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4"/>
  </p:notesMasterIdLst>
  <p:sldIdLst>
    <p:sldId id="386" r:id="rId2"/>
    <p:sldId id="387" r:id="rId3"/>
    <p:sldId id="388" r:id="rId4"/>
    <p:sldId id="389" r:id="rId5"/>
    <p:sldId id="390" r:id="rId6"/>
    <p:sldId id="326" r:id="rId7"/>
    <p:sldId id="303" r:id="rId8"/>
    <p:sldId id="395" r:id="rId9"/>
    <p:sldId id="396" r:id="rId10"/>
    <p:sldId id="397" r:id="rId11"/>
    <p:sldId id="374" r:id="rId12"/>
    <p:sldId id="393" r:id="rId13"/>
    <p:sldId id="333" r:id="rId14"/>
    <p:sldId id="398" r:id="rId15"/>
    <p:sldId id="336" r:id="rId16"/>
    <p:sldId id="341" r:id="rId17"/>
    <p:sldId id="314" r:id="rId18"/>
    <p:sldId id="392" r:id="rId19"/>
    <p:sldId id="355" r:id="rId20"/>
    <p:sldId id="394" r:id="rId21"/>
    <p:sldId id="391" r:id="rId22"/>
    <p:sldId id="375" r:id="rId23"/>
    <p:sldId id="377" r:id="rId24"/>
    <p:sldId id="399" r:id="rId25"/>
    <p:sldId id="379" r:id="rId26"/>
    <p:sldId id="384" r:id="rId27"/>
    <p:sldId id="380" r:id="rId28"/>
    <p:sldId id="382" r:id="rId29"/>
    <p:sldId id="385" r:id="rId30"/>
    <p:sldId id="383" r:id="rId31"/>
    <p:sldId id="371" r:id="rId32"/>
    <p:sldId id="298" r:id="rId33"/>
  </p:sldIdLst>
  <p:sldSz cx="12192000" cy="6858000"/>
  <p:notesSz cx="7104063" cy="10234613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B3680712-0734-49B1-8899-C43A584E5AE9}">
          <p14:sldIdLst>
            <p14:sldId id="386"/>
            <p14:sldId id="387"/>
            <p14:sldId id="388"/>
            <p14:sldId id="389"/>
            <p14:sldId id="390"/>
            <p14:sldId id="326"/>
            <p14:sldId id="303"/>
            <p14:sldId id="395"/>
            <p14:sldId id="396"/>
            <p14:sldId id="397"/>
            <p14:sldId id="374"/>
            <p14:sldId id="393"/>
            <p14:sldId id="333"/>
            <p14:sldId id="398"/>
            <p14:sldId id="336"/>
            <p14:sldId id="341"/>
            <p14:sldId id="314"/>
            <p14:sldId id="392"/>
            <p14:sldId id="355"/>
            <p14:sldId id="394"/>
            <p14:sldId id="391"/>
            <p14:sldId id="375"/>
          </p14:sldIdLst>
        </p14:section>
        <p14:section name="Untitled Section" id="{1ACE916C-006B-4B1D-AB3B-22391F2F9C93}">
          <p14:sldIdLst>
            <p14:sldId id="377"/>
            <p14:sldId id="399"/>
            <p14:sldId id="379"/>
            <p14:sldId id="384"/>
            <p14:sldId id="380"/>
            <p14:sldId id="382"/>
            <p14:sldId id="385"/>
            <p14:sldId id="383"/>
            <p14:sldId id="371"/>
            <p14:sldId id="29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75C502"/>
    <a:srgbClr val="00D60A"/>
    <a:srgbClr val="9E441A"/>
    <a:srgbClr val="323433"/>
    <a:srgbClr val="ED7D31"/>
    <a:srgbClr val="6AA216"/>
    <a:srgbClr val="6FB420"/>
    <a:srgbClr val="E05802"/>
    <a:srgbClr val="E4EB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41" autoAdjust="0"/>
    <p:restoredTop sz="94660"/>
  </p:normalViewPr>
  <p:slideViewPr>
    <p:cSldViewPr snapToGrid="0">
      <p:cViewPr varScale="1">
        <p:scale>
          <a:sx n="74" d="100"/>
          <a:sy n="74" d="100"/>
        </p:scale>
        <p:origin x="101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4313" y="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3F9A05-F734-4C5C-8424-29013E9CD876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600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1200" y="4926013"/>
            <a:ext cx="5683250" cy="40290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850"/>
            <a:ext cx="3078163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4313" y="9721850"/>
            <a:ext cx="3078162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EC954C5-FDAF-4C0B-8577-26697BD19A0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717774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44875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250817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62709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ged451a986c_0_1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0" name="Google Shape;890;ged451a986c_0_1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202020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https://www.youtube.com/watch?v=oh-1GwUQT7k</a:t>
            </a:r>
          </a:p>
        </p:txBody>
      </p:sp>
    </p:spTree>
    <p:extLst>
      <p:ext uri="{BB962C8B-B14F-4D97-AF65-F5344CB8AC3E}">
        <p14:creationId xmlns:p14="http://schemas.microsoft.com/office/powerpoint/2010/main" val="126933768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9" name="Google Shape;889;ged451a986c_0_11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90" name="Google Shape;890;ged451a986c_0_112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106851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62263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3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15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248059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08131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476360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18005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374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C954C5-FDAF-4C0B-8577-26697BD19A06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650180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EC954C5-FDAF-4C0B-8577-26697BD19A06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3366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3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" name="Google Shape;317;p4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8" name="Google Shape;318;p4"/>
          <p:cNvSpPr txBox="1">
            <a:spLocks noGrp="1"/>
          </p:cNvSpPr>
          <p:nvPr>
            <p:ph type="body" idx="1"/>
          </p:nvPr>
        </p:nvSpPr>
        <p:spPr>
          <a:xfrm>
            <a:off x="960000" y="1483600"/>
            <a:ext cx="10272000" cy="460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"/>
              <a:buFont typeface="Livvic"/>
              <a:buAutoNum type="arabicPeriod"/>
              <a:defRPr sz="1467">
                <a:solidFill>
                  <a:schemeClr val="dk1"/>
                </a:solidFill>
              </a:defRPr>
            </a:lvl1pPr>
            <a:lvl2pPr marL="1219170" lvl="1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alphaLcPeriod"/>
              <a:defRPr>
                <a:solidFill>
                  <a:schemeClr val="dk1"/>
                </a:solidFill>
              </a:defRPr>
            </a:lvl2pPr>
            <a:lvl3pPr marL="1828754" lvl="2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romanLcPeriod"/>
              <a:defRPr>
                <a:solidFill>
                  <a:schemeClr val="dk1"/>
                </a:solidFill>
              </a:defRPr>
            </a:lvl3pPr>
            <a:lvl4pPr marL="2438339" lvl="3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arabicPeriod"/>
              <a:defRPr>
                <a:solidFill>
                  <a:schemeClr val="dk1"/>
                </a:solidFill>
              </a:defRPr>
            </a:lvl4pPr>
            <a:lvl5pPr marL="3047924" lvl="4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alphaLcPeriod"/>
              <a:defRPr>
                <a:solidFill>
                  <a:schemeClr val="dk1"/>
                </a:solidFill>
              </a:defRPr>
            </a:lvl5pPr>
            <a:lvl6pPr marL="3657509" lvl="5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romanLcPeriod"/>
              <a:defRPr>
                <a:solidFill>
                  <a:schemeClr val="dk1"/>
                </a:solidFill>
              </a:defRPr>
            </a:lvl6pPr>
            <a:lvl7pPr marL="4267093" lvl="6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arabicPeriod"/>
              <a:defRPr>
                <a:solidFill>
                  <a:schemeClr val="dk1"/>
                </a:solidFill>
              </a:defRPr>
            </a:lvl7pPr>
            <a:lvl8pPr marL="4876678" lvl="7" indent="-406390" rtl="0">
              <a:spcBef>
                <a:spcPts val="2133"/>
              </a:spcBef>
              <a:spcAft>
                <a:spcPts val="0"/>
              </a:spcAft>
              <a:buClr>
                <a:schemeClr val="dk1"/>
              </a:buClr>
              <a:buSzPts val="1200"/>
              <a:buFont typeface="Roboto Condensed Light"/>
              <a:buAutoNum type="alphaLcPeriod"/>
              <a:defRPr>
                <a:solidFill>
                  <a:schemeClr val="dk1"/>
                </a:solidFill>
              </a:defRPr>
            </a:lvl8pPr>
            <a:lvl9pPr marL="5486263" lvl="8" indent="-406390" rtl="0">
              <a:spcBef>
                <a:spcPts val="2133"/>
              </a:spcBef>
              <a:spcAft>
                <a:spcPts val="2133"/>
              </a:spcAft>
              <a:buClr>
                <a:schemeClr val="dk1"/>
              </a:buClr>
              <a:buSzPts val="1200"/>
              <a:buFont typeface="Roboto Condensed Light"/>
              <a:buAutoNum type="romanLcPeriod"/>
              <a:defRPr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319" name="Google Shape;319;p4"/>
          <p:cNvSpPr/>
          <p:nvPr/>
        </p:nvSpPr>
        <p:spPr>
          <a:xfrm>
            <a:off x="10681558" y="5407232"/>
            <a:ext cx="1531497" cy="1524059"/>
          </a:xfrm>
          <a:custGeom>
            <a:avLst/>
            <a:gdLst/>
            <a:ahLst/>
            <a:cxnLst/>
            <a:rect l="l" t="t" r="r" b="b"/>
            <a:pathLst>
              <a:path w="6999" h="6965" extrusionOk="0">
                <a:moveTo>
                  <a:pt x="4437" y="134"/>
                </a:moveTo>
                <a:cubicBezTo>
                  <a:pt x="4603" y="134"/>
                  <a:pt x="4770" y="170"/>
                  <a:pt x="4938" y="252"/>
                </a:cubicBezTo>
                <a:cubicBezTo>
                  <a:pt x="5711" y="632"/>
                  <a:pt x="6090" y="1378"/>
                  <a:pt x="6391" y="2048"/>
                </a:cubicBezTo>
                <a:cubicBezTo>
                  <a:pt x="6682" y="2709"/>
                  <a:pt x="6863" y="3765"/>
                  <a:pt x="6638" y="4513"/>
                </a:cubicBezTo>
                <a:cubicBezTo>
                  <a:pt x="6467" y="5115"/>
                  <a:pt x="5995" y="5527"/>
                  <a:pt x="5342" y="5639"/>
                </a:cubicBezTo>
                <a:cubicBezTo>
                  <a:pt x="5222" y="5655"/>
                  <a:pt x="5102" y="5682"/>
                  <a:pt x="4989" y="5699"/>
                </a:cubicBezTo>
                <a:cubicBezTo>
                  <a:pt x="4441" y="5785"/>
                  <a:pt x="3969" y="5853"/>
                  <a:pt x="3453" y="6222"/>
                </a:cubicBezTo>
                <a:cubicBezTo>
                  <a:pt x="3375" y="6290"/>
                  <a:pt x="3299" y="6342"/>
                  <a:pt x="3229" y="6404"/>
                </a:cubicBezTo>
                <a:cubicBezTo>
                  <a:pt x="3204" y="6420"/>
                  <a:pt x="3185" y="6437"/>
                  <a:pt x="3169" y="6455"/>
                </a:cubicBezTo>
                <a:cubicBezTo>
                  <a:pt x="2904" y="6673"/>
                  <a:pt x="2713" y="6831"/>
                  <a:pt x="2383" y="6831"/>
                </a:cubicBezTo>
                <a:cubicBezTo>
                  <a:pt x="2297" y="6831"/>
                  <a:pt x="2203" y="6820"/>
                  <a:pt x="2095" y="6797"/>
                </a:cubicBezTo>
                <a:cubicBezTo>
                  <a:pt x="1650" y="6694"/>
                  <a:pt x="1289" y="6472"/>
                  <a:pt x="1031" y="6119"/>
                </a:cubicBezTo>
                <a:cubicBezTo>
                  <a:pt x="660" y="5604"/>
                  <a:pt x="343" y="4779"/>
                  <a:pt x="180" y="4342"/>
                </a:cubicBezTo>
                <a:cubicBezTo>
                  <a:pt x="155" y="4280"/>
                  <a:pt x="136" y="4220"/>
                  <a:pt x="136" y="4161"/>
                </a:cubicBezTo>
                <a:lnTo>
                  <a:pt x="136" y="4117"/>
                </a:lnTo>
                <a:cubicBezTo>
                  <a:pt x="180" y="3938"/>
                  <a:pt x="413" y="3724"/>
                  <a:pt x="584" y="3569"/>
                </a:cubicBezTo>
                <a:cubicBezTo>
                  <a:pt x="627" y="3534"/>
                  <a:pt x="660" y="3499"/>
                  <a:pt x="695" y="3466"/>
                </a:cubicBezTo>
                <a:cubicBezTo>
                  <a:pt x="782" y="3379"/>
                  <a:pt x="885" y="3301"/>
                  <a:pt x="988" y="3233"/>
                </a:cubicBezTo>
                <a:cubicBezTo>
                  <a:pt x="1099" y="3146"/>
                  <a:pt x="1211" y="3070"/>
                  <a:pt x="1305" y="2967"/>
                </a:cubicBezTo>
                <a:cubicBezTo>
                  <a:pt x="1476" y="2804"/>
                  <a:pt x="1606" y="2606"/>
                  <a:pt x="1734" y="2408"/>
                </a:cubicBezTo>
                <a:cubicBezTo>
                  <a:pt x="1829" y="2262"/>
                  <a:pt x="1932" y="2108"/>
                  <a:pt x="2043" y="1971"/>
                </a:cubicBezTo>
                <a:cubicBezTo>
                  <a:pt x="2103" y="1901"/>
                  <a:pt x="2173" y="1825"/>
                  <a:pt x="2241" y="1739"/>
                </a:cubicBezTo>
                <a:cubicBezTo>
                  <a:pt x="2760" y="1113"/>
                  <a:pt x="3574" y="134"/>
                  <a:pt x="4437" y="134"/>
                </a:cubicBezTo>
                <a:close/>
                <a:moveTo>
                  <a:pt x="4438" y="0"/>
                </a:moveTo>
                <a:cubicBezTo>
                  <a:pt x="3517" y="0"/>
                  <a:pt x="2676" y="1008"/>
                  <a:pt x="2138" y="1652"/>
                </a:cubicBezTo>
                <a:cubicBezTo>
                  <a:pt x="2070" y="1739"/>
                  <a:pt x="2000" y="1817"/>
                  <a:pt x="1940" y="1885"/>
                </a:cubicBezTo>
                <a:cubicBezTo>
                  <a:pt x="1821" y="2023"/>
                  <a:pt x="1718" y="2186"/>
                  <a:pt x="1623" y="2340"/>
                </a:cubicBezTo>
                <a:cubicBezTo>
                  <a:pt x="1503" y="2520"/>
                  <a:pt x="1373" y="2718"/>
                  <a:pt x="1219" y="2872"/>
                </a:cubicBezTo>
                <a:cubicBezTo>
                  <a:pt x="1124" y="2967"/>
                  <a:pt x="1021" y="3043"/>
                  <a:pt x="910" y="3122"/>
                </a:cubicBezTo>
                <a:cubicBezTo>
                  <a:pt x="806" y="3198"/>
                  <a:pt x="695" y="3276"/>
                  <a:pt x="600" y="3371"/>
                </a:cubicBezTo>
                <a:cubicBezTo>
                  <a:pt x="576" y="3404"/>
                  <a:pt x="541" y="3431"/>
                  <a:pt x="497" y="3466"/>
                </a:cubicBezTo>
                <a:cubicBezTo>
                  <a:pt x="310" y="3637"/>
                  <a:pt x="60" y="3868"/>
                  <a:pt x="9" y="4093"/>
                </a:cubicBezTo>
                <a:cubicBezTo>
                  <a:pt x="9" y="4117"/>
                  <a:pt x="0" y="4136"/>
                  <a:pt x="0" y="4152"/>
                </a:cubicBezTo>
                <a:cubicBezTo>
                  <a:pt x="0" y="4239"/>
                  <a:pt x="25" y="4315"/>
                  <a:pt x="52" y="4394"/>
                </a:cubicBezTo>
                <a:cubicBezTo>
                  <a:pt x="223" y="4839"/>
                  <a:pt x="541" y="5663"/>
                  <a:pt x="928" y="6197"/>
                </a:cubicBezTo>
                <a:cubicBezTo>
                  <a:pt x="1202" y="6575"/>
                  <a:pt x="1588" y="6824"/>
                  <a:pt x="2062" y="6927"/>
                </a:cubicBezTo>
                <a:cubicBezTo>
                  <a:pt x="2180" y="6953"/>
                  <a:pt x="2285" y="6964"/>
                  <a:pt x="2380" y="6964"/>
                </a:cubicBezTo>
                <a:cubicBezTo>
                  <a:pt x="2762" y="6964"/>
                  <a:pt x="2986" y="6778"/>
                  <a:pt x="3255" y="6558"/>
                </a:cubicBezTo>
                <a:cubicBezTo>
                  <a:pt x="3340" y="6480"/>
                  <a:pt x="3427" y="6412"/>
                  <a:pt x="3530" y="6333"/>
                </a:cubicBezTo>
                <a:cubicBezTo>
                  <a:pt x="4020" y="5981"/>
                  <a:pt x="4457" y="5913"/>
                  <a:pt x="5016" y="5826"/>
                </a:cubicBezTo>
                <a:cubicBezTo>
                  <a:pt x="5127" y="5810"/>
                  <a:pt x="5247" y="5793"/>
                  <a:pt x="5368" y="5767"/>
                </a:cubicBezTo>
                <a:cubicBezTo>
                  <a:pt x="5694" y="5707"/>
                  <a:pt x="5987" y="5579"/>
                  <a:pt x="6218" y="5389"/>
                </a:cubicBezTo>
                <a:cubicBezTo>
                  <a:pt x="6475" y="5175"/>
                  <a:pt x="6665" y="4890"/>
                  <a:pt x="6768" y="4548"/>
                </a:cubicBezTo>
                <a:cubicBezTo>
                  <a:pt x="6999" y="3765"/>
                  <a:pt x="6811" y="2674"/>
                  <a:pt x="6510" y="1996"/>
                </a:cubicBezTo>
                <a:cubicBezTo>
                  <a:pt x="6201" y="1302"/>
                  <a:pt x="5805" y="537"/>
                  <a:pt x="4999" y="133"/>
                </a:cubicBezTo>
                <a:cubicBezTo>
                  <a:pt x="4810" y="41"/>
                  <a:pt x="4622" y="0"/>
                  <a:pt x="44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0" name="Google Shape;320;p4"/>
          <p:cNvSpPr/>
          <p:nvPr/>
        </p:nvSpPr>
        <p:spPr>
          <a:xfrm>
            <a:off x="10901248" y="5616202"/>
            <a:ext cx="1127781" cy="1125812"/>
          </a:xfrm>
          <a:custGeom>
            <a:avLst/>
            <a:gdLst/>
            <a:ahLst/>
            <a:cxnLst/>
            <a:rect l="l" t="t" r="r" b="b"/>
            <a:pathLst>
              <a:path w="5154" h="5145" extrusionOk="0">
                <a:moveTo>
                  <a:pt x="3227" y="135"/>
                </a:moveTo>
                <a:cubicBezTo>
                  <a:pt x="3346" y="135"/>
                  <a:pt x="3465" y="160"/>
                  <a:pt x="3583" y="217"/>
                </a:cubicBezTo>
                <a:cubicBezTo>
                  <a:pt x="4131" y="474"/>
                  <a:pt x="4424" y="973"/>
                  <a:pt x="4655" y="1480"/>
                </a:cubicBezTo>
                <a:cubicBezTo>
                  <a:pt x="4872" y="1934"/>
                  <a:pt x="5008" y="2690"/>
                  <a:pt x="4861" y="3249"/>
                </a:cubicBezTo>
                <a:cubicBezTo>
                  <a:pt x="4750" y="3686"/>
                  <a:pt x="4432" y="3995"/>
                  <a:pt x="3985" y="4098"/>
                </a:cubicBezTo>
                <a:cubicBezTo>
                  <a:pt x="3892" y="4125"/>
                  <a:pt x="3798" y="4142"/>
                  <a:pt x="3711" y="4160"/>
                </a:cubicBezTo>
                <a:cubicBezTo>
                  <a:pt x="3325" y="4245"/>
                  <a:pt x="2989" y="4315"/>
                  <a:pt x="2620" y="4581"/>
                </a:cubicBezTo>
                <a:cubicBezTo>
                  <a:pt x="2542" y="4632"/>
                  <a:pt x="2482" y="4684"/>
                  <a:pt x="2414" y="4727"/>
                </a:cubicBezTo>
                <a:cubicBezTo>
                  <a:pt x="2212" y="4892"/>
                  <a:pt x="2059" y="5015"/>
                  <a:pt x="1796" y="5015"/>
                </a:cubicBezTo>
                <a:cubicBezTo>
                  <a:pt x="1746" y="5015"/>
                  <a:pt x="1692" y="5011"/>
                  <a:pt x="1633" y="5001"/>
                </a:cubicBezTo>
                <a:cubicBezTo>
                  <a:pt x="1478" y="4974"/>
                  <a:pt x="1340" y="4933"/>
                  <a:pt x="1221" y="4871"/>
                </a:cubicBezTo>
                <a:cubicBezTo>
                  <a:pt x="1083" y="4803"/>
                  <a:pt x="971" y="4717"/>
                  <a:pt x="860" y="4597"/>
                </a:cubicBezTo>
                <a:cubicBezTo>
                  <a:pt x="602" y="4315"/>
                  <a:pt x="378" y="3867"/>
                  <a:pt x="171" y="3439"/>
                </a:cubicBezTo>
                <a:cubicBezTo>
                  <a:pt x="155" y="3395"/>
                  <a:pt x="138" y="3352"/>
                  <a:pt x="138" y="3309"/>
                </a:cubicBezTo>
                <a:lnTo>
                  <a:pt x="138" y="3301"/>
                </a:lnTo>
                <a:lnTo>
                  <a:pt x="138" y="3274"/>
                </a:lnTo>
                <a:cubicBezTo>
                  <a:pt x="130" y="3146"/>
                  <a:pt x="250" y="2965"/>
                  <a:pt x="345" y="2828"/>
                </a:cubicBezTo>
                <a:cubicBezTo>
                  <a:pt x="369" y="2785"/>
                  <a:pt x="388" y="2750"/>
                  <a:pt x="413" y="2717"/>
                </a:cubicBezTo>
                <a:cubicBezTo>
                  <a:pt x="456" y="2639"/>
                  <a:pt x="524" y="2563"/>
                  <a:pt x="619" y="2468"/>
                </a:cubicBezTo>
                <a:cubicBezTo>
                  <a:pt x="687" y="2408"/>
                  <a:pt x="765" y="2338"/>
                  <a:pt x="841" y="2262"/>
                </a:cubicBezTo>
                <a:cubicBezTo>
                  <a:pt x="963" y="2123"/>
                  <a:pt x="1074" y="1969"/>
                  <a:pt x="1177" y="1814"/>
                </a:cubicBezTo>
                <a:cubicBezTo>
                  <a:pt x="1281" y="1668"/>
                  <a:pt x="1375" y="1532"/>
                  <a:pt x="1478" y="1410"/>
                </a:cubicBezTo>
                <a:cubicBezTo>
                  <a:pt x="1522" y="1367"/>
                  <a:pt x="1563" y="1315"/>
                  <a:pt x="1614" y="1264"/>
                </a:cubicBezTo>
                <a:cubicBezTo>
                  <a:pt x="1997" y="824"/>
                  <a:pt x="2604" y="135"/>
                  <a:pt x="3227" y="135"/>
                </a:cubicBezTo>
                <a:close/>
                <a:moveTo>
                  <a:pt x="3225" y="1"/>
                </a:moveTo>
                <a:cubicBezTo>
                  <a:pt x="2546" y="1"/>
                  <a:pt x="1919" y="714"/>
                  <a:pt x="1511" y="1171"/>
                </a:cubicBezTo>
                <a:cubicBezTo>
                  <a:pt x="1470" y="1231"/>
                  <a:pt x="1419" y="1282"/>
                  <a:pt x="1384" y="1326"/>
                </a:cubicBezTo>
                <a:cubicBezTo>
                  <a:pt x="1272" y="1445"/>
                  <a:pt x="1169" y="1600"/>
                  <a:pt x="1066" y="1738"/>
                </a:cubicBezTo>
                <a:cubicBezTo>
                  <a:pt x="971" y="1882"/>
                  <a:pt x="860" y="2037"/>
                  <a:pt x="749" y="2167"/>
                </a:cubicBezTo>
                <a:cubicBezTo>
                  <a:pt x="679" y="2243"/>
                  <a:pt x="602" y="2313"/>
                  <a:pt x="524" y="2373"/>
                </a:cubicBezTo>
                <a:cubicBezTo>
                  <a:pt x="456" y="2441"/>
                  <a:pt x="369" y="2536"/>
                  <a:pt x="301" y="2647"/>
                </a:cubicBezTo>
                <a:cubicBezTo>
                  <a:pt x="275" y="2682"/>
                  <a:pt x="258" y="2717"/>
                  <a:pt x="233" y="2750"/>
                </a:cubicBezTo>
                <a:cubicBezTo>
                  <a:pt x="130" y="2913"/>
                  <a:pt x="0" y="3103"/>
                  <a:pt x="0" y="3284"/>
                </a:cubicBezTo>
                <a:lnTo>
                  <a:pt x="0" y="3317"/>
                </a:lnTo>
                <a:lnTo>
                  <a:pt x="9" y="3325"/>
                </a:lnTo>
                <a:cubicBezTo>
                  <a:pt x="9" y="3377"/>
                  <a:pt x="27" y="3439"/>
                  <a:pt x="52" y="3490"/>
                </a:cubicBezTo>
                <a:cubicBezTo>
                  <a:pt x="250" y="3911"/>
                  <a:pt x="481" y="4375"/>
                  <a:pt x="765" y="4684"/>
                </a:cubicBezTo>
                <a:cubicBezTo>
                  <a:pt x="876" y="4820"/>
                  <a:pt x="1015" y="4915"/>
                  <a:pt x="1161" y="4993"/>
                </a:cubicBezTo>
                <a:cubicBezTo>
                  <a:pt x="1297" y="5053"/>
                  <a:pt x="1443" y="5104"/>
                  <a:pt x="1606" y="5129"/>
                </a:cubicBezTo>
                <a:cubicBezTo>
                  <a:pt x="1673" y="5140"/>
                  <a:pt x="1735" y="5145"/>
                  <a:pt x="1792" y="5145"/>
                </a:cubicBezTo>
                <a:cubicBezTo>
                  <a:pt x="2105" y="5145"/>
                  <a:pt x="2290" y="4997"/>
                  <a:pt x="2501" y="4838"/>
                </a:cubicBezTo>
                <a:cubicBezTo>
                  <a:pt x="2561" y="4787"/>
                  <a:pt x="2629" y="4735"/>
                  <a:pt x="2697" y="4684"/>
                </a:cubicBezTo>
                <a:cubicBezTo>
                  <a:pt x="3041" y="4443"/>
                  <a:pt x="3367" y="4375"/>
                  <a:pt x="3746" y="4288"/>
                </a:cubicBezTo>
                <a:cubicBezTo>
                  <a:pt x="3831" y="4271"/>
                  <a:pt x="3917" y="4253"/>
                  <a:pt x="4012" y="4228"/>
                </a:cubicBezTo>
                <a:cubicBezTo>
                  <a:pt x="4226" y="4185"/>
                  <a:pt x="4408" y="4090"/>
                  <a:pt x="4562" y="3962"/>
                </a:cubicBezTo>
                <a:cubicBezTo>
                  <a:pt x="4768" y="3799"/>
                  <a:pt x="4923" y="3558"/>
                  <a:pt x="4991" y="3284"/>
                </a:cubicBezTo>
                <a:cubicBezTo>
                  <a:pt x="5154" y="2674"/>
                  <a:pt x="4991" y="1893"/>
                  <a:pt x="4777" y="1418"/>
                </a:cubicBezTo>
                <a:cubicBezTo>
                  <a:pt x="4527" y="895"/>
                  <a:pt x="4226" y="371"/>
                  <a:pt x="3643" y="97"/>
                </a:cubicBezTo>
                <a:cubicBezTo>
                  <a:pt x="3502" y="30"/>
                  <a:pt x="3363" y="1"/>
                  <a:pt x="322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1" name="Google Shape;321;p4"/>
          <p:cNvSpPr/>
          <p:nvPr/>
        </p:nvSpPr>
        <p:spPr>
          <a:xfrm>
            <a:off x="11106060" y="5825827"/>
            <a:ext cx="735005" cy="728879"/>
          </a:xfrm>
          <a:custGeom>
            <a:avLst/>
            <a:gdLst/>
            <a:ahLst/>
            <a:cxnLst/>
            <a:rect l="l" t="t" r="r" b="b"/>
            <a:pathLst>
              <a:path w="3359" h="3331" extrusionOk="0">
                <a:moveTo>
                  <a:pt x="2086" y="135"/>
                </a:moveTo>
                <a:cubicBezTo>
                  <a:pt x="2158" y="135"/>
                  <a:pt x="2231" y="148"/>
                  <a:pt x="2303" y="178"/>
                </a:cubicBezTo>
                <a:cubicBezTo>
                  <a:pt x="2655" y="324"/>
                  <a:pt x="2862" y="642"/>
                  <a:pt x="2989" y="900"/>
                </a:cubicBezTo>
                <a:cubicBezTo>
                  <a:pt x="3152" y="1217"/>
                  <a:pt x="3222" y="1656"/>
                  <a:pt x="3152" y="1982"/>
                </a:cubicBezTo>
                <a:cubicBezTo>
                  <a:pt x="3101" y="2264"/>
                  <a:pt x="2930" y="2470"/>
                  <a:pt x="2688" y="2565"/>
                </a:cubicBezTo>
                <a:cubicBezTo>
                  <a:pt x="2612" y="2592"/>
                  <a:pt x="2534" y="2617"/>
                  <a:pt x="2466" y="2643"/>
                </a:cubicBezTo>
                <a:cubicBezTo>
                  <a:pt x="2260" y="2720"/>
                  <a:pt x="2070" y="2780"/>
                  <a:pt x="1856" y="2926"/>
                </a:cubicBezTo>
                <a:cubicBezTo>
                  <a:pt x="1812" y="2953"/>
                  <a:pt x="1771" y="2977"/>
                  <a:pt x="1736" y="3004"/>
                </a:cubicBezTo>
                <a:cubicBezTo>
                  <a:pt x="1580" y="3119"/>
                  <a:pt x="1462" y="3203"/>
                  <a:pt x="1258" y="3203"/>
                </a:cubicBezTo>
                <a:cubicBezTo>
                  <a:pt x="1248" y="3203"/>
                  <a:pt x="1239" y="3203"/>
                  <a:pt x="1229" y="3202"/>
                </a:cubicBezTo>
                <a:cubicBezTo>
                  <a:pt x="1134" y="3192"/>
                  <a:pt x="1050" y="3184"/>
                  <a:pt x="971" y="3167"/>
                </a:cubicBezTo>
                <a:cubicBezTo>
                  <a:pt x="895" y="3140"/>
                  <a:pt x="825" y="3116"/>
                  <a:pt x="740" y="3064"/>
                </a:cubicBezTo>
                <a:cubicBezTo>
                  <a:pt x="575" y="2961"/>
                  <a:pt x="421" y="2806"/>
                  <a:pt x="241" y="2522"/>
                </a:cubicBezTo>
                <a:cubicBezTo>
                  <a:pt x="225" y="2505"/>
                  <a:pt x="215" y="2481"/>
                  <a:pt x="206" y="2462"/>
                </a:cubicBezTo>
                <a:lnTo>
                  <a:pt x="206" y="2454"/>
                </a:lnTo>
                <a:cubicBezTo>
                  <a:pt x="198" y="2446"/>
                  <a:pt x="198" y="2437"/>
                  <a:pt x="190" y="2429"/>
                </a:cubicBezTo>
                <a:lnTo>
                  <a:pt x="190" y="2419"/>
                </a:lnTo>
                <a:cubicBezTo>
                  <a:pt x="138" y="2307"/>
                  <a:pt x="163" y="2128"/>
                  <a:pt x="190" y="1982"/>
                </a:cubicBezTo>
                <a:lnTo>
                  <a:pt x="198" y="1947"/>
                </a:lnTo>
                <a:cubicBezTo>
                  <a:pt x="206" y="1870"/>
                  <a:pt x="233" y="1800"/>
                  <a:pt x="276" y="1732"/>
                </a:cubicBezTo>
                <a:cubicBezTo>
                  <a:pt x="318" y="1689"/>
                  <a:pt x="369" y="1629"/>
                  <a:pt x="439" y="1543"/>
                </a:cubicBezTo>
                <a:cubicBezTo>
                  <a:pt x="516" y="1458"/>
                  <a:pt x="586" y="1355"/>
                  <a:pt x="662" y="1260"/>
                </a:cubicBezTo>
                <a:cubicBezTo>
                  <a:pt x="765" y="1114"/>
                  <a:pt x="876" y="959"/>
                  <a:pt x="979" y="856"/>
                </a:cubicBezTo>
                <a:lnTo>
                  <a:pt x="1023" y="813"/>
                </a:lnTo>
                <a:cubicBezTo>
                  <a:pt x="1278" y="551"/>
                  <a:pt x="1681" y="135"/>
                  <a:pt x="2086" y="135"/>
                </a:cubicBezTo>
                <a:close/>
                <a:moveTo>
                  <a:pt x="2077" y="0"/>
                </a:moveTo>
                <a:cubicBezTo>
                  <a:pt x="1621" y="0"/>
                  <a:pt x="1201" y="440"/>
                  <a:pt x="928" y="718"/>
                </a:cubicBezTo>
                <a:lnTo>
                  <a:pt x="885" y="761"/>
                </a:lnTo>
                <a:cubicBezTo>
                  <a:pt x="773" y="873"/>
                  <a:pt x="662" y="1027"/>
                  <a:pt x="551" y="1182"/>
                </a:cubicBezTo>
                <a:cubicBezTo>
                  <a:pt x="483" y="1277"/>
                  <a:pt x="413" y="1372"/>
                  <a:pt x="345" y="1458"/>
                </a:cubicBezTo>
                <a:cubicBezTo>
                  <a:pt x="266" y="1553"/>
                  <a:pt x="215" y="1605"/>
                  <a:pt x="182" y="1638"/>
                </a:cubicBezTo>
                <a:lnTo>
                  <a:pt x="173" y="1656"/>
                </a:lnTo>
                <a:cubicBezTo>
                  <a:pt x="112" y="1741"/>
                  <a:pt x="79" y="1827"/>
                  <a:pt x="60" y="1930"/>
                </a:cubicBezTo>
                <a:lnTo>
                  <a:pt x="60" y="1965"/>
                </a:lnTo>
                <a:cubicBezTo>
                  <a:pt x="35" y="2128"/>
                  <a:pt x="0" y="2326"/>
                  <a:pt x="70" y="2481"/>
                </a:cubicBezTo>
                <a:cubicBezTo>
                  <a:pt x="70" y="2481"/>
                  <a:pt x="70" y="2489"/>
                  <a:pt x="79" y="2497"/>
                </a:cubicBezTo>
                <a:lnTo>
                  <a:pt x="79" y="2505"/>
                </a:lnTo>
                <a:lnTo>
                  <a:pt x="87" y="2514"/>
                </a:lnTo>
                <a:cubicBezTo>
                  <a:pt x="95" y="2540"/>
                  <a:pt x="103" y="2565"/>
                  <a:pt x="130" y="2600"/>
                </a:cubicBezTo>
                <a:cubicBezTo>
                  <a:pt x="328" y="2893"/>
                  <a:pt x="491" y="3064"/>
                  <a:pt x="670" y="3175"/>
                </a:cubicBezTo>
                <a:cubicBezTo>
                  <a:pt x="765" y="3235"/>
                  <a:pt x="852" y="3270"/>
                  <a:pt x="946" y="3295"/>
                </a:cubicBezTo>
                <a:cubicBezTo>
                  <a:pt x="1031" y="3313"/>
                  <a:pt x="1126" y="3330"/>
                  <a:pt x="1221" y="3330"/>
                </a:cubicBezTo>
                <a:cubicBezTo>
                  <a:pt x="1231" y="3330"/>
                  <a:pt x="1241" y="3330"/>
                  <a:pt x="1251" y="3330"/>
                </a:cubicBezTo>
                <a:cubicBezTo>
                  <a:pt x="1506" y="3330"/>
                  <a:pt x="1648" y="3231"/>
                  <a:pt x="1812" y="3116"/>
                </a:cubicBezTo>
                <a:cubicBezTo>
                  <a:pt x="1847" y="3089"/>
                  <a:pt x="1891" y="3064"/>
                  <a:pt x="1926" y="3037"/>
                </a:cubicBezTo>
                <a:cubicBezTo>
                  <a:pt x="2121" y="2901"/>
                  <a:pt x="2311" y="2841"/>
                  <a:pt x="2509" y="2771"/>
                </a:cubicBezTo>
                <a:cubicBezTo>
                  <a:pt x="2577" y="2747"/>
                  <a:pt x="2655" y="2720"/>
                  <a:pt x="2732" y="2687"/>
                </a:cubicBezTo>
                <a:cubicBezTo>
                  <a:pt x="2826" y="2652"/>
                  <a:pt x="2905" y="2608"/>
                  <a:pt x="2973" y="2549"/>
                </a:cubicBezTo>
                <a:cubicBezTo>
                  <a:pt x="3136" y="2419"/>
                  <a:pt x="3239" y="2231"/>
                  <a:pt x="3282" y="2007"/>
                </a:cubicBezTo>
                <a:cubicBezTo>
                  <a:pt x="3358" y="1656"/>
                  <a:pt x="3282" y="1182"/>
                  <a:pt x="3111" y="840"/>
                </a:cubicBezTo>
                <a:cubicBezTo>
                  <a:pt x="2965" y="564"/>
                  <a:pt x="2750" y="221"/>
                  <a:pt x="2354" y="58"/>
                </a:cubicBezTo>
                <a:cubicBezTo>
                  <a:pt x="2261" y="18"/>
                  <a:pt x="2168" y="0"/>
                  <a:pt x="2077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2" name="Google Shape;322;p4"/>
          <p:cNvSpPr/>
          <p:nvPr/>
        </p:nvSpPr>
        <p:spPr>
          <a:xfrm>
            <a:off x="11258574" y="6034358"/>
            <a:ext cx="398465" cy="389493"/>
          </a:xfrm>
          <a:custGeom>
            <a:avLst/>
            <a:gdLst/>
            <a:ahLst/>
            <a:cxnLst/>
            <a:rect l="l" t="t" r="r" b="b"/>
            <a:pathLst>
              <a:path w="1821" h="1780" extrusionOk="0">
                <a:moveTo>
                  <a:pt x="1156" y="132"/>
                </a:moveTo>
                <a:cubicBezTo>
                  <a:pt x="1231" y="132"/>
                  <a:pt x="1304" y="146"/>
                  <a:pt x="1373" y="177"/>
                </a:cubicBezTo>
                <a:cubicBezTo>
                  <a:pt x="1571" y="272"/>
                  <a:pt x="1682" y="470"/>
                  <a:pt x="1682" y="728"/>
                </a:cubicBezTo>
                <a:cubicBezTo>
                  <a:pt x="1682" y="1115"/>
                  <a:pt x="1495" y="1200"/>
                  <a:pt x="1202" y="1338"/>
                </a:cubicBezTo>
                <a:cubicBezTo>
                  <a:pt x="1115" y="1373"/>
                  <a:pt x="1022" y="1414"/>
                  <a:pt x="928" y="1476"/>
                </a:cubicBezTo>
                <a:cubicBezTo>
                  <a:pt x="876" y="1501"/>
                  <a:pt x="833" y="1536"/>
                  <a:pt x="790" y="1569"/>
                </a:cubicBezTo>
                <a:cubicBezTo>
                  <a:pt x="727" y="1617"/>
                  <a:pt x="686" y="1647"/>
                  <a:pt x="636" y="1647"/>
                </a:cubicBezTo>
                <a:cubicBezTo>
                  <a:pt x="597" y="1647"/>
                  <a:pt x="553" y="1629"/>
                  <a:pt x="489" y="1587"/>
                </a:cubicBezTo>
                <a:cubicBezTo>
                  <a:pt x="309" y="1476"/>
                  <a:pt x="155" y="1157"/>
                  <a:pt x="179" y="985"/>
                </a:cubicBezTo>
                <a:cubicBezTo>
                  <a:pt x="231" y="899"/>
                  <a:pt x="532" y="470"/>
                  <a:pt x="722" y="299"/>
                </a:cubicBezTo>
                <a:cubicBezTo>
                  <a:pt x="853" y="191"/>
                  <a:pt x="1007" y="132"/>
                  <a:pt x="1156" y="132"/>
                </a:cubicBezTo>
                <a:close/>
                <a:moveTo>
                  <a:pt x="1152" y="0"/>
                </a:moveTo>
                <a:cubicBezTo>
                  <a:pt x="973" y="0"/>
                  <a:pt x="788" y="69"/>
                  <a:pt x="635" y="204"/>
                </a:cubicBezTo>
                <a:cubicBezTo>
                  <a:pt x="421" y="384"/>
                  <a:pt x="95" y="866"/>
                  <a:pt x="60" y="926"/>
                </a:cubicBezTo>
                <a:lnTo>
                  <a:pt x="52" y="950"/>
                </a:lnTo>
                <a:cubicBezTo>
                  <a:pt x="0" y="1192"/>
                  <a:pt x="214" y="1569"/>
                  <a:pt x="412" y="1699"/>
                </a:cubicBezTo>
                <a:cubicBezTo>
                  <a:pt x="505" y="1757"/>
                  <a:pt x="576" y="1780"/>
                  <a:pt x="638" y="1780"/>
                </a:cubicBezTo>
                <a:cubicBezTo>
                  <a:pt x="730" y="1780"/>
                  <a:pt x="798" y="1729"/>
                  <a:pt x="876" y="1672"/>
                </a:cubicBezTo>
                <a:cubicBezTo>
                  <a:pt x="909" y="1647"/>
                  <a:pt x="944" y="1612"/>
                  <a:pt x="996" y="1587"/>
                </a:cubicBezTo>
                <a:cubicBezTo>
                  <a:pt x="1082" y="1536"/>
                  <a:pt x="1177" y="1493"/>
                  <a:pt x="1262" y="1458"/>
                </a:cubicBezTo>
                <a:cubicBezTo>
                  <a:pt x="1383" y="1398"/>
                  <a:pt x="1495" y="1346"/>
                  <a:pt x="1589" y="1270"/>
                </a:cubicBezTo>
                <a:cubicBezTo>
                  <a:pt x="1725" y="1157"/>
                  <a:pt x="1812" y="1002"/>
                  <a:pt x="1820" y="728"/>
                </a:cubicBezTo>
                <a:cubicBezTo>
                  <a:pt x="1820" y="427"/>
                  <a:pt x="1674" y="169"/>
                  <a:pt x="1424" y="58"/>
                </a:cubicBezTo>
                <a:cubicBezTo>
                  <a:pt x="1339" y="19"/>
                  <a:pt x="1247" y="0"/>
                  <a:pt x="115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3" name="Google Shape;323;p4"/>
          <p:cNvSpPr/>
          <p:nvPr/>
        </p:nvSpPr>
        <p:spPr>
          <a:xfrm>
            <a:off x="11489425" y="1674459"/>
            <a:ext cx="111159" cy="127132"/>
          </a:xfrm>
          <a:custGeom>
            <a:avLst/>
            <a:gdLst/>
            <a:ahLst/>
            <a:cxnLst/>
            <a:rect l="l" t="t" r="r" b="b"/>
            <a:pathLst>
              <a:path w="508" h="581" extrusionOk="0">
                <a:moveTo>
                  <a:pt x="329" y="0"/>
                </a:moveTo>
                <a:cubicBezTo>
                  <a:pt x="323" y="0"/>
                  <a:pt x="317" y="1"/>
                  <a:pt x="310" y="3"/>
                </a:cubicBezTo>
                <a:cubicBezTo>
                  <a:pt x="293" y="3"/>
                  <a:pt x="277" y="14"/>
                  <a:pt x="266" y="22"/>
                </a:cubicBezTo>
                <a:cubicBezTo>
                  <a:pt x="251" y="10"/>
                  <a:pt x="238" y="5"/>
                  <a:pt x="225" y="5"/>
                </a:cubicBezTo>
                <a:cubicBezTo>
                  <a:pt x="209" y="5"/>
                  <a:pt x="195" y="12"/>
                  <a:pt x="182" y="22"/>
                </a:cubicBezTo>
                <a:cubicBezTo>
                  <a:pt x="174" y="39"/>
                  <a:pt x="155" y="47"/>
                  <a:pt x="139" y="55"/>
                </a:cubicBezTo>
                <a:cubicBezTo>
                  <a:pt x="130" y="65"/>
                  <a:pt x="112" y="74"/>
                  <a:pt x="104" y="90"/>
                </a:cubicBezTo>
                <a:cubicBezTo>
                  <a:pt x="104" y="98"/>
                  <a:pt x="104" y="98"/>
                  <a:pt x="95" y="98"/>
                </a:cubicBezTo>
                <a:cubicBezTo>
                  <a:pt x="71" y="125"/>
                  <a:pt x="44" y="150"/>
                  <a:pt x="19" y="168"/>
                </a:cubicBezTo>
                <a:cubicBezTo>
                  <a:pt x="9" y="185"/>
                  <a:pt x="0" y="193"/>
                  <a:pt x="0" y="210"/>
                </a:cubicBezTo>
                <a:cubicBezTo>
                  <a:pt x="0" y="261"/>
                  <a:pt x="19" y="296"/>
                  <a:pt x="44" y="331"/>
                </a:cubicBezTo>
                <a:cubicBezTo>
                  <a:pt x="60" y="348"/>
                  <a:pt x="71" y="364"/>
                  <a:pt x="79" y="375"/>
                </a:cubicBezTo>
                <a:cubicBezTo>
                  <a:pt x="95" y="399"/>
                  <a:pt x="112" y="426"/>
                  <a:pt x="139" y="443"/>
                </a:cubicBezTo>
                <a:cubicBezTo>
                  <a:pt x="163" y="459"/>
                  <a:pt x="198" y="486"/>
                  <a:pt x="225" y="502"/>
                </a:cubicBezTo>
                <a:cubicBezTo>
                  <a:pt x="250" y="519"/>
                  <a:pt x="266" y="529"/>
                  <a:pt x="293" y="546"/>
                </a:cubicBezTo>
                <a:cubicBezTo>
                  <a:pt x="310" y="554"/>
                  <a:pt x="328" y="570"/>
                  <a:pt x="353" y="570"/>
                </a:cubicBezTo>
                <a:cubicBezTo>
                  <a:pt x="380" y="570"/>
                  <a:pt x="405" y="570"/>
                  <a:pt x="431" y="581"/>
                </a:cubicBezTo>
                <a:lnTo>
                  <a:pt x="464" y="581"/>
                </a:lnTo>
                <a:cubicBezTo>
                  <a:pt x="483" y="562"/>
                  <a:pt x="491" y="546"/>
                  <a:pt x="499" y="529"/>
                </a:cubicBezTo>
                <a:cubicBezTo>
                  <a:pt x="508" y="502"/>
                  <a:pt x="508" y="486"/>
                  <a:pt x="499" y="459"/>
                </a:cubicBezTo>
                <a:cubicBezTo>
                  <a:pt x="499" y="443"/>
                  <a:pt x="491" y="426"/>
                  <a:pt x="499" y="408"/>
                </a:cubicBezTo>
                <a:cubicBezTo>
                  <a:pt x="499" y="383"/>
                  <a:pt x="499" y="356"/>
                  <a:pt x="483" y="331"/>
                </a:cubicBezTo>
                <a:cubicBezTo>
                  <a:pt x="483" y="313"/>
                  <a:pt x="491" y="304"/>
                  <a:pt x="483" y="288"/>
                </a:cubicBezTo>
                <a:cubicBezTo>
                  <a:pt x="483" y="261"/>
                  <a:pt x="473" y="236"/>
                  <a:pt x="464" y="220"/>
                </a:cubicBezTo>
                <a:cubicBezTo>
                  <a:pt x="448" y="185"/>
                  <a:pt x="440" y="158"/>
                  <a:pt x="421" y="125"/>
                </a:cubicBezTo>
                <a:cubicBezTo>
                  <a:pt x="413" y="107"/>
                  <a:pt x="405" y="98"/>
                  <a:pt x="396" y="82"/>
                </a:cubicBezTo>
                <a:cubicBezTo>
                  <a:pt x="396" y="55"/>
                  <a:pt x="380" y="39"/>
                  <a:pt x="361" y="22"/>
                </a:cubicBezTo>
                <a:cubicBezTo>
                  <a:pt x="355" y="8"/>
                  <a:pt x="345" y="0"/>
                  <a:pt x="329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4" name="Google Shape;324;p4"/>
          <p:cNvSpPr/>
          <p:nvPr/>
        </p:nvSpPr>
        <p:spPr>
          <a:xfrm>
            <a:off x="11622901" y="1947103"/>
            <a:ext cx="94091" cy="106127"/>
          </a:xfrm>
          <a:custGeom>
            <a:avLst/>
            <a:gdLst/>
            <a:ahLst/>
            <a:cxnLst/>
            <a:rect l="l" t="t" r="r" b="b"/>
            <a:pathLst>
              <a:path w="430" h="485" extrusionOk="0">
                <a:moveTo>
                  <a:pt x="278" y="1"/>
                </a:moveTo>
                <a:cubicBezTo>
                  <a:pt x="270" y="1"/>
                  <a:pt x="261" y="5"/>
                  <a:pt x="250" y="13"/>
                </a:cubicBezTo>
                <a:lnTo>
                  <a:pt x="207" y="13"/>
                </a:lnTo>
                <a:cubicBezTo>
                  <a:pt x="200" y="9"/>
                  <a:pt x="193" y="7"/>
                  <a:pt x="186" y="7"/>
                </a:cubicBezTo>
                <a:cubicBezTo>
                  <a:pt x="177" y="7"/>
                  <a:pt x="168" y="11"/>
                  <a:pt x="164" y="21"/>
                </a:cubicBezTo>
                <a:cubicBezTo>
                  <a:pt x="147" y="38"/>
                  <a:pt x="131" y="46"/>
                  <a:pt x="112" y="56"/>
                </a:cubicBezTo>
                <a:cubicBezTo>
                  <a:pt x="104" y="56"/>
                  <a:pt x="104" y="64"/>
                  <a:pt x="95" y="64"/>
                </a:cubicBezTo>
                <a:cubicBezTo>
                  <a:pt x="87" y="81"/>
                  <a:pt x="79" y="89"/>
                  <a:pt x="60" y="108"/>
                </a:cubicBezTo>
                <a:cubicBezTo>
                  <a:pt x="44" y="116"/>
                  <a:pt x="36" y="132"/>
                  <a:pt x="17" y="141"/>
                </a:cubicBezTo>
                <a:cubicBezTo>
                  <a:pt x="9" y="149"/>
                  <a:pt x="1" y="159"/>
                  <a:pt x="1" y="168"/>
                </a:cubicBezTo>
                <a:cubicBezTo>
                  <a:pt x="9" y="192"/>
                  <a:pt x="1" y="219"/>
                  <a:pt x="17" y="236"/>
                </a:cubicBezTo>
                <a:cubicBezTo>
                  <a:pt x="27" y="252"/>
                  <a:pt x="36" y="271"/>
                  <a:pt x="44" y="287"/>
                </a:cubicBezTo>
                <a:cubicBezTo>
                  <a:pt x="69" y="330"/>
                  <a:pt x="104" y="365"/>
                  <a:pt x="147" y="390"/>
                </a:cubicBezTo>
                <a:cubicBezTo>
                  <a:pt x="182" y="417"/>
                  <a:pt x="215" y="433"/>
                  <a:pt x="250" y="458"/>
                </a:cubicBezTo>
                <a:cubicBezTo>
                  <a:pt x="267" y="468"/>
                  <a:pt x="285" y="477"/>
                  <a:pt x="302" y="477"/>
                </a:cubicBezTo>
                <a:cubicBezTo>
                  <a:pt x="326" y="477"/>
                  <a:pt x="353" y="485"/>
                  <a:pt x="378" y="485"/>
                </a:cubicBezTo>
                <a:cubicBezTo>
                  <a:pt x="405" y="477"/>
                  <a:pt x="421" y="458"/>
                  <a:pt x="421" y="425"/>
                </a:cubicBezTo>
                <a:cubicBezTo>
                  <a:pt x="429" y="407"/>
                  <a:pt x="421" y="390"/>
                  <a:pt x="421" y="374"/>
                </a:cubicBezTo>
                <a:lnTo>
                  <a:pt x="421" y="322"/>
                </a:lnTo>
                <a:cubicBezTo>
                  <a:pt x="421" y="314"/>
                  <a:pt x="421" y="295"/>
                  <a:pt x="413" y="287"/>
                </a:cubicBezTo>
                <a:cubicBezTo>
                  <a:pt x="413" y="287"/>
                  <a:pt x="405" y="279"/>
                  <a:pt x="405" y="271"/>
                </a:cubicBezTo>
                <a:cubicBezTo>
                  <a:pt x="413" y="252"/>
                  <a:pt x="413" y="236"/>
                  <a:pt x="405" y="219"/>
                </a:cubicBezTo>
                <a:cubicBezTo>
                  <a:pt x="405" y="219"/>
                  <a:pt x="396" y="211"/>
                  <a:pt x="396" y="200"/>
                </a:cubicBezTo>
                <a:cubicBezTo>
                  <a:pt x="396" y="168"/>
                  <a:pt x="378" y="132"/>
                  <a:pt x="361" y="97"/>
                </a:cubicBezTo>
                <a:cubicBezTo>
                  <a:pt x="345" y="73"/>
                  <a:pt x="326" y="56"/>
                  <a:pt x="310" y="29"/>
                </a:cubicBezTo>
                <a:cubicBezTo>
                  <a:pt x="300" y="9"/>
                  <a:pt x="290" y="1"/>
                  <a:pt x="278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5" name="Google Shape;325;p4"/>
          <p:cNvSpPr/>
          <p:nvPr/>
        </p:nvSpPr>
        <p:spPr>
          <a:xfrm>
            <a:off x="11395552" y="1928505"/>
            <a:ext cx="77461" cy="94529"/>
          </a:xfrm>
          <a:custGeom>
            <a:avLst/>
            <a:gdLst/>
            <a:ahLst/>
            <a:cxnLst/>
            <a:rect l="l" t="t" r="r" b="b"/>
            <a:pathLst>
              <a:path w="354" h="432" extrusionOk="0">
                <a:moveTo>
                  <a:pt x="69" y="1"/>
                </a:moveTo>
                <a:cubicBezTo>
                  <a:pt x="46" y="1"/>
                  <a:pt x="32" y="13"/>
                  <a:pt x="17" y="20"/>
                </a:cubicBezTo>
                <a:cubicBezTo>
                  <a:pt x="9" y="38"/>
                  <a:pt x="9" y="46"/>
                  <a:pt x="9" y="55"/>
                </a:cubicBezTo>
                <a:cubicBezTo>
                  <a:pt x="17" y="79"/>
                  <a:pt x="25" y="106"/>
                  <a:pt x="36" y="131"/>
                </a:cubicBezTo>
                <a:cubicBezTo>
                  <a:pt x="25" y="141"/>
                  <a:pt x="17" y="149"/>
                  <a:pt x="9" y="158"/>
                </a:cubicBezTo>
                <a:cubicBezTo>
                  <a:pt x="9" y="166"/>
                  <a:pt x="1" y="166"/>
                  <a:pt x="1" y="166"/>
                </a:cubicBezTo>
                <a:cubicBezTo>
                  <a:pt x="1" y="193"/>
                  <a:pt x="1" y="209"/>
                  <a:pt x="9" y="226"/>
                </a:cubicBezTo>
                <a:cubicBezTo>
                  <a:pt x="36" y="269"/>
                  <a:pt x="60" y="304"/>
                  <a:pt x="104" y="337"/>
                </a:cubicBezTo>
                <a:cubicBezTo>
                  <a:pt x="139" y="356"/>
                  <a:pt x="172" y="380"/>
                  <a:pt x="207" y="407"/>
                </a:cubicBezTo>
                <a:cubicBezTo>
                  <a:pt x="232" y="424"/>
                  <a:pt x="258" y="432"/>
                  <a:pt x="283" y="432"/>
                </a:cubicBezTo>
                <a:lnTo>
                  <a:pt x="310" y="432"/>
                </a:lnTo>
                <a:cubicBezTo>
                  <a:pt x="318" y="432"/>
                  <a:pt x="318" y="432"/>
                  <a:pt x="326" y="424"/>
                </a:cubicBezTo>
                <a:cubicBezTo>
                  <a:pt x="345" y="415"/>
                  <a:pt x="353" y="399"/>
                  <a:pt x="353" y="380"/>
                </a:cubicBezTo>
                <a:cubicBezTo>
                  <a:pt x="353" y="356"/>
                  <a:pt x="345" y="329"/>
                  <a:pt x="345" y="312"/>
                </a:cubicBezTo>
                <a:cubicBezTo>
                  <a:pt x="353" y="269"/>
                  <a:pt x="345" y="234"/>
                  <a:pt x="335" y="201"/>
                </a:cubicBezTo>
                <a:cubicBezTo>
                  <a:pt x="326" y="166"/>
                  <a:pt x="318" y="131"/>
                  <a:pt x="302" y="98"/>
                </a:cubicBezTo>
                <a:cubicBezTo>
                  <a:pt x="293" y="98"/>
                  <a:pt x="293" y="90"/>
                  <a:pt x="293" y="79"/>
                </a:cubicBezTo>
                <a:cubicBezTo>
                  <a:pt x="283" y="63"/>
                  <a:pt x="275" y="55"/>
                  <a:pt x="258" y="38"/>
                </a:cubicBezTo>
                <a:cubicBezTo>
                  <a:pt x="255" y="30"/>
                  <a:pt x="249" y="27"/>
                  <a:pt x="244" y="27"/>
                </a:cubicBezTo>
                <a:cubicBezTo>
                  <a:pt x="236" y="27"/>
                  <a:pt x="228" y="32"/>
                  <a:pt x="223" y="38"/>
                </a:cubicBezTo>
                <a:cubicBezTo>
                  <a:pt x="218" y="38"/>
                  <a:pt x="209" y="42"/>
                  <a:pt x="201" y="42"/>
                </a:cubicBezTo>
                <a:cubicBezTo>
                  <a:pt x="197" y="42"/>
                  <a:pt x="193" y="41"/>
                  <a:pt x="190" y="38"/>
                </a:cubicBezTo>
                <a:cubicBezTo>
                  <a:pt x="180" y="38"/>
                  <a:pt x="164" y="28"/>
                  <a:pt x="155" y="28"/>
                </a:cubicBezTo>
                <a:cubicBezTo>
                  <a:pt x="147" y="38"/>
                  <a:pt x="139" y="46"/>
                  <a:pt x="129" y="46"/>
                </a:cubicBezTo>
                <a:cubicBezTo>
                  <a:pt x="112" y="28"/>
                  <a:pt x="96" y="11"/>
                  <a:pt x="87" y="3"/>
                </a:cubicBezTo>
                <a:cubicBezTo>
                  <a:pt x="81" y="1"/>
                  <a:pt x="75" y="1"/>
                  <a:pt x="69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6" name="Google Shape;326;p4"/>
          <p:cNvSpPr/>
          <p:nvPr/>
        </p:nvSpPr>
        <p:spPr>
          <a:xfrm>
            <a:off x="11371264" y="1631353"/>
            <a:ext cx="50765" cy="64769"/>
          </a:xfrm>
          <a:custGeom>
            <a:avLst/>
            <a:gdLst/>
            <a:ahLst/>
            <a:cxnLst/>
            <a:rect l="l" t="t" r="r" b="b"/>
            <a:pathLst>
              <a:path w="232" h="296" extrusionOk="0">
                <a:moveTo>
                  <a:pt x="133" y="0"/>
                </a:moveTo>
                <a:cubicBezTo>
                  <a:pt x="129" y="0"/>
                  <a:pt x="125" y="2"/>
                  <a:pt x="120" y="5"/>
                </a:cubicBezTo>
                <a:lnTo>
                  <a:pt x="85" y="5"/>
                </a:lnTo>
                <a:cubicBezTo>
                  <a:pt x="77" y="13"/>
                  <a:pt x="60" y="21"/>
                  <a:pt x="52" y="29"/>
                </a:cubicBezTo>
                <a:cubicBezTo>
                  <a:pt x="33" y="38"/>
                  <a:pt x="25" y="46"/>
                  <a:pt x="17" y="64"/>
                </a:cubicBezTo>
                <a:cubicBezTo>
                  <a:pt x="0" y="73"/>
                  <a:pt x="0" y="89"/>
                  <a:pt x="0" y="108"/>
                </a:cubicBezTo>
                <a:cubicBezTo>
                  <a:pt x="9" y="116"/>
                  <a:pt x="9" y="132"/>
                  <a:pt x="17" y="141"/>
                </a:cubicBezTo>
                <a:cubicBezTo>
                  <a:pt x="33" y="168"/>
                  <a:pt x="44" y="192"/>
                  <a:pt x="60" y="211"/>
                </a:cubicBezTo>
                <a:cubicBezTo>
                  <a:pt x="68" y="227"/>
                  <a:pt x="77" y="236"/>
                  <a:pt x="85" y="244"/>
                </a:cubicBezTo>
                <a:cubicBezTo>
                  <a:pt x="103" y="252"/>
                  <a:pt x="120" y="262"/>
                  <a:pt x="136" y="279"/>
                </a:cubicBezTo>
                <a:cubicBezTo>
                  <a:pt x="147" y="287"/>
                  <a:pt x="163" y="287"/>
                  <a:pt x="171" y="287"/>
                </a:cubicBezTo>
                <a:cubicBezTo>
                  <a:pt x="180" y="287"/>
                  <a:pt x="188" y="295"/>
                  <a:pt x="188" y="295"/>
                </a:cubicBezTo>
                <a:cubicBezTo>
                  <a:pt x="215" y="295"/>
                  <a:pt x="231" y="287"/>
                  <a:pt x="231" y="271"/>
                </a:cubicBezTo>
                <a:cubicBezTo>
                  <a:pt x="231" y="244"/>
                  <a:pt x="231" y="219"/>
                  <a:pt x="223" y="192"/>
                </a:cubicBezTo>
                <a:cubicBezTo>
                  <a:pt x="223" y="168"/>
                  <a:pt x="223" y="149"/>
                  <a:pt x="215" y="132"/>
                </a:cubicBezTo>
                <a:cubicBezTo>
                  <a:pt x="207" y="116"/>
                  <a:pt x="198" y="97"/>
                  <a:pt x="188" y="81"/>
                </a:cubicBezTo>
                <a:cubicBezTo>
                  <a:pt x="180" y="56"/>
                  <a:pt x="171" y="29"/>
                  <a:pt x="155" y="13"/>
                </a:cubicBezTo>
                <a:cubicBezTo>
                  <a:pt x="149" y="7"/>
                  <a:pt x="142" y="0"/>
                  <a:pt x="133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7" name="Google Shape;327;p4"/>
          <p:cNvSpPr/>
          <p:nvPr/>
        </p:nvSpPr>
        <p:spPr>
          <a:xfrm>
            <a:off x="11341068" y="1498751"/>
            <a:ext cx="47045" cy="62800"/>
          </a:xfrm>
          <a:custGeom>
            <a:avLst/>
            <a:gdLst/>
            <a:ahLst/>
            <a:cxnLst/>
            <a:rect l="l" t="t" r="r" b="b"/>
            <a:pathLst>
              <a:path w="215" h="287" extrusionOk="0">
                <a:moveTo>
                  <a:pt x="68" y="0"/>
                </a:moveTo>
                <a:cubicBezTo>
                  <a:pt x="52" y="17"/>
                  <a:pt x="35" y="33"/>
                  <a:pt x="9" y="52"/>
                </a:cubicBezTo>
                <a:cubicBezTo>
                  <a:pt x="0" y="60"/>
                  <a:pt x="0" y="68"/>
                  <a:pt x="9" y="77"/>
                </a:cubicBezTo>
                <a:cubicBezTo>
                  <a:pt x="9" y="95"/>
                  <a:pt x="9" y="104"/>
                  <a:pt x="17" y="112"/>
                </a:cubicBezTo>
                <a:cubicBezTo>
                  <a:pt x="27" y="147"/>
                  <a:pt x="44" y="172"/>
                  <a:pt x="68" y="188"/>
                </a:cubicBezTo>
                <a:cubicBezTo>
                  <a:pt x="79" y="198"/>
                  <a:pt x="79" y="207"/>
                  <a:pt x="87" y="215"/>
                </a:cubicBezTo>
                <a:cubicBezTo>
                  <a:pt x="95" y="240"/>
                  <a:pt x="120" y="266"/>
                  <a:pt x="147" y="283"/>
                </a:cubicBezTo>
                <a:lnTo>
                  <a:pt x="182" y="283"/>
                </a:lnTo>
                <a:cubicBezTo>
                  <a:pt x="184" y="286"/>
                  <a:pt x="186" y="287"/>
                  <a:pt x="188" y="287"/>
                </a:cubicBezTo>
                <a:cubicBezTo>
                  <a:pt x="191" y="287"/>
                  <a:pt x="193" y="283"/>
                  <a:pt x="198" y="283"/>
                </a:cubicBezTo>
                <a:cubicBezTo>
                  <a:pt x="190" y="266"/>
                  <a:pt x="190" y="250"/>
                  <a:pt x="190" y="231"/>
                </a:cubicBezTo>
                <a:cubicBezTo>
                  <a:pt x="215" y="207"/>
                  <a:pt x="198" y="172"/>
                  <a:pt x="198" y="147"/>
                </a:cubicBezTo>
                <a:cubicBezTo>
                  <a:pt x="198" y="77"/>
                  <a:pt x="163" y="33"/>
                  <a:pt x="12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8" name="Google Shape;328;p4"/>
          <p:cNvSpPr/>
          <p:nvPr/>
        </p:nvSpPr>
        <p:spPr>
          <a:xfrm>
            <a:off x="287816" y="7016620"/>
            <a:ext cx="186213" cy="193872"/>
          </a:xfrm>
          <a:custGeom>
            <a:avLst/>
            <a:gdLst/>
            <a:ahLst/>
            <a:cxnLst/>
            <a:rect l="l" t="t" r="r" b="b"/>
            <a:pathLst>
              <a:path w="851" h="886" extrusionOk="0">
                <a:moveTo>
                  <a:pt x="335" y="1"/>
                </a:moveTo>
                <a:cubicBezTo>
                  <a:pt x="250" y="1"/>
                  <a:pt x="155" y="44"/>
                  <a:pt x="96" y="104"/>
                </a:cubicBezTo>
                <a:cubicBezTo>
                  <a:pt x="44" y="164"/>
                  <a:pt x="1" y="250"/>
                  <a:pt x="1" y="337"/>
                </a:cubicBezTo>
                <a:cubicBezTo>
                  <a:pt x="9" y="430"/>
                  <a:pt x="44" y="500"/>
                  <a:pt x="104" y="576"/>
                </a:cubicBezTo>
                <a:cubicBezTo>
                  <a:pt x="164" y="654"/>
                  <a:pt x="223" y="722"/>
                  <a:pt x="283" y="801"/>
                </a:cubicBezTo>
                <a:cubicBezTo>
                  <a:pt x="327" y="861"/>
                  <a:pt x="438" y="885"/>
                  <a:pt x="516" y="885"/>
                </a:cubicBezTo>
                <a:cubicBezTo>
                  <a:pt x="592" y="885"/>
                  <a:pt x="696" y="852"/>
                  <a:pt x="747" y="790"/>
                </a:cubicBezTo>
                <a:cubicBezTo>
                  <a:pt x="809" y="722"/>
                  <a:pt x="850" y="636"/>
                  <a:pt x="842" y="551"/>
                </a:cubicBezTo>
                <a:cubicBezTo>
                  <a:pt x="842" y="456"/>
                  <a:pt x="799" y="388"/>
                  <a:pt x="739" y="318"/>
                </a:cubicBezTo>
                <a:cubicBezTo>
                  <a:pt x="687" y="242"/>
                  <a:pt x="628" y="172"/>
                  <a:pt x="568" y="96"/>
                </a:cubicBezTo>
                <a:cubicBezTo>
                  <a:pt x="524" y="36"/>
                  <a:pt x="405" y="1"/>
                  <a:pt x="33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29" name="Google Shape;329;p4"/>
          <p:cNvSpPr/>
          <p:nvPr/>
        </p:nvSpPr>
        <p:spPr>
          <a:xfrm>
            <a:off x="116921" y="6056239"/>
            <a:ext cx="233040" cy="224944"/>
          </a:xfrm>
          <a:custGeom>
            <a:avLst/>
            <a:gdLst/>
            <a:ahLst/>
            <a:cxnLst/>
            <a:rect l="l" t="t" r="r" b="b"/>
            <a:pathLst>
              <a:path w="1065" h="1028" extrusionOk="0">
                <a:moveTo>
                  <a:pt x="385" y="1"/>
                </a:moveTo>
                <a:cubicBezTo>
                  <a:pt x="264" y="1"/>
                  <a:pt x="139" y="66"/>
                  <a:pt x="85" y="172"/>
                </a:cubicBezTo>
                <a:cubicBezTo>
                  <a:pt x="1" y="345"/>
                  <a:pt x="60" y="525"/>
                  <a:pt x="215" y="628"/>
                </a:cubicBezTo>
                <a:cubicBezTo>
                  <a:pt x="223" y="636"/>
                  <a:pt x="240" y="644"/>
                  <a:pt x="240" y="655"/>
                </a:cubicBezTo>
                <a:cubicBezTo>
                  <a:pt x="266" y="671"/>
                  <a:pt x="291" y="706"/>
                  <a:pt x="310" y="723"/>
                </a:cubicBezTo>
                <a:cubicBezTo>
                  <a:pt x="318" y="731"/>
                  <a:pt x="318" y="739"/>
                  <a:pt x="326" y="747"/>
                </a:cubicBezTo>
                <a:cubicBezTo>
                  <a:pt x="338" y="761"/>
                  <a:pt x="363" y="820"/>
                  <a:pt x="365" y="820"/>
                </a:cubicBezTo>
                <a:cubicBezTo>
                  <a:pt x="366" y="820"/>
                  <a:pt x="363" y="810"/>
                  <a:pt x="353" y="782"/>
                </a:cubicBezTo>
                <a:lnTo>
                  <a:pt x="353" y="782"/>
                </a:lnTo>
                <a:cubicBezTo>
                  <a:pt x="386" y="869"/>
                  <a:pt x="429" y="937"/>
                  <a:pt x="516" y="989"/>
                </a:cubicBezTo>
                <a:cubicBezTo>
                  <a:pt x="562" y="1012"/>
                  <a:pt x="623" y="1027"/>
                  <a:pt x="682" y="1027"/>
                </a:cubicBezTo>
                <a:cubicBezTo>
                  <a:pt x="711" y="1027"/>
                  <a:pt x="740" y="1024"/>
                  <a:pt x="765" y="1015"/>
                </a:cubicBezTo>
                <a:cubicBezTo>
                  <a:pt x="920" y="972"/>
                  <a:pt x="1064" y="782"/>
                  <a:pt x="996" y="611"/>
                </a:cubicBezTo>
                <a:cubicBezTo>
                  <a:pt x="901" y="370"/>
                  <a:pt x="755" y="180"/>
                  <a:pt x="541" y="44"/>
                </a:cubicBezTo>
                <a:cubicBezTo>
                  <a:pt x="495" y="15"/>
                  <a:pt x="440" y="1"/>
                  <a:pt x="385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0" name="Google Shape;330;p4"/>
          <p:cNvSpPr/>
          <p:nvPr/>
        </p:nvSpPr>
        <p:spPr>
          <a:xfrm>
            <a:off x="353681" y="6403499"/>
            <a:ext cx="255577" cy="270239"/>
          </a:xfrm>
          <a:custGeom>
            <a:avLst/>
            <a:gdLst/>
            <a:ahLst/>
            <a:cxnLst/>
            <a:rect l="l" t="t" r="r" b="b"/>
            <a:pathLst>
              <a:path w="1168" h="1235" extrusionOk="0">
                <a:moveTo>
                  <a:pt x="390" y="1"/>
                </a:moveTo>
                <a:cubicBezTo>
                  <a:pt x="334" y="1"/>
                  <a:pt x="277" y="15"/>
                  <a:pt x="223" y="47"/>
                </a:cubicBezTo>
                <a:cubicBezTo>
                  <a:pt x="77" y="131"/>
                  <a:pt x="1" y="346"/>
                  <a:pt x="104" y="500"/>
                </a:cubicBezTo>
                <a:cubicBezTo>
                  <a:pt x="232" y="690"/>
                  <a:pt x="362" y="880"/>
                  <a:pt x="498" y="1078"/>
                </a:cubicBezTo>
                <a:cubicBezTo>
                  <a:pt x="561" y="1174"/>
                  <a:pt x="672" y="1234"/>
                  <a:pt x="786" y="1234"/>
                </a:cubicBezTo>
                <a:cubicBezTo>
                  <a:pt x="843" y="1234"/>
                  <a:pt x="900" y="1220"/>
                  <a:pt x="953" y="1189"/>
                </a:cubicBezTo>
                <a:cubicBezTo>
                  <a:pt x="1100" y="1102"/>
                  <a:pt x="1168" y="880"/>
                  <a:pt x="1065" y="733"/>
                </a:cubicBezTo>
                <a:cubicBezTo>
                  <a:pt x="937" y="544"/>
                  <a:pt x="807" y="356"/>
                  <a:pt x="679" y="158"/>
                </a:cubicBezTo>
                <a:cubicBezTo>
                  <a:pt x="610" y="60"/>
                  <a:pt x="502" y="1"/>
                  <a:pt x="390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1" name="Google Shape;331;p4"/>
          <p:cNvSpPr/>
          <p:nvPr/>
        </p:nvSpPr>
        <p:spPr>
          <a:xfrm>
            <a:off x="607287" y="6738068"/>
            <a:ext cx="210939" cy="233696"/>
          </a:xfrm>
          <a:custGeom>
            <a:avLst/>
            <a:gdLst/>
            <a:ahLst/>
            <a:cxnLst/>
            <a:rect l="l" t="t" r="r" b="b"/>
            <a:pathLst>
              <a:path w="964" h="1068" extrusionOk="0">
                <a:moveTo>
                  <a:pt x="368" y="0"/>
                </a:moveTo>
                <a:cubicBezTo>
                  <a:pt x="310" y="0"/>
                  <a:pt x="254" y="15"/>
                  <a:pt x="206" y="45"/>
                </a:cubicBezTo>
                <a:cubicBezTo>
                  <a:pt x="44" y="148"/>
                  <a:pt x="0" y="338"/>
                  <a:pt x="87" y="501"/>
                </a:cubicBezTo>
                <a:cubicBezTo>
                  <a:pt x="155" y="639"/>
                  <a:pt x="233" y="767"/>
                  <a:pt x="301" y="905"/>
                </a:cubicBezTo>
                <a:cubicBezTo>
                  <a:pt x="353" y="1007"/>
                  <a:pt x="471" y="1068"/>
                  <a:pt x="587" y="1068"/>
                </a:cubicBezTo>
                <a:cubicBezTo>
                  <a:pt x="647" y="1068"/>
                  <a:pt x="707" y="1051"/>
                  <a:pt x="757" y="1016"/>
                </a:cubicBezTo>
                <a:cubicBezTo>
                  <a:pt x="911" y="913"/>
                  <a:pt x="963" y="734"/>
                  <a:pt x="868" y="561"/>
                </a:cubicBezTo>
                <a:cubicBezTo>
                  <a:pt x="800" y="433"/>
                  <a:pt x="730" y="295"/>
                  <a:pt x="662" y="167"/>
                </a:cubicBezTo>
                <a:cubicBezTo>
                  <a:pt x="611" y="62"/>
                  <a:pt x="487" y="0"/>
                  <a:pt x="368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2" name="Google Shape;332;p4"/>
          <p:cNvSpPr/>
          <p:nvPr/>
        </p:nvSpPr>
        <p:spPr>
          <a:xfrm>
            <a:off x="818008" y="7027123"/>
            <a:ext cx="197153" cy="184244"/>
          </a:xfrm>
          <a:custGeom>
            <a:avLst/>
            <a:gdLst/>
            <a:ahLst/>
            <a:cxnLst/>
            <a:rect l="l" t="t" r="r" b="b"/>
            <a:pathLst>
              <a:path w="901" h="842" extrusionOk="0">
                <a:moveTo>
                  <a:pt x="363" y="1"/>
                </a:moveTo>
                <a:cubicBezTo>
                  <a:pt x="273" y="1"/>
                  <a:pt x="185" y="33"/>
                  <a:pt x="128" y="99"/>
                </a:cubicBezTo>
                <a:cubicBezTo>
                  <a:pt x="8" y="237"/>
                  <a:pt x="0" y="444"/>
                  <a:pt x="138" y="571"/>
                </a:cubicBezTo>
                <a:cubicBezTo>
                  <a:pt x="198" y="631"/>
                  <a:pt x="249" y="691"/>
                  <a:pt x="309" y="753"/>
                </a:cubicBezTo>
                <a:cubicBezTo>
                  <a:pt x="372" y="811"/>
                  <a:pt x="458" y="841"/>
                  <a:pt x="543" y="841"/>
                </a:cubicBezTo>
                <a:cubicBezTo>
                  <a:pt x="632" y="841"/>
                  <a:pt x="720" y="809"/>
                  <a:pt x="781" y="742"/>
                </a:cubicBezTo>
                <a:cubicBezTo>
                  <a:pt x="901" y="606"/>
                  <a:pt x="901" y="400"/>
                  <a:pt x="773" y="270"/>
                </a:cubicBezTo>
                <a:lnTo>
                  <a:pt x="602" y="91"/>
                </a:lnTo>
                <a:cubicBezTo>
                  <a:pt x="538" y="31"/>
                  <a:pt x="450" y="1"/>
                  <a:pt x="36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3" name="Google Shape;333;p4"/>
          <p:cNvSpPr/>
          <p:nvPr/>
        </p:nvSpPr>
        <p:spPr>
          <a:xfrm>
            <a:off x="569870" y="5980967"/>
            <a:ext cx="267175" cy="310283"/>
          </a:xfrm>
          <a:custGeom>
            <a:avLst/>
            <a:gdLst/>
            <a:ahLst/>
            <a:cxnLst/>
            <a:rect l="l" t="t" r="r" b="b"/>
            <a:pathLst>
              <a:path w="1221" h="1418" extrusionOk="0">
                <a:moveTo>
                  <a:pt x="366" y="0"/>
                </a:moveTo>
                <a:cubicBezTo>
                  <a:pt x="307" y="0"/>
                  <a:pt x="248" y="15"/>
                  <a:pt x="198" y="44"/>
                </a:cubicBezTo>
                <a:cubicBezTo>
                  <a:pt x="35" y="147"/>
                  <a:pt x="0" y="345"/>
                  <a:pt x="77" y="508"/>
                </a:cubicBezTo>
                <a:cubicBezTo>
                  <a:pt x="223" y="801"/>
                  <a:pt x="404" y="1067"/>
                  <a:pt x="610" y="1324"/>
                </a:cubicBezTo>
                <a:cubicBezTo>
                  <a:pt x="662" y="1389"/>
                  <a:pt x="744" y="1417"/>
                  <a:pt x="828" y="1417"/>
                </a:cubicBezTo>
                <a:cubicBezTo>
                  <a:pt x="924" y="1417"/>
                  <a:pt x="1023" y="1380"/>
                  <a:pt x="1082" y="1316"/>
                </a:cubicBezTo>
                <a:cubicBezTo>
                  <a:pt x="1221" y="1170"/>
                  <a:pt x="1186" y="980"/>
                  <a:pt x="1074" y="844"/>
                </a:cubicBezTo>
                <a:cubicBezTo>
                  <a:pt x="911" y="638"/>
                  <a:pt x="773" y="405"/>
                  <a:pt x="654" y="164"/>
                </a:cubicBezTo>
                <a:cubicBezTo>
                  <a:pt x="602" y="56"/>
                  <a:pt x="483" y="0"/>
                  <a:pt x="366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4" name="Google Shape;334;p4"/>
          <p:cNvSpPr/>
          <p:nvPr/>
        </p:nvSpPr>
        <p:spPr>
          <a:xfrm>
            <a:off x="797219" y="6336104"/>
            <a:ext cx="203061" cy="213347"/>
          </a:xfrm>
          <a:custGeom>
            <a:avLst/>
            <a:gdLst/>
            <a:ahLst/>
            <a:cxnLst/>
            <a:rect l="l" t="t" r="r" b="b"/>
            <a:pathLst>
              <a:path w="928" h="975" extrusionOk="0">
                <a:moveTo>
                  <a:pt x="367" y="0"/>
                </a:moveTo>
                <a:cubicBezTo>
                  <a:pt x="310" y="0"/>
                  <a:pt x="254" y="15"/>
                  <a:pt x="206" y="46"/>
                </a:cubicBezTo>
                <a:cubicBezTo>
                  <a:pt x="52" y="149"/>
                  <a:pt x="0" y="344"/>
                  <a:pt x="95" y="499"/>
                </a:cubicBezTo>
                <a:cubicBezTo>
                  <a:pt x="147" y="602"/>
                  <a:pt x="206" y="705"/>
                  <a:pt x="266" y="808"/>
                </a:cubicBezTo>
                <a:cubicBezTo>
                  <a:pt x="325" y="913"/>
                  <a:pt x="445" y="975"/>
                  <a:pt x="563" y="975"/>
                </a:cubicBezTo>
                <a:cubicBezTo>
                  <a:pt x="619" y="975"/>
                  <a:pt x="674" y="961"/>
                  <a:pt x="722" y="930"/>
                </a:cubicBezTo>
                <a:cubicBezTo>
                  <a:pt x="876" y="827"/>
                  <a:pt x="928" y="637"/>
                  <a:pt x="841" y="474"/>
                </a:cubicBezTo>
                <a:cubicBezTo>
                  <a:pt x="781" y="371"/>
                  <a:pt x="722" y="268"/>
                  <a:pt x="662" y="165"/>
                </a:cubicBezTo>
                <a:cubicBezTo>
                  <a:pt x="604" y="61"/>
                  <a:pt x="484" y="0"/>
                  <a:pt x="367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5" name="Google Shape;335;p4"/>
          <p:cNvSpPr/>
          <p:nvPr/>
        </p:nvSpPr>
        <p:spPr>
          <a:xfrm>
            <a:off x="1022599" y="6662577"/>
            <a:ext cx="209189" cy="205031"/>
          </a:xfrm>
          <a:custGeom>
            <a:avLst/>
            <a:gdLst/>
            <a:ahLst/>
            <a:cxnLst/>
            <a:rect l="l" t="t" r="r" b="b"/>
            <a:pathLst>
              <a:path w="956" h="937" extrusionOk="0">
                <a:moveTo>
                  <a:pt x="382" y="1"/>
                </a:moveTo>
                <a:cubicBezTo>
                  <a:pt x="327" y="1"/>
                  <a:pt x="273" y="15"/>
                  <a:pt x="224" y="48"/>
                </a:cubicBezTo>
                <a:cubicBezTo>
                  <a:pt x="79" y="141"/>
                  <a:pt x="1" y="347"/>
                  <a:pt x="104" y="502"/>
                </a:cubicBezTo>
                <a:lnTo>
                  <a:pt x="285" y="770"/>
                </a:lnTo>
                <a:cubicBezTo>
                  <a:pt x="349" y="868"/>
                  <a:pt x="465" y="936"/>
                  <a:pt x="582" y="936"/>
                </a:cubicBezTo>
                <a:cubicBezTo>
                  <a:pt x="636" y="936"/>
                  <a:pt x="690" y="922"/>
                  <a:pt x="739" y="889"/>
                </a:cubicBezTo>
                <a:cubicBezTo>
                  <a:pt x="885" y="794"/>
                  <a:pt x="955" y="588"/>
                  <a:pt x="852" y="425"/>
                </a:cubicBezTo>
                <a:lnTo>
                  <a:pt x="679" y="168"/>
                </a:lnTo>
                <a:cubicBezTo>
                  <a:pt x="614" y="68"/>
                  <a:pt x="498" y="1"/>
                  <a:pt x="38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6" name="Google Shape;336;p4"/>
          <p:cNvSpPr/>
          <p:nvPr/>
        </p:nvSpPr>
        <p:spPr>
          <a:xfrm>
            <a:off x="1242728" y="6979860"/>
            <a:ext cx="229539" cy="223193"/>
          </a:xfrm>
          <a:custGeom>
            <a:avLst/>
            <a:gdLst/>
            <a:ahLst/>
            <a:cxnLst/>
            <a:rect l="l" t="t" r="r" b="b"/>
            <a:pathLst>
              <a:path w="1049" h="1020" extrusionOk="0">
                <a:moveTo>
                  <a:pt x="383" y="1"/>
                </a:moveTo>
                <a:cubicBezTo>
                  <a:pt x="326" y="1"/>
                  <a:pt x="267" y="16"/>
                  <a:pt x="224" y="49"/>
                </a:cubicBezTo>
                <a:cubicBezTo>
                  <a:pt x="85" y="134"/>
                  <a:pt x="1" y="350"/>
                  <a:pt x="104" y="505"/>
                </a:cubicBezTo>
                <a:cubicBezTo>
                  <a:pt x="197" y="624"/>
                  <a:pt x="283" y="736"/>
                  <a:pt x="370" y="855"/>
                </a:cubicBezTo>
                <a:cubicBezTo>
                  <a:pt x="421" y="934"/>
                  <a:pt x="481" y="985"/>
                  <a:pt x="576" y="1010"/>
                </a:cubicBezTo>
                <a:cubicBezTo>
                  <a:pt x="601" y="1016"/>
                  <a:pt x="629" y="1019"/>
                  <a:pt x="658" y="1019"/>
                </a:cubicBezTo>
                <a:cubicBezTo>
                  <a:pt x="717" y="1019"/>
                  <a:pt x="778" y="1006"/>
                  <a:pt x="825" y="977"/>
                </a:cubicBezTo>
                <a:cubicBezTo>
                  <a:pt x="962" y="882"/>
                  <a:pt x="1048" y="668"/>
                  <a:pt x="945" y="513"/>
                </a:cubicBezTo>
                <a:cubicBezTo>
                  <a:pt x="850" y="402"/>
                  <a:pt x="764" y="280"/>
                  <a:pt x="679" y="161"/>
                </a:cubicBezTo>
                <a:cubicBezTo>
                  <a:pt x="628" y="93"/>
                  <a:pt x="568" y="31"/>
                  <a:pt x="473" y="14"/>
                </a:cubicBezTo>
                <a:cubicBezTo>
                  <a:pt x="445" y="6"/>
                  <a:pt x="414" y="1"/>
                  <a:pt x="383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7" name="Google Shape;337;p4"/>
          <p:cNvSpPr/>
          <p:nvPr/>
        </p:nvSpPr>
        <p:spPr>
          <a:xfrm>
            <a:off x="92634" y="304894"/>
            <a:ext cx="624065" cy="580301"/>
          </a:xfrm>
          <a:custGeom>
            <a:avLst/>
            <a:gdLst/>
            <a:ahLst/>
            <a:cxnLst/>
            <a:rect l="l" t="t" r="r" b="b"/>
            <a:pathLst>
              <a:path w="2852" h="2652" extrusionOk="0">
                <a:moveTo>
                  <a:pt x="1360" y="1"/>
                </a:moveTo>
                <a:cubicBezTo>
                  <a:pt x="957" y="1"/>
                  <a:pt x="775" y="489"/>
                  <a:pt x="600" y="800"/>
                </a:cubicBezTo>
                <a:cubicBezTo>
                  <a:pt x="446" y="1076"/>
                  <a:pt x="0" y="1771"/>
                  <a:pt x="454" y="2037"/>
                </a:cubicBezTo>
                <a:cubicBezTo>
                  <a:pt x="771" y="2418"/>
                  <a:pt x="1083" y="2651"/>
                  <a:pt x="1402" y="2651"/>
                </a:cubicBezTo>
                <a:cubicBezTo>
                  <a:pt x="1636" y="2651"/>
                  <a:pt x="1874" y="2526"/>
                  <a:pt x="2121" y="2243"/>
                </a:cubicBezTo>
                <a:cubicBezTo>
                  <a:pt x="2431" y="1901"/>
                  <a:pt x="2851" y="1583"/>
                  <a:pt x="2602" y="1068"/>
                </a:cubicBezTo>
                <a:cubicBezTo>
                  <a:pt x="2447" y="732"/>
                  <a:pt x="1880" y="130"/>
                  <a:pt x="1528" y="27"/>
                </a:cubicBezTo>
                <a:cubicBezTo>
                  <a:pt x="1468" y="9"/>
                  <a:pt x="1412" y="1"/>
                  <a:pt x="136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8" name="Google Shape;338;p4"/>
          <p:cNvSpPr/>
          <p:nvPr/>
        </p:nvSpPr>
        <p:spPr>
          <a:xfrm>
            <a:off x="528295" y="1054336"/>
            <a:ext cx="276803" cy="267832"/>
          </a:xfrm>
          <a:custGeom>
            <a:avLst/>
            <a:gdLst/>
            <a:ahLst/>
            <a:cxnLst/>
            <a:rect l="l" t="t" r="r" b="b"/>
            <a:pathLst>
              <a:path w="1265" h="1224" extrusionOk="0">
                <a:moveTo>
                  <a:pt x="602" y="0"/>
                </a:moveTo>
                <a:cubicBezTo>
                  <a:pt x="445" y="0"/>
                  <a:pt x="317" y="94"/>
                  <a:pt x="225" y="323"/>
                </a:cubicBezTo>
                <a:cubicBezTo>
                  <a:pt x="147" y="518"/>
                  <a:pt x="1" y="735"/>
                  <a:pt x="198" y="922"/>
                </a:cubicBezTo>
                <a:cubicBezTo>
                  <a:pt x="325" y="1049"/>
                  <a:pt x="663" y="1224"/>
                  <a:pt x="840" y="1224"/>
                </a:cubicBezTo>
                <a:cubicBezTo>
                  <a:pt x="844" y="1224"/>
                  <a:pt x="848" y="1224"/>
                  <a:pt x="852" y="1223"/>
                </a:cubicBezTo>
                <a:cubicBezTo>
                  <a:pt x="1110" y="1215"/>
                  <a:pt x="1110" y="922"/>
                  <a:pt x="1143" y="735"/>
                </a:cubicBezTo>
                <a:cubicBezTo>
                  <a:pt x="1178" y="580"/>
                  <a:pt x="1264" y="193"/>
                  <a:pt x="1015" y="149"/>
                </a:cubicBezTo>
                <a:cubicBezTo>
                  <a:pt x="861" y="56"/>
                  <a:pt x="723" y="0"/>
                  <a:pt x="602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39" name="Google Shape;339;p4"/>
          <p:cNvSpPr/>
          <p:nvPr/>
        </p:nvSpPr>
        <p:spPr>
          <a:xfrm>
            <a:off x="951485" y="425460"/>
            <a:ext cx="296935" cy="291464"/>
          </a:xfrm>
          <a:custGeom>
            <a:avLst/>
            <a:gdLst/>
            <a:ahLst/>
            <a:cxnLst/>
            <a:rect l="l" t="t" r="r" b="b"/>
            <a:pathLst>
              <a:path w="1357" h="1332" extrusionOk="0">
                <a:moveTo>
                  <a:pt x="648" y="0"/>
                </a:moveTo>
                <a:cubicBezTo>
                  <a:pt x="477" y="0"/>
                  <a:pt x="338" y="100"/>
                  <a:pt x="239" y="344"/>
                </a:cubicBezTo>
                <a:cubicBezTo>
                  <a:pt x="155" y="568"/>
                  <a:pt x="0" y="799"/>
                  <a:pt x="206" y="1005"/>
                </a:cubicBezTo>
                <a:cubicBezTo>
                  <a:pt x="339" y="1140"/>
                  <a:pt x="703" y="1331"/>
                  <a:pt x="895" y="1331"/>
                </a:cubicBezTo>
                <a:cubicBezTo>
                  <a:pt x="900" y="1331"/>
                  <a:pt x="905" y="1331"/>
                  <a:pt x="909" y="1331"/>
                </a:cubicBezTo>
                <a:cubicBezTo>
                  <a:pt x="1194" y="1314"/>
                  <a:pt x="1202" y="997"/>
                  <a:pt x="1237" y="791"/>
                </a:cubicBezTo>
                <a:cubicBezTo>
                  <a:pt x="1262" y="628"/>
                  <a:pt x="1357" y="216"/>
                  <a:pt x="1091" y="156"/>
                </a:cubicBezTo>
                <a:cubicBezTo>
                  <a:pt x="927" y="59"/>
                  <a:pt x="778" y="0"/>
                  <a:pt x="64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0" name="Google Shape;340;p4"/>
          <p:cNvSpPr/>
          <p:nvPr/>
        </p:nvSpPr>
        <p:spPr>
          <a:xfrm>
            <a:off x="10730354" y="921734"/>
            <a:ext cx="1090364" cy="471769"/>
          </a:xfrm>
          <a:custGeom>
            <a:avLst/>
            <a:gdLst/>
            <a:ahLst/>
            <a:cxnLst/>
            <a:rect l="l" t="t" r="r" b="b"/>
            <a:pathLst>
              <a:path w="4983" h="2156" extrusionOk="0">
                <a:moveTo>
                  <a:pt x="2746" y="1"/>
                </a:moveTo>
                <a:cubicBezTo>
                  <a:pt x="2552" y="1"/>
                  <a:pt x="2356" y="29"/>
                  <a:pt x="2156" y="104"/>
                </a:cubicBezTo>
                <a:cubicBezTo>
                  <a:pt x="1804" y="232"/>
                  <a:pt x="1468" y="516"/>
                  <a:pt x="1194" y="790"/>
                </a:cubicBezTo>
                <a:cubicBezTo>
                  <a:pt x="790" y="1203"/>
                  <a:pt x="499" y="1477"/>
                  <a:pt x="0" y="1770"/>
                </a:cubicBezTo>
                <a:cubicBezTo>
                  <a:pt x="6" y="1770"/>
                  <a:pt x="12" y="1770"/>
                  <a:pt x="18" y="1770"/>
                </a:cubicBezTo>
                <a:cubicBezTo>
                  <a:pt x="701" y="1770"/>
                  <a:pt x="1176" y="2156"/>
                  <a:pt x="1804" y="2156"/>
                </a:cubicBezTo>
                <a:cubicBezTo>
                  <a:pt x="1947" y="2156"/>
                  <a:pt x="2097" y="2136"/>
                  <a:pt x="2259" y="2087"/>
                </a:cubicBezTo>
                <a:cubicBezTo>
                  <a:pt x="2637" y="1976"/>
                  <a:pt x="3006" y="1908"/>
                  <a:pt x="3393" y="1856"/>
                </a:cubicBezTo>
                <a:cubicBezTo>
                  <a:pt x="3865" y="1794"/>
                  <a:pt x="4045" y="1537"/>
                  <a:pt x="4321" y="1176"/>
                </a:cubicBezTo>
                <a:cubicBezTo>
                  <a:pt x="4543" y="877"/>
                  <a:pt x="4809" y="557"/>
                  <a:pt x="4983" y="197"/>
                </a:cubicBezTo>
                <a:lnTo>
                  <a:pt x="4983" y="197"/>
                </a:lnTo>
                <a:cubicBezTo>
                  <a:pt x="4820" y="241"/>
                  <a:pt x="4660" y="258"/>
                  <a:pt x="4503" y="258"/>
                </a:cubicBezTo>
                <a:cubicBezTo>
                  <a:pt x="3899" y="258"/>
                  <a:pt x="3332" y="1"/>
                  <a:pt x="2746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1" name="Google Shape;341;p4"/>
          <p:cNvSpPr/>
          <p:nvPr/>
        </p:nvSpPr>
        <p:spPr>
          <a:xfrm>
            <a:off x="10277406" y="171635"/>
            <a:ext cx="1449004" cy="675049"/>
          </a:xfrm>
          <a:custGeom>
            <a:avLst/>
            <a:gdLst/>
            <a:ahLst/>
            <a:cxnLst/>
            <a:rect l="l" t="t" r="r" b="b"/>
            <a:pathLst>
              <a:path w="6622" h="3085" extrusionOk="0">
                <a:moveTo>
                  <a:pt x="2721" y="0"/>
                </a:moveTo>
                <a:cubicBezTo>
                  <a:pt x="1896" y="0"/>
                  <a:pt x="1103" y="596"/>
                  <a:pt x="262" y="596"/>
                </a:cubicBezTo>
                <a:cubicBezTo>
                  <a:pt x="175" y="596"/>
                  <a:pt x="88" y="590"/>
                  <a:pt x="0" y="576"/>
                </a:cubicBezTo>
                <a:lnTo>
                  <a:pt x="0" y="576"/>
                </a:lnTo>
                <a:cubicBezTo>
                  <a:pt x="188" y="636"/>
                  <a:pt x="361" y="893"/>
                  <a:pt x="540" y="1075"/>
                </a:cubicBezTo>
                <a:cubicBezTo>
                  <a:pt x="909" y="1452"/>
                  <a:pt x="1262" y="1642"/>
                  <a:pt x="1804" y="1666"/>
                </a:cubicBezTo>
                <a:cubicBezTo>
                  <a:pt x="1849" y="1669"/>
                  <a:pt x="1893" y="1670"/>
                  <a:pt x="1937" y="1670"/>
                </a:cubicBezTo>
                <a:cubicBezTo>
                  <a:pt x="2365" y="1670"/>
                  <a:pt x="2764" y="1574"/>
                  <a:pt x="3169" y="1574"/>
                </a:cubicBezTo>
                <a:cubicBezTo>
                  <a:pt x="3378" y="1574"/>
                  <a:pt x="3589" y="1600"/>
                  <a:pt x="3806" y="1677"/>
                </a:cubicBezTo>
                <a:cubicBezTo>
                  <a:pt x="4454" y="1909"/>
                  <a:pt x="5281" y="3085"/>
                  <a:pt x="6094" y="3085"/>
                </a:cubicBezTo>
                <a:cubicBezTo>
                  <a:pt x="6271" y="3085"/>
                  <a:pt x="6448" y="3029"/>
                  <a:pt x="6622" y="2895"/>
                </a:cubicBezTo>
                <a:cubicBezTo>
                  <a:pt x="6605" y="2439"/>
                  <a:pt x="6383" y="1986"/>
                  <a:pt x="6193" y="1563"/>
                </a:cubicBezTo>
                <a:cubicBezTo>
                  <a:pt x="5935" y="980"/>
                  <a:pt x="5713" y="790"/>
                  <a:pt x="5059" y="774"/>
                </a:cubicBezTo>
                <a:cubicBezTo>
                  <a:pt x="4389" y="757"/>
                  <a:pt x="4053" y="500"/>
                  <a:pt x="3470" y="190"/>
                </a:cubicBezTo>
                <a:cubicBezTo>
                  <a:pt x="3216" y="53"/>
                  <a:pt x="2967" y="0"/>
                  <a:pt x="2721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2" name="Google Shape;342;p4"/>
          <p:cNvSpPr/>
          <p:nvPr/>
        </p:nvSpPr>
        <p:spPr>
          <a:xfrm>
            <a:off x="11716773" y="-144116"/>
            <a:ext cx="528443" cy="1069795"/>
          </a:xfrm>
          <a:custGeom>
            <a:avLst/>
            <a:gdLst/>
            <a:ahLst/>
            <a:cxnLst/>
            <a:rect l="l" t="t" r="r" b="b"/>
            <a:pathLst>
              <a:path w="2415" h="4889" extrusionOk="0">
                <a:moveTo>
                  <a:pt x="95" y="1"/>
                </a:moveTo>
                <a:cubicBezTo>
                  <a:pt x="155" y="671"/>
                  <a:pt x="0" y="1400"/>
                  <a:pt x="508" y="1951"/>
                </a:cubicBezTo>
                <a:cubicBezTo>
                  <a:pt x="662" y="2122"/>
                  <a:pt x="835" y="2217"/>
                  <a:pt x="928" y="2439"/>
                </a:cubicBezTo>
                <a:cubicBezTo>
                  <a:pt x="1023" y="2664"/>
                  <a:pt x="1066" y="2955"/>
                  <a:pt x="1083" y="3196"/>
                </a:cubicBezTo>
                <a:cubicBezTo>
                  <a:pt x="1109" y="3635"/>
                  <a:pt x="877" y="4862"/>
                  <a:pt x="1625" y="4888"/>
                </a:cubicBezTo>
                <a:cubicBezTo>
                  <a:pt x="1788" y="4707"/>
                  <a:pt x="1899" y="4390"/>
                  <a:pt x="2002" y="4159"/>
                </a:cubicBezTo>
                <a:cubicBezTo>
                  <a:pt x="2338" y="3419"/>
                  <a:pt x="2414" y="2542"/>
                  <a:pt x="2072" y="1788"/>
                </a:cubicBezTo>
                <a:cubicBezTo>
                  <a:pt x="1668" y="885"/>
                  <a:pt x="844" y="543"/>
                  <a:pt x="95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343" name="Google Shape;343;p4"/>
          <p:cNvSpPr/>
          <p:nvPr/>
        </p:nvSpPr>
        <p:spPr>
          <a:xfrm>
            <a:off x="11590955" y="-1259200"/>
            <a:ext cx="1312244" cy="2432367"/>
          </a:xfrm>
          <a:custGeom>
            <a:avLst/>
            <a:gdLst/>
            <a:ahLst/>
            <a:cxnLst/>
            <a:rect l="l" t="t" r="r" b="b"/>
            <a:pathLst>
              <a:path w="5997" h="11116" extrusionOk="0">
                <a:moveTo>
                  <a:pt x="5926" y="0"/>
                </a:moveTo>
                <a:cubicBezTo>
                  <a:pt x="5918" y="0"/>
                  <a:pt x="5910" y="1"/>
                  <a:pt x="5902" y="3"/>
                </a:cubicBezTo>
                <a:cubicBezTo>
                  <a:pt x="4535" y="570"/>
                  <a:pt x="4630" y="2477"/>
                  <a:pt x="4698" y="3740"/>
                </a:cubicBezTo>
                <a:cubicBezTo>
                  <a:pt x="4698" y="3817"/>
                  <a:pt x="4709" y="3887"/>
                  <a:pt x="4709" y="3955"/>
                </a:cubicBezTo>
                <a:cubicBezTo>
                  <a:pt x="4725" y="4351"/>
                  <a:pt x="4785" y="4744"/>
                  <a:pt x="4836" y="5113"/>
                </a:cubicBezTo>
                <a:cubicBezTo>
                  <a:pt x="4880" y="5414"/>
                  <a:pt x="4915" y="5715"/>
                  <a:pt x="4939" y="6024"/>
                </a:cubicBezTo>
                <a:cubicBezTo>
                  <a:pt x="5018" y="6876"/>
                  <a:pt x="5086" y="7760"/>
                  <a:pt x="4931" y="8609"/>
                </a:cubicBezTo>
                <a:cubicBezTo>
                  <a:pt x="4828" y="9160"/>
                  <a:pt x="4535" y="10164"/>
                  <a:pt x="3694" y="10722"/>
                </a:cubicBezTo>
                <a:cubicBezTo>
                  <a:pt x="3429" y="10902"/>
                  <a:pt x="3157" y="10979"/>
                  <a:pt x="2895" y="10979"/>
                </a:cubicBezTo>
                <a:cubicBezTo>
                  <a:pt x="2352" y="10979"/>
                  <a:pt x="1848" y="10648"/>
                  <a:pt x="1513" y="10207"/>
                </a:cubicBezTo>
                <a:cubicBezTo>
                  <a:pt x="1452" y="10131"/>
                  <a:pt x="1400" y="10061"/>
                  <a:pt x="1359" y="9984"/>
                </a:cubicBezTo>
                <a:cubicBezTo>
                  <a:pt x="1229" y="9786"/>
                  <a:pt x="1109" y="9607"/>
                  <a:pt x="876" y="9477"/>
                </a:cubicBezTo>
                <a:cubicBezTo>
                  <a:pt x="792" y="9426"/>
                  <a:pt x="670" y="9382"/>
                  <a:pt x="551" y="9349"/>
                </a:cubicBezTo>
                <a:cubicBezTo>
                  <a:pt x="380" y="9298"/>
                  <a:pt x="206" y="9246"/>
                  <a:pt x="122" y="9152"/>
                </a:cubicBezTo>
                <a:cubicBezTo>
                  <a:pt x="111" y="9136"/>
                  <a:pt x="92" y="9127"/>
                  <a:pt x="72" y="9127"/>
                </a:cubicBezTo>
                <a:cubicBezTo>
                  <a:pt x="57" y="9127"/>
                  <a:pt x="41" y="9132"/>
                  <a:pt x="27" y="9143"/>
                </a:cubicBezTo>
                <a:cubicBezTo>
                  <a:pt x="0" y="9168"/>
                  <a:pt x="0" y="9211"/>
                  <a:pt x="27" y="9236"/>
                </a:cubicBezTo>
                <a:cubicBezTo>
                  <a:pt x="130" y="9358"/>
                  <a:pt x="318" y="9417"/>
                  <a:pt x="507" y="9477"/>
                </a:cubicBezTo>
                <a:cubicBezTo>
                  <a:pt x="627" y="9512"/>
                  <a:pt x="730" y="9545"/>
                  <a:pt x="808" y="9589"/>
                </a:cubicBezTo>
                <a:cubicBezTo>
                  <a:pt x="1015" y="9710"/>
                  <a:pt x="1126" y="9881"/>
                  <a:pt x="1245" y="10061"/>
                </a:cubicBezTo>
                <a:cubicBezTo>
                  <a:pt x="1289" y="10131"/>
                  <a:pt x="1340" y="10207"/>
                  <a:pt x="1400" y="10285"/>
                </a:cubicBezTo>
                <a:cubicBezTo>
                  <a:pt x="1765" y="10758"/>
                  <a:pt x="2307" y="11115"/>
                  <a:pt x="2895" y="11115"/>
                </a:cubicBezTo>
                <a:cubicBezTo>
                  <a:pt x="3182" y="11115"/>
                  <a:pt x="3478" y="11031"/>
                  <a:pt x="3771" y="10834"/>
                </a:cubicBezTo>
                <a:cubicBezTo>
                  <a:pt x="4647" y="10250"/>
                  <a:pt x="4956" y="9203"/>
                  <a:pt x="5059" y="8636"/>
                </a:cubicBezTo>
                <a:cubicBezTo>
                  <a:pt x="5224" y="7768"/>
                  <a:pt x="5146" y="6876"/>
                  <a:pt x="5078" y="6016"/>
                </a:cubicBezTo>
                <a:cubicBezTo>
                  <a:pt x="5051" y="5699"/>
                  <a:pt x="5008" y="5398"/>
                  <a:pt x="4966" y="5097"/>
                </a:cubicBezTo>
                <a:cubicBezTo>
                  <a:pt x="4915" y="4728"/>
                  <a:pt x="4863" y="4340"/>
                  <a:pt x="4845" y="3955"/>
                </a:cubicBezTo>
                <a:cubicBezTo>
                  <a:pt x="4845" y="3887"/>
                  <a:pt x="4836" y="3808"/>
                  <a:pt x="4836" y="3740"/>
                </a:cubicBezTo>
                <a:cubicBezTo>
                  <a:pt x="4768" y="2512"/>
                  <a:pt x="4674" y="656"/>
                  <a:pt x="5954" y="133"/>
                </a:cubicBezTo>
                <a:cubicBezTo>
                  <a:pt x="5978" y="125"/>
                  <a:pt x="5997" y="98"/>
                  <a:pt x="5997" y="73"/>
                </a:cubicBezTo>
                <a:lnTo>
                  <a:pt x="5997" y="38"/>
                </a:lnTo>
                <a:cubicBezTo>
                  <a:pt x="5983" y="11"/>
                  <a:pt x="5954" y="0"/>
                  <a:pt x="5926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</p:spTree>
    <p:extLst>
      <p:ext uri="{BB962C8B-B14F-4D97-AF65-F5344CB8AC3E}">
        <p14:creationId xmlns:p14="http://schemas.microsoft.com/office/powerpoint/2010/main" val="1135464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ly title 4">
  <p:cSld name="Only title 4">
    <p:spTree>
      <p:nvGrpSpPr>
        <p:cNvPr id="1" name="Shape 13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8" name="Google Shape;1398;p2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99" name="Google Shape;1399;p21"/>
          <p:cNvSpPr/>
          <p:nvPr/>
        </p:nvSpPr>
        <p:spPr>
          <a:xfrm>
            <a:off x="-157544" y="-560884"/>
            <a:ext cx="6224" cy="6927"/>
          </a:xfrm>
          <a:custGeom>
            <a:avLst/>
            <a:gdLst/>
            <a:ahLst/>
            <a:cxnLst/>
            <a:rect l="l" t="t" r="r" b="b"/>
            <a:pathLst>
              <a:path w="52" h="52" extrusionOk="0">
                <a:moveTo>
                  <a:pt x="0" y="0"/>
                </a:moveTo>
                <a:lnTo>
                  <a:pt x="0" y="17"/>
                </a:lnTo>
                <a:cubicBezTo>
                  <a:pt x="17" y="35"/>
                  <a:pt x="35" y="43"/>
                  <a:pt x="52" y="52"/>
                </a:cubicBezTo>
                <a:lnTo>
                  <a:pt x="52" y="35"/>
                </a:lnTo>
                <a:cubicBezTo>
                  <a:pt x="35" y="27"/>
                  <a:pt x="25" y="17"/>
                  <a:pt x="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0" name="Google Shape;1400;p21"/>
          <p:cNvSpPr/>
          <p:nvPr/>
        </p:nvSpPr>
        <p:spPr>
          <a:xfrm>
            <a:off x="-154552" y="-553026"/>
            <a:ext cx="26931" cy="20779"/>
          </a:xfrm>
          <a:custGeom>
            <a:avLst/>
            <a:gdLst/>
            <a:ahLst/>
            <a:cxnLst/>
            <a:rect l="l" t="t" r="r" b="b"/>
            <a:pathLst>
              <a:path w="225" h="156" extrusionOk="0">
                <a:moveTo>
                  <a:pt x="0" y="1"/>
                </a:moveTo>
                <a:lnTo>
                  <a:pt x="0" y="1"/>
                </a:lnTo>
                <a:cubicBezTo>
                  <a:pt x="35" y="36"/>
                  <a:pt x="70" y="61"/>
                  <a:pt x="103" y="87"/>
                </a:cubicBezTo>
                <a:cubicBezTo>
                  <a:pt x="147" y="112"/>
                  <a:pt x="182" y="139"/>
                  <a:pt x="225" y="155"/>
                </a:cubicBezTo>
                <a:cubicBezTo>
                  <a:pt x="190" y="131"/>
                  <a:pt x="155" y="104"/>
                  <a:pt x="122" y="79"/>
                </a:cubicBezTo>
                <a:cubicBezTo>
                  <a:pt x="103" y="61"/>
                  <a:pt x="87" y="52"/>
                  <a:pt x="70" y="36"/>
                </a:cubicBezTo>
                <a:cubicBezTo>
                  <a:pt x="43" y="28"/>
                  <a:pt x="27" y="19"/>
                  <a:pt x="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1" name="Google Shape;1401;p21"/>
          <p:cNvSpPr/>
          <p:nvPr/>
        </p:nvSpPr>
        <p:spPr>
          <a:xfrm>
            <a:off x="-150363" y="-485493"/>
            <a:ext cx="14363" cy="8125"/>
          </a:xfrm>
          <a:custGeom>
            <a:avLst/>
            <a:gdLst/>
            <a:ahLst/>
            <a:cxnLst/>
            <a:rect l="l" t="t" r="r" b="b"/>
            <a:pathLst>
              <a:path w="120" h="61" extrusionOk="0">
                <a:moveTo>
                  <a:pt x="0" y="1"/>
                </a:moveTo>
                <a:cubicBezTo>
                  <a:pt x="27" y="17"/>
                  <a:pt x="60" y="36"/>
                  <a:pt x="87" y="61"/>
                </a:cubicBezTo>
                <a:cubicBezTo>
                  <a:pt x="87" y="44"/>
                  <a:pt x="87" y="44"/>
                  <a:pt x="79" y="28"/>
                </a:cubicBezTo>
                <a:lnTo>
                  <a:pt x="79" y="28"/>
                </a:lnTo>
                <a:cubicBezTo>
                  <a:pt x="95" y="36"/>
                  <a:pt x="103" y="36"/>
                  <a:pt x="120" y="44"/>
                </a:cubicBezTo>
                <a:cubicBezTo>
                  <a:pt x="79" y="9"/>
                  <a:pt x="43" y="1"/>
                  <a:pt x="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2" name="Google Shape;1402;p21"/>
          <p:cNvSpPr/>
          <p:nvPr/>
        </p:nvSpPr>
        <p:spPr>
          <a:xfrm>
            <a:off x="116785" y="-265713"/>
            <a:ext cx="11491" cy="15984"/>
          </a:xfrm>
          <a:custGeom>
            <a:avLst/>
            <a:gdLst/>
            <a:ahLst/>
            <a:cxnLst/>
            <a:rect l="l" t="t" r="r" b="b"/>
            <a:pathLst>
              <a:path w="96" h="120" extrusionOk="0">
                <a:moveTo>
                  <a:pt x="1" y="0"/>
                </a:moveTo>
                <a:lnTo>
                  <a:pt x="1" y="0"/>
                </a:lnTo>
                <a:cubicBezTo>
                  <a:pt x="28" y="43"/>
                  <a:pt x="52" y="87"/>
                  <a:pt x="96" y="120"/>
                </a:cubicBezTo>
                <a:cubicBezTo>
                  <a:pt x="63" y="78"/>
                  <a:pt x="44" y="35"/>
                  <a:pt x="1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3" name="Google Shape;1403;p21"/>
          <p:cNvSpPr/>
          <p:nvPr/>
        </p:nvSpPr>
        <p:spPr>
          <a:xfrm>
            <a:off x="10979" y="-323921"/>
            <a:ext cx="9456" cy="13853"/>
          </a:xfrm>
          <a:custGeom>
            <a:avLst/>
            <a:gdLst/>
            <a:ahLst/>
            <a:cxnLst/>
            <a:rect l="l" t="t" r="r" b="b"/>
            <a:pathLst>
              <a:path w="79" h="104" extrusionOk="0">
                <a:moveTo>
                  <a:pt x="0" y="0"/>
                </a:moveTo>
                <a:cubicBezTo>
                  <a:pt x="9" y="8"/>
                  <a:pt x="19" y="17"/>
                  <a:pt x="35" y="25"/>
                </a:cubicBezTo>
                <a:cubicBezTo>
                  <a:pt x="44" y="33"/>
                  <a:pt x="52" y="41"/>
                  <a:pt x="44" y="60"/>
                </a:cubicBezTo>
                <a:cubicBezTo>
                  <a:pt x="35" y="60"/>
                  <a:pt x="27" y="52"/>
                  <a:pt x="19" y="52"/>
                </a:cubicBezTo>
                <a:lnTo>
                  <a:pt x="19" y="52"/>
                </a:lnTo>
                <a:lnTo>
                  <a:pt x="70" y="103"/>
                </a:lnTo>
                <a:lnTo>
                  <a:pt x="79" y="103"/>
                </a:lnTo>
                <a:cubicBezTo>
                  <a:pt x="70" y="93"/>
                  <a:pt x="60" y="85"/>
                  <a:pt x="60" y="76"/>
                </a:cubicBezTo>
                <a:cubicBezTo>
                  <a:pt x="60" y="33"/>
                  <a:pt x="44" y="8"/>
                  <a:pt x="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4" name="Google Shape;1404;p21"/>
          <p:cNvSpPr/>
          <p:nvPr/>
        </p:nvSpPr>
        <p:spPr>
          <a:xfrm>
            <a:off x="-117568" y="-462583"/>
            <a:ext cx="11491" cy="8259"/>
          </a:xfrm>
          <a:custGeom>
            <a:avLst/>
            <a:gdLst/>
            <a:ahLst/>
            <a:cxnLst/>
            <a:rect l="l" t="t" r="r" b="b"/>
            <a:pathLst>
              <a:path w="96" h="62" extrusionOk="0">
                <a:moveTo>
                  <a:pt x="0" y="0"/>
                </a:moveTo>
                <a:cubicBezTo>
                  <a:pt x="27" y="27"/>
                  <a:pt x="62" y="43"/>
                  <a:pt x="87" y="62"/>
                </a:cubicBezTo>
                <a:lnTo>
                  <a:pt x="95" y="62"/>
                </a:lnTo>
                <a:cubicBezTo>
                  <a:pt x="87" y="52"/>
                  <a:pt x="87" y="43"/>
                  <a:pt x="87" y="43"/>
                </a:cubicBezTo>
                <a:cubicBezTo>
                  <a:pt x="62" y="19"/>
                  <a:pt x="35" y="0"/>
                  <a:pt x="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5" name="Google Shape;1405;p21"/>
          <p:cNvSpPr/>
          <p:nvPr/>
        </p:nvSpPr>
        <p:spPr>
          <a:xfrm>
            <a:off x="170405" y="-117994"/>
            <a:ext cx="11371" cy="11321"/>
          </a:xfrm>
          <a:custGeom>
            <a:avLst/>
            <a:gdLst/>
            <a:ahLst/>
            <a:cxnLst/>
            <a:rect l="l" t="t" r="r" b="b"/>
            <a:pathLst>
              <a:path w="95" h="85" extrusionOk="0">
                <a:moveTo>
                  <a:pt x="0" y="0"/>
                </a:moveTo>
                <a:lnTo>
                  <a:pt x="0" y="0"/>
                </a:lnTo>
                <a:cubicBezTo>
                  <a:pt x="27" y="25"/>
                  <a:pt x="60" y="60"/>
                  <a:pt x="95" y="85"/>
                </a:cubicBezTo>
                <a:cubicBezTo>
                  <a:pt x="87" y="60"/>
                  <a:pt x="35" y="8"/>
                  <a:pt x="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6" name="Google Shape;1406;p21"/>
          <p:cNvSpPr/>
          <p:nvPr/>
        </p:nvSpPr>
        <p:spPr>
          <a:xfrm>
            <a:off x="93325" y="-198180"/>
            <a:ext cx="9336" cy="9191"/>
          </a:xfrm>
          <a:custGeom>
            <a:avLst/>
            <a:gdLst/>
            <a:ahLst/>
            <a:cxnLst/>
            <a:rect l="l" t="t" r="r" b="b"/>
            <a:pathLst>
              <a:path w="78" h="69" extrusionOk="0">
                <a:moveTo>
                  <a:pt x="1" y="0"/>
                </a:moveTo>
                <a:cubicBezTo>
                  <a:pt x="9" y="17"/>
                  <a:pt x="26" y="25"/>
                  <a:pt x="17" y="52"/>
                </a:cubicBezTo>
                <a:cubicBezTo>
                  <a:pt x="34" y="44"/>
                  <a:pt x="17" y="25"/>
                  <a:pt x="34" y="8"/>
                </a:cubicBezTo>
                <a:cubicBezTo>
                  <a:pt x="42" y="35"/>
                  <a:pt x="61" y="52"/>
                  <a:pt x="77" y="68"/>
                </a:cubicBezTo>
                <a:cubicBezTo>
                  <a:pt x="69" y="44"/>
                  <a:pt x="52" y="17"/>
                  <a:pt x="26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7" name="Google Shape;1407;p21"/>
          <p:cNvSpPr/>
          <p:nvPr/>
        </p:nvSpPr>
        <p:spPr>
          <a:xfrm>
            <a:off x="-97819" y="-521989"/>
            <a:ext cx="9216" cy="7060"/>
          </a:xfrm>
          <a:custGeom>
            <a:avLst/>
            <a:gdLst/>
            <a:ahLst/>
            <a:cxnLst/>
            <a:rect l="l" t="t" r="r" b="b"/>
            <a:pathLst>
              <a:path w="77" h="53" extrusionOk="0">
                <a:moveTo>
                  <a:pt x="0" y="1"/>
                </a:moveTo>
                <a:cubicBezTo>
                  <a:pt x="25" y="17"/>
                  <a:pt x="52" y="34"/>
                  <a:pt x="77" y="52"/>
                </a:cubicBezTo>
                <a:lnTo>
                  <a:pt x="77" y="44"/>
                </a:lnTo>
                <a:cubicBezTo>
                  <a:pt x="60" y="26"/>
                  <a:pt x="33" y="1"/>
                  <a:pt x="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8" name="Google Shape;1408;p21"/>
          <p:cNvSpPr/>
          <p:nvPr/>
        </p:nvSpPr>
        <p:spPr>
          <a:xfrm>
            <a:off x="30488" y="-296482"/>
            <a:ext cx="6224" cy="6927"/>
          </a:xfrm>
          <a:custGeom>
            <a:avLst/>
            <a:gdLst/>
            <a:ahLst/>
            <a:cxnLst/>
            <a:rect l="l" t="t" r="r" b="b"/>
            <a:pathLst>
              <a:path w="52" h="52" extrusionOk="0">
                <a:moveTo>
                  <a:pt x="0" y="0"/>
                </a:moveTo>
                <a:cubicBezTo>
                  <a:pt x="19" y="17"/>
                  <a:pt x="35" y="33"/>
                  <a:pt x="52" y="52"/>
                </a:cubicBezTo>
                <a:cubicBezTo>
                  <a:pt x="44" y="9"/>
                  <a:pt x="27" y="0"/>
                  <a:pt x="0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09" name="Google Shape;1409;p21"/>
          <p:cNvSpPr/>
          <p:nvPr/>
        </p:nvSpPr>
        <p:spPr>
          <a:xfrm>
            <a:off x="70704" y="-237208"/>
            <a:ext cx="8259" cy="12787"/>
          </a:xfrm>
          <a:custGeom>
            <a:avLst/>
            <a:gdLst/>
            <a:ahLst/>
            <a:cxnLst/>
            <a:rect l="l" t="t" r="r" b="b"/>
            <a:pathLst>
              <a:path w="69" h="96" extrusionOk="0">
                <a:moveTo>
                  <a:pt x="0" y="1"/>
                </a:moveTo>
                <a:cubicBezTo>
                  <a:pt x="25" y="36"/>
                  <a:pt x="25" y="79"/>
                  <a:pt x="68" y="95"/>
                </a:cubicBezTo>
                <a:cubicBezTo>
                  <a:pt x="44" y="60"/>
                  <a:pt x="25" y="36"/>
                  <a:pt x="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0" name="Google Shape;1410;p21"/>
          <p:cNvSpPr/>
          <p:nvPr/>
        </p:nvSpPr>
        <p:spPr>
          <a:xfrm>
            <a:off x="-65024" y="-405306"/>
            <a:ext cx="6224" cy="9191"/>
          </a:xfrm>
          <a:custGeom>
            <a:avLst/>
            <a:gdLst/>
            <a:ahLst/>
            <a:cxnLst/>
            <a:rect l="l" t="t" r="r" b="b"/>
            <a:pathLst>
              <a:path w="52" h="69" extrusionOk="0">
                <a:moveTo>
                  <a:pt x="0" y="1"/>
                </a:moveTo>
                <a:cubicBezTo>
                  <a:pt x="17" y="26"/>
                  <a:pt x="36" y="44"/>
                  <a:pt x="52" y="69"/>
                </a:cubicBezTo>
                <a:cubicBezTo>
                  <a:pt x="44" y="26"/>
                  <a:pt x="25" y="9"/>
                  <a:pt x="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1" name="Google Shape;1411;p21"/>
          <p:cNvSpPr/>
          <p:nvPr/>
        </p:nvSpPr>
        <p:spPr>
          <a:xfrm>
            <a:off x="-77352" y="-33412"/>
            <a:ext cx="4309" cy="6927"/>
          </a:xfrm>
          <a:custGeom>
            <a:avLst/>
            <a:gdLst/>
            <a:ahLst/>
            <a:cxnLst/>
            <a:rect l="l" t="t" r="r" b="b"/>
            <a:pathLst>
              <a:path w="36" h="52" extrusionOk="0">
                <a:moveTo>
                  <a:pt x="9" y="0"/>
                </a:moveTo>
                <a:lnTo>
                  <a:pt x="0" y="8"/>
                </a:lnTo>
                <a:cubicBezTo>
                  <a:pt x="9" y="25"/>
                  <a:pt x="25" y="35"/>
                  <a:pt x="35" y="52"/>
                </a:cubicBezTo>
                <a:cubicBezTo>
                  <a:pt x="35" y="25"/>
                  <a:pt x="17" y="17"/>
                  <a:pt x="9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12" name="Google Shape;1412;p21"/>
          <p:cNvSpPr/>
          <p:nvPr/>
        </p:nvSpPr>
        <p:spPr>
          <a:xfrm>
            <a:off x="127198" y="-257855"/>
            <a:ext cx="7301" cy="8125"/>
          </a:xfrm>
          <a:custGeom>
            <a:avLst/>
            <a:gdLst/>
            <a:ahLst/>
            <a:cxnLst/>
            <a:rect l="l" t="t" r="r" b="b"/>
            <a:pathLst>
              <a:path w="61" h="61" extrusionOk="0">
                <a:moveTo>
                  <a:pt x="0" y="1"/>
                </a:moveTo>
                <a:cubicBezTo>
                  <a:pt x="9" y="28"/>
                  <a:pt x="35" y="52"/>
                  <a:pt x="60" y="61"/>
                </a:cubicBezTo>
                <a:cubicBezTo>
                  <a:pt x="44" y="44"/>
                  <a:pt x="17" y="19"/>
                  <a:pt x="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413" name="Google Shape;1413;p21"/>
          <p:cNvGrpSpPr/>
          <p:nvPr/>
        </p:nvGrpSpPr>
        <p:grpSpPr>
          <a:xfrm>
            <a:off x="-157544" y="-677700"/>
            <a:ext cx="972663" cy="2161303"/>
            <a:chOff x="-118158" y="-508275"/>
            <a:chExt cx="729497" cy="1620977"/>
          </a:xfrm>
        </p:grpSpPr>
        <p:grpSp>
          <p:nvGrpSpPr>
            <p:cNvPr id="1414" name="Google Shape;1414;p21"/>
            <p:cNvGrpSpPr/>
            <p:nvPr/>
          </p:nvGrpSpPr>
          <p:grpSpPr>
            <a:xfrm>
              <a:off x="139341" y="618597"/>
              <a:ext cx="471998" cy="494105"/>
              <a:chOff x="5784650" y="3115975"/>
              <a:chExt cx="131450" cy="123650"/>
            </a:xfrm>
          </p:grpSpPr>
          <p:sp>
            <p:nvSpPr>
              <p:cNvPr id="1415" name="Google Shape;1415;p21"/>
              <p:cNvSpPr/>
              <p:nvPr/>
            </p:nvSpPr>
            <p:spPr>
              <a:xfrm>
                <a:off x="5881700" y="3187875"/>
                <a:ext cx="34000" cy="35025"/>
              </a:xfrm>
              <a:custGeom>
                <a:avLst/>
                <a:gdLst/>
                <a:ahLst/>
                <a:cxnLst/>
                <a:rect l="l" t="t" r="r" b="b"/>
                <a:pathLst>
                  <a:path w="1360" h="1401" extrusionOk="0">
                    <a:moveTo>
                      <a:pt x="980" y="1013"/>
                    </a:moveTo>
                    <a:lnTo>
                      <a:pt x="980" y="1023"/>
                    </a:lnTo>
                    <a:cubicBezTo>
                      <a:pt x="978" y="1025"/>
                      <a:pt x="977" y="1025"/>
                      <a:pt x="977" y="1025"/>
                    </a:cubicBezTo>
                    <a:cubicBezTo>
                      <a:pt x="974" y="1025"/>
                      <a:pt x="980" y="1013"/>
                      <a:pt x="980" y="1013"/>
                    </a:cubicBezTo>
                    <a:close/>
                    <a:moveTo>
                      <a:pt x="1118" y="1"/>
                    </a:moveTo>
                    <a:cubicBezTo>
                      <a:pt x="1075" y="9"/>
                      <a:pt x="1083" y="52"/>
                      <a:pt x="1066" y="69"/>
                    </a:cubicBezTo>
                    <a:cubicBezTo>
                      <a:pt x="1066" y="77"/>
                      <a:pt x="1058" y="77"/>
                      <a:pt x="1058" y="85"/>
                    </a:cubicBezTo>
                    <a:cubicBezTo>
                      <a:pt x="1023" y="129"/>
                      <a:pt x="998" y="188"/>
                      <a:pt x="947" y="223"/>
                    </a:cubicBezTo>
                    <a:cubicBezTo>
                      <a:pt x="947" y="232"/>
                      <a:pt x="947" y="240"/>
                      <a:pt x="928" y="240"/>
                    </a:cubicBezTo>
                    <a:cubicBezTo>
                      <a:pt x="920" y="250"/>
                      <a:pt x="920" y="250"/>
                      <a:pt x="912" y="258"/>
                    </a:cubicBezTo>
                    <a:cubicBezTo>
                      <a:pt x="895" y="275"/>
                      <a:pt x="869" y="291"/>
                      <a:pt x="860" y="318"/>
                    </a:cubicBezTo>
                    <a:cubicBezTo>
                      <a:pt x="852" y="318"/>
                      <a:pt x="852" y="327"/>
                      <a:pt x="844" y="335"/>
                    </a:cubicBezTo>
                    <a:cubicBezTo>
                      <a:pt x="836" y="335"/>
                      <a:pt x="836" y="343"/>
                      <a:pt x="836" y="353"/>
                    </a:cubicBezTo>
                    <a:cubicBezTo>
                      <a:pt x="825" y="353"/>
                      <a:pt x="817" y="370"/>
                      <a:pt x="817" y="378"/>
                    </a:cubicBezTo>
                    <a:cubicBezTo>
                      <a:pt x="757" y="446"/>
                      <a:pt x="706" y="533"/>
                      <a:pt x="638" y="592"/>
                    </a:cubicBezTo>
                    <a:cubicBezTo>
                      <a:pt x="629" y="601"/>
                      <a:pt x="619" y="601"/>
                      <a:pt x="611" y="619"/>
                    </a:cubicBezTo>
                    <a:cubicBezTo>
                      <a:pt x="603" y="619"/>
                      <a:pt x="594" y="619"/>
                      <a:pt x="594" y="627"/>
                    </a:cubicBezTo>
                    <a:lnTo>
                      <a:pt x="594" y="636"/>
                    </a:lnTo>
                    <a:cubicBezTo>
                      <a:pt x="551" y="652"/>
                      <a:pt x="508" y="671"/>
                      <a:pt x="475" y="696"/>
                    </a:cubicBezTo>
                    <a:cubicBezTo>
                      <a:pt x="432" y="714"/>
                      <a:pt x="405" y="739"/>
                      <a:pt x="388" y="782"/>
                    </a:cubicBezTo>
                    <a:cubicBezTo>
                      <a:pt x="380" y="782"/>
                      <a:pt x="372" y="782"/>
                      <a:pt x="372" y="790"/>
                    </a:cubicBezTo>
                    <a:cubicBezTo>
                      <a:pt x="353" y="807"/>
                      <a:pt x="345" y="825"/>
                      <a:pt x="328" y="842"/>
                    </a:cubicBezTo>
                    <a:cubicBezTo>
                      <a:pt x="277" y="885"/>
                      <a:pt x="217" y="902"/>
                      <a:pt x="155" y="902"/>
                    </a:cubicBezTo>
                    <a:cubicBezTo>
                      <a:pt x="139" y="902"/>
                      <a:pt x="122" y="902"/>
                      <a:pt x="104" y="910"/>
                    </a:cubicBezTo>
                    <a:cubicBezTo>
                      <a:pt x="19" y="961"/>
                      <a:pt x="1" y="1032"/>
                      <a:pt x="63" y="1091"/>
                    </a:cubicBezTo>
                    <a:cubicBezTo>
                      <a:pt x="71" y="1108"/>
                      <a:pt x="87" y="1126"/>
                      <a:pt x="104" y="1135"/>
                    </a:cubicBezTo>
                    <a:cubicBezTo>
                      <a:pt x="139" y="1168"/>
                      <a:pt x="182" y="1203"/>
                      <a:pt x="225" y="1229"/>
                    </a:cubicBezTo>
                    <a:cubicBezTo>
                      <a:pt x="234" y="1238"/>
                      <a:pt x="242" y="1246"/>
                      <a:pt x="250" y="1246"/>
                    </a:cubicBezTo>
                    <a:cubicBezTo>
                      <a:pt x="250" y="1254"/>
                      <a:pt x="258" y="1254"/>
                      <a:pt x="269" y="1254"/>
                    </a:cubicBezTo>
                    <a:cubicBezTo>
                      <a:pt x="277" y="1262"/>
                      <a:pt x="285" y="1271"/>
                      <a:pt x="293" y="1271"/>
                    </a:cubicBezTo>
                    <a:cubicBezTo>
                      <a:pt x="328" y="1297"/>
                      <a:pt x="361" y="1322"/>
                      <a:pt x="396" y="1333"/>
                    </a:cubicBezTo>
                    <a:cubicBezTo>
                      <a:pt x="405" y="1349"/>
                      <a:pt x="413" y="1349"/>
                      <a:pt x="432" y="1349"/>
                    </a:cubicBezTo>
                    <a:cubicBezTo>
                      <a:pt x="432" y="1357"/>
                      <a:pt x="440" y="1357"/>
                      <a:pt x="448" y="1357"/>
                    </a:cubicBezTo>
                    <a:cubicBezTo>
                      <a:pt x="490" y="1385"/>
                      <a:pt x="534" y="1400"/>
                      <a:pt x="578" y="1400"/>
                    </a:cubicBezTo>
                    <a:cubicBezTo>
                      <a:pt x="616" y="1400"/>
                      <a:pt x="653" y="1389"/>
                      <a:pt x="689" y="1365"/>
                    </a:cubicBezTo>
                    <a:cubicBezTo>
                      <a:pt x="681" y="1349"/>
                      <a:pt x="654" y="1333"/>
                      <a:pt x="671" y="1306"/>
                    </a:cubicBezTo>
                    <a:cubicBezTo>
                      <a:pt x="681" y="1289"/>
                      <a:pt x="706" y="1289"/>
                      <a:pt x="732" y="1289"/>
                    </a:cubicBezTo>
                    <a:cubicBezTo>
                      <a:pt x="757" y="1289"/>
                      <a:pt x="792" y="1297"/>
                      <a:pt x="817" y="1306"/>
                    </a:cubicBezTo>
                    <a:cubicBezTo>
                      <a:pt x="848" y="1312"/>
                      <a:pt x="874" y="1317"/>
                      <a:pt x="902" y="1317"/>
                    </a:cubicBezTo>
                    <a:cubicBezTo>
                      <a:pt x="914" y="1317"/>
                      <a:pt x="926" y="1316"/>
                      <a:pt x="939" y="1314"/>
                    </a:cubicBezTo>
                    <a:cubicBezTo>
                      <a:pt x="1007" y="1306"/>
                      <a:pt x="1015" y="1297"/>
                      <a:pt x="1023" y="1211"/>
                    </a:cubicBezTo>
                    <a:cubicBezTo>
                      <a:pt x="1042" y="1186"/>
                      <a:pt x="1042" y="1143"/>
                      <a:pt x="1066" y="1126"/>
                    </a:cubicBezTo>
                    <a:cubicBezTo>
                      <a:pt x="1110" y="1108"/>
                      <a:pt x="1118" y="1075"/>
                      <a:pt x="1145" y="1040"/>
                    </a:cubicBezTo>
                    <a:cubicBezTo>
                      <a:pt x="1170" y="1032"/>
                      <a:pt x="1196" y="1013"/>
                      <a:pt x="1205" y="988"/>
                    </a:cubicBezTo>
                    <a:cubicBezTo>
                      <a:pt x="1213" y="988"/>
                      <a:pt x="1221" y="980"/>
                      <a:pt x="1221" y="972"/>
                    </a:cubicBezTo>
                    <a:cubicBezTo>
                      <a:pt x="1256" y="953"/>
                      <a:pt x="1238" y="910"/>
                      <a:pt x="1256" y="885"/>
                    </a:cubicBezTo>
                    <a:cubicBezTo>
                      <a:pt x="1281" y="842"/>
                      <a:pt x="1289" y="807"/>
                      <a:pt x="1289" y="766"/>
                    </a:cubicBezTo>
                    <a:cubicBezTo>
                      <a:pt x="1316" y="722"/>
                      <a:pt x="1316" y="679"/>
                      <a:pt x="1341" y="636"/>
                    </a:cubicBezTo>
                    <a:cubicBezTo>
                      <a:pt x="1359" y="619"/>
                      <a:pt x="1359" y="592"/>
                      <a:pt x="1351" y="576"/>
                    </a:cubicBezTo>
                    <a:cubicBezTo>
                      <a:pt x="1332" y="549"/>
                      <a:pt x="1324" y="524"/>
                      <a:pt x="1308" y="498"/>
                    </a:cubicBezTo>
                    <a:cubicBezTo>
                      <a:pt x="1299" y="473"/>
                      <a:pt x="1308" y="456"/>
                      <a:pt x="1324" y="438"/>
                    </a:cubicBezTo>
                    <a:cubicBezTo>
                      <a:pt x="1332" y="438"/>
                      <a:pt x="1332" y="430"/>
                      <a:pt x="1341" y="421"/>
                    </a:cubicBezTo>
                    <a:cubicBezTo>
                      <a:pt x="1359" y="386"/>
                      <a:pt x="1359" y="386"/>
                      <a:pt x="1341" y="343"/>
                    </a:cubicBezTo>
                    <a:cubicBezTo>
                      <a:pt x="1332" y="362"/>
                      <a:pt x="1341" y="386"/>
                      <a:pt x="1332" y="405"/>
                    </a:cubicBezTo>
                    <a:cubicBezTo>
                      <a:pt x="1308" y="405"/>
                      <a:pt x="1281" y="378"/>
                      <a:pt x="1264" y="353"/>
                    </a:cubicBezTo>
                    <a:cubicBezTo>
                      <a:pt x="1264" y="343"/>
                      <a:pt x="1273" y="335"/>
                      <a:pt x="1281" y="335"/>
                    </a:cubicBezTo>
                    <a:cubicBezTo>
                      <a:pt x="1316" y="318"/>
                      <a:pt x="1256" y="275"/>
                      <a:pt x="1299" y="267"/>
                    </a:cubicBezTo>
                    <a:cubicBezTo>
                      <a:pt x="1289" y="240"/>
                      <a:pt x="1256" y="232"/>
                      <a:pt x="1248" y="199"/>
                    </a:cubicBezTo>
                    <a:cubicBezTo>
                      <a:pt x="1256" y="188"/>
                      <a:pt x="1273" y="188"/>
                      <a:pt x="1281" y="180"/>
                    </a:cubicBezTo>
                    <a:cubicBezTo>
                      <a:pt x="1289" y="172"/>
                      <a:pt x="1289" y="164"/>
                      <a:pt x="1281" y="155"/>
                    </a:cubicBezTo>
                    <a:cubicBezTo>
                      <a:pt x="1264" y="120"/>
                      <a:pt x="1248" y="96"/>
                      <a:pt x="1221" y="69"/>
                    </a:cubicBezTo>
                    <a:cubicBezTo>
                      <a:pt x="1205" y="17"/>
                      <a:pt x="1170" y="1"/>
                      <a:pt x="111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16" name="Google Shape;1416;p21"/>
              <p:cNvSpPr/>
              <p:nvPr/>
            </p:nvSpPr>
            <p:spPr>
              <a:xfrm>
                <a:off x="5913500" y="3187675"/>
                <a:ext cx="2600" cy="3625"/>
              </a:xfrm>
              <a:custGeom>
                <a:avLst/>
                <a:gdLst/>
                <a:ahLst/>
                <a:cxnLst/>
                <a:rect l="l" t="t" r="r" b="b"/>
                <a:pathLst>
                  <a:path w="104" h="145" extrusionOk="0">
                    <a:moveTo>
                      <a:pt x="52" y="1"/>
                    </a:moveTo>
                    <a:cubicBezTo>
                      <a:pt x="44" y="1"/>
                      <a:pt x="36" y="1"/>
                      <a:pt x="27" y="9"/>
                    </a:cubicBezTo>
                    <a:cubicBezTo>
                      <a:pt x="17" y="9"/>
                      <a:pt x="27" y="17"/>
                      <a:pt x="27" y="25"/>
                    </a:cubicBezTo>
                    <a:cubicBezTo>
                      <a:pt x="69" y="69"/>
                      <a:pt x="17" y="60"/>
                      <a:pt x="1" y="69"/>
                    </a:cubicBezTo>
                    <a:cubicBezTo>
                      <a:pt x="27" y="104"/>
                      <a:pt x="52" y="128"/>
                      <a:pt x="95" y="145"/>
                    </a:cubicBezTo>
                    <a:cubicBezTo>
                      <a:pt x="104" y="104"/>
                      <a:pt x="95" y="69"/>
                      <a:pt x="87" y="34"/>
                    </a:cubicBezTo>
                    <a:cubicBezTo>
                      <a:pt x="79" y="25"/>
                      <a:pt x="69" y="9"/>
                      <a:pt x="52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17" name="Google Shape;1417;p21"/>
              <p:cNvSpPr/>
              <p:nvPr/>
            </p:nvSpPr>
            <p:spPr>
              <a:xfrm>
                <a:off x="5909850" y="3181850"/>
                <a:ext cx="1975" cy="1000"/>
              </a:xfrm>
              <a:custGeom>
                <a:avLst/>
                <a:gdLst/>
                <a:ahLst/>
                <a:cxnLst/>
                <a:rect l="l" t="t" r="r" b="b"/>
                <a:pathLst>
                  <a:path w="79" h="40" extrusionOk="0">
                    <a:moveTo>
                      <a:pt x="60" y="1"/>
                    </a:moveTo>
                    <a:cubicBezTo>
                      <a:pt x="44" y="1"/>
                      <a:pt x="27" y="1"/>
                      <a:pt x="19" y="9"/>
                    </a:cubicBezTo>
                    <a:cubicBezTo>
                      <a:pt x="0" y="27"/>
                      <a:pt x="19" y="36"/>
                      <a:pt x="27" y="36"/>
                    </a:cubicBezTo>
                    <a:cubicBezTo>
                      <a:pt x="32" y="38"/>
                      <a:pt x="36" y="39"/>
                      <a:pt x="40" y="39"/>
                    </a:cubicBezTo>
                    <a:cubicBezTo>
                      <a:pt x="48" y="39"/>
                      <a:pt x="54" y="33"/>
                      <a:pt x="60" y="27"/>
                    </a:cubicBezTo>
                    <a:cubicBezTo>
                      <a:pt x="70" y="17"/>
                      <a:pt x="79" y="17"/>
                      <a:pt x="7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18" name="Google Shape;1418;p21"/>
              <p:cNvSpPr/>
              <p:nvPr/>
            </p:nvSpPr>
            <p:spPr>
              <a:xfrm>
                <a:off x="5913100" y="3185775"/>
                <a:ext cx="1300" cy="1250"/>
              </a:xfrm>
              <a:custGeom>
                <a:avLst/>
                <a:gdLst/>
                <a:ahLst/>
                <a:cxnLst/>
                <a:rect l="l" t="t" r="r" b="b"/>
                <a:pathLst>
                  <a:path w="52" h="50" extrusionOk="0">
                    <a:moveTo>
                      <a:pt x="27" y="1"/>
                    </a:moveTo>
                    <a:cubicBezTo>
                      <a:pt x="24" y="1"/>
                      <a:pt x="21" y="3"/>
                      <a:pt x="17" y="6"/>
                    </a:cubicBezTo>
                    <a:cubicBezTo>
                      <a:pt x="0" y="25"/>
                      <a:pt x="17" y="33"/>
                      <a:pt x="25" y="42"/>
                    </a:cubicBezTo>
                    <a:cubicBezTo>
                      <a:pt x="25" y="42"/>
                      <a:pt x="33" y="42"/>
                      <a:pt x="33" y="50"/>
                    </a:cubicBezTo>
                    <a:cubicBezTo>
                      <a:pt x="52" y="50"/>
                      <a:pt x="52" y="42"/>
                      <a:pt x="52" y="33"/>
                    </a:cubicBezTo>
                    <a:lnTo>
                      <a:pt x="52" y="25"/>
                    </a:lnTo>
                    <a:cubicBezTo>
                      <a:pt x="45" y="17"/>
                      <a:pt x="38" y="1"/>
                      <a:pt x="27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19" name="Google Shape;1419;p21"/>
              <p:cNvSpPr/>
              <p:nvPr/>
            </p:nvSpPr>
            <p:spPr>
              <a:xfrm>
                <a:off x="5908150" y="3184125"/>
                <a:ext cx="425" cy="525"/>
              </a:xfrm>
              <a:custGeom>
                <a:avLst/>
                <a:gdLst/>
                <a:ahLst/>
                <a:cxnLst/>
                <a:rect l="l" t="t" r="r" b="b"/>
                <a:pathLst>
                  <a:path w="17" h="21" extrusionOk="0">
                    <a:moveTo>
                      <a:pt x="9" y="1"/>
                    </a:moveTo>
                    <a:cubicBezTo>
                      <a:pt x="4" y="1"/>
                      <a:pt x="0" y="4"/>
                      <a:pt x="0" y="4"/>
                    </a:cubicBezTo>
                    <a:cubicBezTo>
                      <a:pt x="0" y="13"/>
                      <a:pt x="0" y="21"/>
                      <a:pt x="8" y="21"/>
                    </a:cubicBezTo>
                    <a:cubicBezTo>
                      <a:pt x="17" y="21"/>
                      <a:pt x="17" y="13"/>
                      <a:pt x="17" y="13"/>
                    </a:cubicBezTo>
                    <a:lnTo>
                      <a:pt x="17" y="4"/>
                    </a:lnTo>
                    <a:cubicBezTo>
                      <a:pt x="14" y="2"/>
                      <a:pt x="11" y="1"/>
                      <a:pt x="9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0" name="Google Shape;1420;p21"/>
              <p:cNvSpPr/>
              <p:nvPr/>
            </p:nvSpPr>
            <p:spPr>
              <a:xfrm>
                <a:off x="5907725" y="3185225"/>
                <a:ext cx="650" cy="475"/>
              </a:xfrm>
              <a:custGeom>
                <a:avLst/>
                <a:gdLst/>
                <a:ahLst/>
                <a:cxnLst/>
                <a:rect l="l" t="t" r="r" b="b"/>
                <a:pathLst>
                  <a:path w="26" h="19" extrusionOk="0">
                    <a:moveTo>
                      <a:pt x="11" y="0"/>
                    </a:moveTo>
                    <a:cubicBezTo>
                      <a:pt x="10" y="0"/>
                      <a:pt x="9" y="1"/>
                      <a:pt x="9" y="4"/>
                    </a:cubicBezTo>
                    <a:cubicBezTo>
                      <a:pt x="9" y="4"/>
                      <a:pt x="1" y="4"/>
                      <a:pt x="1" y="12"/>
                    </a:cubicBezTo>
                    <a:cubicBezTo>
                      <a:pt x="5" y="16"/>
                      <a:pt x="7" y="18"/>
                      <a:pt x="9" y="18"/>
                    </a:cubicBezTo>
                    <a:cubicBezTo>
                      <a:pt x="11" y="18"/>
                      <a:pt x="13" y="16"/>
                      <a:pt x="17" y="12"/>
                    </a:cubicBezTo>
                    <a:cubicBezTo>
                      <a:pt x="17" y="12"/>
                      <a:pt x="17" y="4"/>
                      <a:pt x="25" y="4"/>
                    </a:cubicBezTo>
                    <a:cubicBezTo>
                      <a:pt x="20" y="4"/>
                      <a:pt x="14" y="0"/>
                      <a:pt x="1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1" name="Google Shape;1421;p21"/>
              <p:cNvSpPr/>
              <p:nvPr/>
            </p:nvSpPr>
            <p:spPr>
              <a:xfrm>
                <a:off x="5910725" y="3210400"/>
                <a:ext cx="25" cy="25"/>
              </a:xfrm>
              <a:custGeom>
                <a:avLst/>
                <a:gdLst/>
                <a:ahLst/>
                <a:cxnLst/>
                <a:rect l="l" t="t" r="r" b="b"/>
                <a:pathLst>
                  <a:path w="1" h="1" extrusionOk="0">
                    <a:moveTo>
                      <a:pt x="0" y="1"/>
                    </a:move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2" name="Google Shape;1422;p21"/>
              <p:cNvSpPr/>
              <p:nvPr/>
            </p:nvSpPr>
            <p:spPr>
              <a:xfrm>
                <a:off x="5841550" y="3198200"/>
                <a:ext cx="2000" cy="1300"/>
              </a:xfrm>
              <a:custGeom>
                <a:avLst/>
                <a:gdLst/>
                <a:ahLst/>
                <a:cxnLst/>
                <a:rect l="l" t="t" r="r" b="b"/>
                <a:pathLst>
                  <a:path w="80" h="52" extrusionOk="0">
                    <a:moveTo>
                      <a:pt x="52" y="0"/>
                    </a:moveTo>
                    <a:cubicBezTo>
                      <a:pt x="36" y="0"/>
                      <a:pt x="9" y="0"/>
                      <a:pt x="9" y="25"/>
                    </a:cubicBezTo>
                    <a:cubicBezTo>
                      <a:pt x="1" y="43"/>
                      <a:pt x="19" y="52"/>
                      <a:pt x="28" y="52"/>
                    </a:cubicBezTo>
                    <a:cubicBezTo>
                      <a:pt x="44" y="52"/>
                      <a:pt x="79" y="25"/>
                      <a:pt x="71" y="17"/>
                    </a:cubicBezTo>
                    <a:cubicBezTo>
                      <a:pt x="71" y="0"/>
                      <a:pt x="61" y="0"/>
                      <a:pt x="52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3" name="Google Shape;1423;p21"/>
              <p:cNvSpPr/>
              <p:nvPr/>
            </p:nvSpPr>
            <p:spPr>
              <a:xfrm>
                <a:off x="5813425" y="3204450"/>
                <a:ext cx="34175" cy="35175"/>
              </a:xfrm>
              <a:custGeom>
                <a:avLst/>
                <a:gdLst/>
                <a:ahLst/>
                <a:cxnLst/>
                <a:rect l="l" t="t" r="r" b="b"/>
                <a:pathLst>
                  <a:path w="1367" h="1407" extrusionOk="0">
                    <a:moveTo>
                      <a:pt x="52" y="1020"/>
                    </a:moveTo>
                    <a:cubicBezTo>
                      <a:pt x="52" y="1030"/>
                      <a:pt x="52" y="1030"/>
                      <a:pt x="62" y="1030"/>
                    </a:cubicBezTo>
                    <a:lnTo>
                      <a:pt x="52" y="1030"/>
                    </a:lnTo>
                    <a:lnTo>
                      <a:pt x="52" y="1020"/>
                    </a:lnTo>
                    <a:close/>
                    <a:moveTo>
                      <a:pt x="1138" y="0"/>
                    </a:moveTo>
                    <a:cubicBezTo>
                      <a:pt x="1111" y="0"/>
                      <a:pt x="1085" y="18"/>
                      <a:pt x="1066" y="51"/>
                    </a:cubicBezTo>
                    <a:cubicBezTo>
                      <a:pt x="1058" y="76"/>
                      <a:pt x="1050" y="103"/>
                      <a:pt x="1031" y="127"/>
                    </a:cubicBezTo>
                    <a:cubicBezTo>
                      <a:pt x="998" y="136"/>
                      <a:pt x="1006" y="179"/>
                      <a:pt x="979" y="195"/>
                    </a:cubicBezTo>
                    <a:cubicBezTo>
                      <a:pt x="903" y="247"/>
                      <a:pt x="843" y="317"/>
                      <a:pt x="792" y="393"/>
                    </a:cubicBezTo>
                    <a:cubicBezTo>
                      <a:pt x="749" y="463"/>
                      <a:pt x="697" y="531"/>
                      <a:pt x="637" y="591"/>
                    </a:cubicBezTo>
                    <a:cubicBezTo>
                      <a:pt x="629" y="591"/>
                      <a:pt x="619" y="599"/>
                      <a:pt x="619" y="608"/>
                    </a:cubicBezTo>
                    <a:cubicBezTo>
                      <a:pt x="629" y="599"/>
                      <a:pt x="629" y="599"/>
                      <a:pt x="637" y="591"/>
                    </a:cubicBezTo>
                    <a:lnTo>
                      <a:pt x="637" y="591"/>
                    </a:lnTo>
                    <a:cubicBezTo>
                      <a:pt x="637" y="599"/>
                      <a:pt x="629" y="599"/>
                      <a:pt x="619" y="608"/>
                    </a:cubicBezTo>
                    <a:cubicBezTo>
                      <a:pt x="577" y="626"/>
                      <a:pt x="542" y="651"/>
                      <a:pt x="499" y="678"/>
                    </a:cubicBezTo>
                    <a:cubicBezTo>
                      <a:pt x="439" y="702"/>
                      <a:pt x="396" y="746"/>
                      <a:pt x="361" y="806"/>
                    </a:cubicBezTo>
                    <a:cubicBezTo>
                      <a:pt x="301" y="865"/>
                      <a:pt x="233" y="900"/>
                      <a:pt x="138" y="900"/>
                    </a:cubicBezTo>
                    <a:cubicBezTo>
                      <a:pt x="103" y="900"/>
                      <a:pt x="79" y="909"/>
                      <a:pt x="62" y="952"/>
                    </a:cubicBezTo>
                    <a:cubicBezTo>
                      <a:pt x="52" y="952"/>
                      <a:pt x="52" y="960"/>
                      <a:pt x="44" y="968"/>
                    </a:cubicBezTo>
                    <a:cubicBezTo>
                      <a:pt x="0" y="1038"/>
                      <a:pt x="11" y="1055"/>
                      <a:pt x="79" y="1115"/>
                    </a:cubicBezTo>
                    <a:cubicBezTo>
                      <a:pt x="130" y="1166"/>
                      <a:pt x="182" y="1210"/>
                      <a:pt x="250" y="1245"/>
                    </a:cubicBezTo>
                    <a:cubicBezTo>
                      <a:pt x="258" y="1261"/>
                      <a:pt x="277" y="1269"/>
                      <a:pt x="293" y="1278"/>
                    </a:cubicBezTo>
                    <a:cubicBezTo>
                      <a:pt x="345" y="1313"/>
                      <a:pt x="396" y="1348"/>
                      <a:pt x="456" y="1364"/>
                    </a:cubicBezTo>
                    <a:cubicBezTo>
                      <a:pt x="474" y="1381"/>
                      <a:pt x="483" y="1381"/>
                      <a:pt x="499" y="1381"/>
                    </a:cubicBezTo>
                    <a:cubicBezTo>
                      <a:pt x="518" y="1394"/>
                      <a:pt x="540" y="1406"/>
                      <a:pt x="564" y="1406"/>
                    </a:cubicBezTo>
                    <a:cubicBezTo>
                      <a:pt x="574" y="1406"/>
                      <a:pt x="584" y="1404"/>
                      <a:pt x="594" y="1399"/>
                    </a:cubicBezTo>
                    <a:cubicBezTo>
                      <a:pt x="629" y="1391"/>
                      <a:pt x="654" y="1381"/>
                      <a:pt x="697" y="1364"/>
                    </a:cubicBezTo>
                    <a:cubicBezTo>
                      <a:pt x="681" y="1356"/>
                      <a:pt x="670" y="1348"/>
                      <a:pt x="654" y="1339"/>
                    </a:cubicBezTo>
                    <a:cubicBezTo>
                      <a:pt x="654" y="1304"/>
                      <a:pt x="681" y="1288"/>
                      <a:pt x="705" y="1288"/>
                    </a:cubicBezTo>
                    <a:cubicBezTo>
                      <a:pt x="749" y="1288"/>
                      <a:pt x="784" y="1296"/>
                      <a:pt x="817" y="1304"/>
                    </a:cubicBezTo>
                    <a:cubicBezTo>
                      <a:pt x="852" y="1313"/>
                      <a:pt x="876" y="1321"/>
                      <a:pt x="911" y="1321"/>
                    </a:cubicBezTo>
                    <a:cubicBezTo>
                      <a:pt x="979" y="1321"/>
                      <a:pt x="998" y="1304"/>
                      <a:pt x="1015" y="1245"/>
                    </a:cubicBezTo>
                    <a:cubicBezTo>
                      <a:pt x="1023" y="1226"/>
                      <a:pt x="1023" y="1210"/>
                      <a:pt x="1031" y="1193"/>
                    </a:cubicBezTo>
                    <a:cubicBezTo>
                      <a:pt x="1031" y="1166"/>
                      <a:pt x="1041" y="1142"/>
                      <a:pt x="1066" y="1123"/>
                    </a:cubicBezTo>
                    <a:cubicBezTo>
                      <a:pt x="1118" y="1090"/>
                      <a:pt x="1144" y="1038"/>
                      <a:pt x="1196" y="1003"/>
                    </a:cubicBezTo>
                    <a:cubicBezTo>
                      <a:pt x="1221" y="979"/>
                      <a:pt x="1247" y="944"/>
                      <a:pt x="1247" y="900"/>
                    </a:cubicBezTo>
                    <a:cubicBezTo>
                      <a:pt x="1264" y="892"/>
                      <a:pt x="1264" y="876"/>
                      <a:pt x="1264" y="857"/>
                    </a:cubicBezTo>
                    <a:cubicBezTo>
                      <a:pt x="1280" y="814"/>
                      <a:pt x="1289" y="762"/>
                      <a:pt x="1307" y="711"/>
                    </a:cubicBezTo>
                    <a:cubicBezTo>
                      <a:pt x="1351" y="643"/>
                      <a:pt x="1367" y="575"/>
                      <a:pt x="1307" y="505"/>
                    </a:cubicBezTo>
                    <a:cubicBezTo>
                      <a:pt x="1280" y="480"/>
                      <a:pt x="1299" y="453"/>
                      <a:pt x="1324" y="437"/>
                    </a:cubicBezTo>
                    <a:cubicBezTo>
                      <a:pt x="1367" y="420"/>
                      <a:pt x="1351" y="385"/>
                      <a:pt x="1351" y="360"/>
                    </a:cubicBezTo>
                    <a:cubicBezTo>
                      <a:pt x="1351" y="342"/>
                      <a:pt x="1340" y="325"/>
                      <a:pt x="1324" y="317"/>
                    </a:cubicBezTo>
                    <a:lnTo>
                      <a:pt x="1324" y="317"/>
                    </a:lnTo>
                    <a:cubicBezTo>
                      <a:pt x="1315" y="342"/>
                      <a:pt x="1324" y="360"/>
                      <a:pt x="1332" y="369"/>
                    </a:cubicBezTo>
                    <a:cubicBezTo>
                      <a:pt x="1332" y="393"/>
                      <a:pt x="1324" y="402"/>
                      <a:pt x="1307" y="402"/>
                    </a:cubicBezTo>
                    <a:cubicBezTo>
                      <a:pt x="1280" y="377"/>
                      <a:pt x="1256" y="369"/>
                      <a:pt x="1247" y="333"/>
                    </a:cubicBezTo>
                    <a:cubicBezTo>
                      <a:pt x="1256" y="325"/>
                      <a:pt x="1272" y="325"/>
                      <a:pt x="1289" y="325"/>
                    </a:cubicBezTo>
                    <a:cubicBezTo>
                      <a:pt x="1280" y="309"/>
                      <a:pt x="1272" y="282"/>
                      <a:pt x="1264" y="265"/>
                    </a:cubicBezTo>
                    <a:cubicBezTo>
                      <a:pt x="1280" y="265"/>
                      <a:pt x="1299" y="265"/>
                      <a:pt x="1280" y="247"/>
                    </a:cubicBezTo>
                    <a:cubicBezTo>
                      <a:pt x="1264" y="230"/>
                      <a:pt x="1247" y="222"/>
                      <a:pt x="1229" y="206"/>
                    </a:cubicBezTo>
                    <a:cubicBezTo>
                      <a:pt x="1237" y="206"/>
                      <a:pt x="1237" y="195"/>
                      <a:pt x="1237" y="195"/>
                    </a:cubicBezTo>
                    <a:cubicBezTo>
                      <a:pt x="1256" y="187"/>
                      <a:pt x="1272" y="187"/>
                      <a:pt x="1289" y="171"/>
                    </a:cubicBezTo>
                    <a:cubicBezTo>
                      <a:pt x="1256" y="127"/>
                      <a:pt x="1229" y="84"/>
                      <a:pt x="1204" y="41"/>
                    </a:cubicBezTo>
                    <a:cubicBezTo>
                      <a:pt x="1184" y="13"/>
                      <a:pt x="1161" y="0"/>
                      <a:pt x="113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4" name="Google Shape;1424;p21"/>
              <p:cNvSpPr/>
              <p:nvPr/>
            </p:nvSpPr>
            <p:spPr>
              <a:xfrm>
                <a:off x="5844800" y="3202475"/>
                <a:ext cx="2800" cy="5175"/>
              </a:xfrm>
              <a:custGeom>
                <a:avLst/>
                <a:gdLst/>
                <a:ahLst/>
                <a:cxnLst/>
                <a:rect l="l" t="t" r="r" b="b"/>
                <a:pathLst>
                  <a:path w="112" h="207" extrusionOk="0">
                    <a:moveTo>
                      <a:pt x="17" y="0"/>
                    </a:moveTo>
                    <a:cubicBezTo>
                      <a:pt x="17" y="0"/>
                      <a:pt x="9" y="0"/>
                      <a:pt x="1" y="8"/>
                    </a:cubicBezTo>
                    <a:cubicBezTo>
                      <a:pt x="1" y="27"/>
                      <a:pt x="17" y="35"/>
                      <a:pt x="25" y="43"/>
                    </a:cubicBezTo>
                    <a:cubicBezTo>
                      <a:pt x="34" y="43"/>
                      <a:pt x="34" y="43"/>
                      <a:pt x="34" y="52"/>
                    </a:cubicBezTo>
                    <a:cubicBezTo>
                      <a:pt x="44" y="60"/>
                      <a:pt x="44" y="68"/>
                      <a:pt x="52" y="79"/>
                    </a:cubicBezTo>
                    <a:cubicBezTo>
                      <a:pt x="17" y="95"/>
                      <a:pt x="69" y="112"/>
                      <a:pt x="60" y="130"/>
                    </a:cubicBezTo>
                    <a:cubicBezTo>
                      <a:pt x="52" y="138"/>
                      <a:pt x="43" y="138"/>
                      <a:pt x="36" y="138"/>
                    </a:cubicBezTo>
                    <a:cubicBezTo>
                      <a:pt x="28" y="138"/>
                      <a:pt x="21" y="138"/>
                      <a:pt x="17" y="147"/>
                    </a:cubicBezTo>
                    <a:cubicBezTo>
                      <a:pt x="44" y="171"/>
                      <a:pt x="60" y="206"/>
                      <a:pt x="112" y="206"/>
                    </a:cubicBezTo>
                    <a:cubicBezTo>
                      <a:pt x="112" y="163"/>
                      <a:pt x="104" y="120"/>
                      <a:pt x="77" y="79"/>
                    </a:cubicBezTo>
                    <a:cubicBezTo>
                      <a:pt x="69" y="68"/>
                      <a:pt x="69" y="52"/>
                      <a:pt x="52" y="52"/>
                    </a:cubicBezTo>
                    <a:lnTo>
                      <a:pt x="52" y="35"/>
                    </a:lnTo>
                    <a:cubicBezTo>
                      <a:pt x="44" y="17"/>
                      <a:pt x="44" y="0"/>
                      <a:pt x="1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5" name="Google Shape;1425;p21"/>
              <p:cNvSpPr/>
              <p:nvPr/>
            </p:nvSpPr>
            <p:spPr>
              <a:xfrm>
                <a:off x="5839850" y="3200775"/>
                <a:ext cx="250" cy="225"/>
              </a:xfrm>
              <a:custGeom>
                <a:avLst/>
                <a:gdLst/>
                <a:ahLst/>
                <a:cxnLst/>
                <a:rect l="l" t="t" r="r" b="b"/>
                <a:pathLst>
                  <a:path w="10" h="9" extrusionOk="0">
                    <a:moveTo>
                      <a:pt x="1" y="0"/>
                    </a:moveTo>
                    <a:lnTo>
                      <a:pt x="1" y="8"/>
                    </a:lnTo>
                    <a:lnTo>
                      <a:pt x="9" y="8"/>
                    </a:lnTo>
                    <a:cubicBezTo>
                      <a:pt x="9" y="0"/>
                      <a:pt x="9" y="0"/>
                      <a:pt x="1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6" name="Google Shape;1426;p21"/>
              <p:cNvSpPr/>
              <p:nvPr/>
            </p:nvSpPr>
            <p:spPr>
              <a:xfrm>
                <a:off x="5839650" y="3201850"/>
                <a:ext cx="25" cy="225"/>
              </a:xfrm>
              <a:custGeom>
                <a:avLst/>
                <a:gdLst/>
                <a:ahLst/>
                <a:cxnLst/>
                <a:rect l="l" t="t" r="r" b="b"/>
                <a:pathLst>
                  <a:path w="1" h="9" extrusionOk="0">
                    <a:moveTo>
                      <a:pt x="1" y="9"/>
                    </a:moveTo>
                    <a:lnTo>
                      <a:pt x="1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7" name="Google Shape;1427;p21"/>
              <p:cNvSpPr/>
              <p:nvPr/>
            </p:nvSpPr>
            <p:spPr>
              <a:xfrm>
                <a:off x="5845875" y="3150050"/>
                <a:ext cx="38900" cy="41375"/>
              </a:xfrm>
              <a:custGeom>
                <a:avLst/>
                <a:gdLst/>
                <a:ahLst/>
                <a:cxnLst/>
                <a:rect l="l" t="t" r="r" b="b"/>
                <a:pathLst>
                  <a:path w="1556" h="1655" extrusionOk="0">
                    <a:moveTo>
                      <a:pt x="584" y="1341"/>
                    </a:moveTo>
                    <a:lnTo>
                      <a:pt x="584" y="1351"/>
                    </a:lnTo>
                    <a:cubicBezTo>
                      <a:pt x="576" y="1359"/>
                      <a:pt x="576" y="1359"/>
                      <a:pt x="584" y="1359"/>
                    </a:cubicBezTo>
                    <a:cubicBezTo>
                      <a:pt x="590" y="1359"/>
                      <a:pt x="584" y="1363"/>
                      <a:pt x="580" y="1363"/>
                    </a:cubicBezTo>
                    <a:cubicBezTo>
                      <a:pt x="578" y="1363"/>
                      <a:pt x="576" y="1362"/>
                      <a:pt x="576" y="1359"/>
                    </a:cubicBezTo>
                    <a:cubicBezTo>
                      <a:pt x="576" y="1351"/>
                      <a:pt x="584" y="1341"/>
                      <a:pt x="584" y="1341"/>
                    </a:cubicBezTo>
                    <a:close/>
                    <a:moveTo>
                      <a:pt x="1238" y="1"/>
                    </a:moveTo>
                    <a:cubicBezTo>
                      <a:pt x="1203" y="71"/>
                      <a:pt x="1160" y="131"/>
                      <a:pt x="1135" y="199"/>
                    </a:cubicBezTo>
                    <a:cubicBezTo>
                      <a:pt x="1083" y="285"/>
                      <a:pt x="1021" y="372"/>
                      <a:pt x="970" y="456"/>
                    </a:cubicBezTo>
                    <a:cubicBezTo>
                      <a:pt x="953" y="483"/>
                      <a:pt x="937" y="500"/>
                      <a:pt x="929" y="526"/>
                    </a:cubicBezTo>
                    <a:cubicBezTo>
                      <a:pt x="885" y="578"/>
                      <a:pt x="850" y="619"/>
                      <a:pt x="807" y="671"/>
                    </a:cubicBezTo>
                    <a:cubicBezTo>
                      <a:pt x="774" y="706"/>
                      <a:pt x="739" y="749"/>
                      <a:pt x="704" y="792"/>
                    </a:cubicBezTo>
                    <a:cubicBezTo>
                      <a:pt x="671" y="817"/>
                      <a:pt x="636" y="852"/>
                      <a:pt x="601" y="877"/>
                    </a:cubicBezTo>
                    <a:cubicBezTo>
                      <a:pt x="549" y="912"/>
                      <a:pt x="498" y="947"/>
                      <a:pt x="455" y="980"/>
                    </a:cubicBezTo>
                    <a:cubicBezTo>
                      <a:pt x="430" y="990"/>
                      <a:pt x="413" y="998"/>
                      <a:pt x="395" y="1015"/>
                    </a:cubicBezTo>
                    <a:cubicBezTo>
                      <a:pt x="318" y="1042"/>
                      <a:pt x="232" y="1075"/>
                      <a:pt x="156" y="1102"/>
                    </a:cubicBezTo>
                    <a:cubicBezTo>
                      <a:pt x="121" y="1126"/>
                      <a:pt x="86" y="1145"/>
                      <a:pt x="61" y="1170"/>
                    </a:cubicBezTo>
                    <a:cubicBezTo>
                      <a:pt x="34" y="1170"/>
                      <a:pt x="17" y="1178"/>
                      <a:pt x="1" y="1178"/>
                    </a:cubicBezTo>
                    <a:lnTo>
                      <a:pt x="1" y="1196"/>
                    </a:lnTo>
                    <a:lnTo>
                      <a:pt x="121" y="1196"/>
                    </a:lnTo>
                    <a:cubicBezTo>
                      <a:pt x="121" y="1205"/>
                      <a:pt x="121" y="1205"/>
                      <a:pt x="129" y="1205"/>
                    </a:cubicBezTo>
                    <a:cubicBezTo>
                      <a:pt x="121" y="1213"/>
                      <a:pt x="112" y="1213"/>
                      <a:pt x="112" y="1221"/>
                    </a:cubicBezTo>
                    <a:cubicBezTo>
                      <a:pt x="94" y="1229"/>
                      <a:pt x="69" y="1229"/>
                      <a:pt x="104" y="1256"/>
                    </a:cubicBezTo>
                    <a:lnTo>
                      <a:pt x="112" y="1264"/>
                    </a:lnTo>
                    <a:cubicBezTo>
                      <a:pt x="104" y="1273"/>
                      <a:pt x="86" y="1273"/>
                      <a:pt x="86" y="1281"/>
                    </a:cubicBezTo>
                    <a:cubicBezTo>
                      <a:pt x="77" y="1281"/>
                      <a:pt x="69" y="1281"/>
                      <a:pt x="69" y="1289"/>
                    </a:cubicBezTo>
                    <a:cubicBezTo>
                      <a:pt x="53" y="1289"/>
                      <a:pt x="26" y="1289"/>
                      <a:pt x="17" y="1308"/>
                    </a:cubicBezTo>
                    <a:cubicBezTo>
                      <a:pt x="34" y="1316"/>
                      <a:pt x="53" y="1316"/>
                      <a:pt x="69" y="1316"/>
                    </a:cubicBezTo>
                    <a:cubicBezTo>
                      <a:pt x="77" y="1316"/>
                      <a:pt x="86" y="1316"/>
                      <a:pt x="94" y="1308"/>
                    </a:cubicBezTo>
                    <a:cubicBezTo>
                      <a:pt x="105" y="1311"/>
                      <a:pt x="114" y="1313"/>
                      <a:pt x="123" y="1313"/>
                    </a:cubicBezTo>
                    <a:cubicBezTo>
                      <a:pt x="136" y="1313"/>
                      <a:pt x="148" y="1309"/>
                      <a:pt x="164" y="1299"/>
                    </a:cubicBezTo>
                    <a:lnTo>
                      <a:pt x="172" y="1299"/>
                    </a:lnTo>
                    <a:cubicBezTo>
                      <a:pt x="197" y="1299"/>
                      <a:pt x="224" y="1299"/>
                      <a:pt x="248" y="1281"/>
                    </a:cubicBezTo>
                    <a:cubicBezTo>
                      <a:pt x="335" y="1264"/>
                      <a:pt x="430" y="1248"/>
                      <a:pt x="516" y="1213"/>
                    </a:cubicBezTo>
                    <a:cubicBezTo>
                      <a:pt x="516" y="1213"/>
                      <a:pt x="525" y="1205"/>
                      <a:pt x="533" y="1205"/>
                    </a:cubicBezTo>
                    <a:cubicBezTo>
                      <a:pt x="535" y="1207"/>
                      <a:pt x="538" y="1208"/>
                      <a:pt x="540" y="1208"/>
                    </a:cubicBezTo>
                    <a:cubicBezTo>
                      <a:pt x="546" y="1208"/>
                      <a:pt x="552" y="1202"/>
                      <a:pt x="558" y="1196"/>
                    </a:cubicBezTo>
                    <a:cubicBezTo>
                      <a:pt x="576" y="1196"/>
                      <a:pt x="593" y="1196"/>
                      <a:pt x="609" y="1186"/>
                    </a:cubicBezTo>
                    <a:lnTo>
                      <a:pt x="619" y="1178"/>
                    </a:lnTo>
                    <a:cubicBezTo>
                      <a:pt x="636" y="1178"/>
                      <a:pt x="652" y="1178"/>
                      <a:pt x="661" y="1170"/>
                    </a:cubicBezTo>
                    <a:cubicBezTo>
                      <a:pt x="687" y="1178"/>
                      <a:pt x="679" y="1196"/>
                      <a:pt x="679" y="1213"/>
                    </a:cubicBezTo>
                    <a:cubicBezTo>
                      <a:pt x="671" y="1213"/>
                      <a:pt x="671" y="1221"/>
                      <a:pt x="661" y="1221"/>
                    </a:cubicBezTo>
                    <a:cubicBezTo>
                      <a:pt x="636" y="1256"/>
                      <a:pt x="601" y="1281"/>
                      <a:pt x="568" y="1308"/>
                    </a:cubicBezTo>
                    <a:lnTo>
                      <a:pt x="558" y="1316"/>
                    </a:lnTo>
                    <a:cubicBezTo>
                      <a:pt x="549" y="1316"/>
                      <a:pt x="541" y="1316"/>
                      <a:pt x="541" y="1324"/>
                    </a:cubicBezTo>
                    <a:cubicBezTo>
                      <a:pt x="533" y="1324"/>
                      <a:pt x="516" y="1332"/>
                      <a:pt x="516" y="1341"/>
                    </a:cubicBezTo>
                    <a:cubicBezTo>
                      <a:pt x="490" y="1351"/>
                      <a:pt x="473" y="1359"/>
                      <a:pt x="465" y="1367"/>
                    </a:cubicBezTo>
                    <a:cubicBezTo>
                      <a:pt x="455" y="1367"/>
                      <a:pt x="455" y="1367"/>
                      <a:pt x="455" y="1376"/>
                    </a:cubicBezTo>
                    <a:cubicBezTo>
                      <a:pt x="446" y="1376"/>
                      <a:pt x="438" y="1376"/>
                      <a:pt x="438" y="1384"/>
                    </a:cubicBezTo>
                    <a:cubicBezTo>
                      <a:pt x="422" y="1384"/>
                      <a:pt x="413" y="1392"/>
                      <a:pt x="403" y="1403"/>
                    </a:cubicBezTo>
                    <a:lnTo>
                      <a:pt x="395" y="1403"/>
                    </a:lnTo>
                    <a:cubicBezTo>
                      <a:pt x="386" y="1403"/>
                      <a:pt x="378" y="1411"/>
                      <a:pt x="378" y="1411"/>
                    </a:cubicBezTo>
                    <a:cubicBezTo>
                      <a:pt x="362" y="1419"/>
                      <a:pt x="351" y="1419"/>
                      <a:pt x="343" y="1427"/>
                    </a:cubicBezTo>
                    <a:cubicBezTo>
                      <a:pt x="343" y="1427"/>
                      <a:pt x="335" y="1427"/>
                      <a:pt x="335" y="1435"/>
                    </a:cubicBezTo>
                    <a:cubicBezTo>
                      <a:pt x="283" y="1454"/>
                      <a:pt x="232" y="1479"/>
                      <a:pt x="189" y="1506"/>
                    </a:cubicBezTo>
                    <a:cubicBezTo>
                      <a:pt x="164" y="1506"/>
                      <a:pt x="145" y="1514"/>
                      <a:pt x="129" y="1530"/>
                    </a:cubicBezTo>
                    <a:cubicBezTo>
                      <a:pt x="147" y="1534"/>
                      <a:pt x="163" y="1536"/>
                      <a:pt x="178" y="1536"/>
                    </a:cubicBezTo>
                    <a:cubicBezTo>
                      <a:pt x="199" y="1536"/>
                      <a:pt x="217" y="1532"/>
                      <a:pt x="232" y="1522"/>
                    </a:cubicBezTo>
                    <a:cubicBezTo>
                      <a:pt x="275" y="1522"/>
                      <a:pt x="318" y="1514"/>
                      <a:pt x="351" y="1495"/>
                    </a:cubicBezTo>
                    <a:cubicBezTo>
                      <a:pt x="351" y="1487"/>
                      <a:pt x="362" y="1487"/>
                      <a:pt x="362" y="1487"/>
                    </a:cubicBezTo>
                    <a:cubicBezTo>
                      <a:pt x="378" y="1487"/>
                      <a:pt x="386" y="1487"/>
                      <a:pt x="395" y="1479"/>
                    </a:cubicBezTo>
                    <a:cubicBezTo>
                      <a:pt x="430" y="1479"/>
                      <a:pt x="465" y="1471"/>
                      <a:pt x="490" y="1444"/>
                    </a:cubicBezTo>
                    <a:cubicBezTo>
                      <a:pt x="533" y="1435"/>
                      <a:pt x="576" y="1427"/>
                      <a:pt x="619" y="1403"/>
                    </a:cubicBezTo>
                    <a:cubicBezTo>
                      <a:pt x="636" y="1403"/>
                      <a:pt x="652" y="1403"/>
                      <a:pt x="671" y="1392"/>
                    </a:cubicBezTo>
                    <a:cubicBezTo>
                      <a:pt x="696" y="1384"/>
                      <a:pt x="722" y="1376"/>
                      <a:pt x="747" y="1367"/>
                    </a:cubicBezTo>
                    <a:lnTo>
                      <a:pt x="747" y="1367"/>
                    </a:lnTo>
                    <a:cubicBezTo>
                      <a:pt x="764" y="1384"/>
                      <a:pt x="747" y="1384"/>
                      <a:pt x="739" y="1392"/>
                    </a:cubicBezTo>
                    <a:cubicBezTo>
                      <a:pt x="704" y="1411"/>
                      <a:pt x="679" y="1427"/>
                      <a:pt x="644" y="1444"/>
                    </a:cubicBezTo>
                    <a:cubicBezTo>
                      <a:pt x="628" y="1444"/>
                      <a:pt x="601" y="1454"/>
                      <a:pt x="584" y="1471"/>
                    </a:cubicBezTo>
                    <a:cubicBezTo>
                      <a:pt x="568" y="1471"/>
                      <a:pt x="549" y="1479"/>
                      <a:pt x="541" y="1487"/>
                    </a:cubicBezTo>
                    <a:cubicBezTo>
                      <a:pt x="525" y="1487"/>
                      <a:pt x="516" y="1495"/>
                      <a:pt x="506" y="1506"/>
                    </a:cubicBezTo>
                    <a:cubicBezTo>
                      <a:pt x="413" y="1547"/>
                      <a:pt x="318" y="1582"/>
                      <a:pt x="215" y="1625"/>
                    </a:cubicBezTo>
                    <a:cubicBezTo>
                      <a:pt x="207" y="1625"/>
                      <a:pt x="189" y="1633"/>
                      <a:pt x="197" y="1650"/>
                    </a:cubicBezTo>
                    <a:cubicBezTo>
                      <a:pt x="200" y="1653"/>
                      <a:pt x="204" y="1654"/>
                      <a:pt x="207" y="1654"/>
                    </a:cubicBezTo>
                    <a:cubicBezTo>
                      <a:pt x="216" y="1654"/>
                      <a:pt x="226" y="1647"/>
                      <a:pt x="232" y="1642"/>
                    </a:cubicBezTo>
                    <a:cubicBezTo>
                      <a:pt x="335" y="1617"/>
                      <a:pt x="430" y="1565"/>
                      <a:pt x="525" y="1522"/>
                    </a:cubicBezTo>
                    <a:cubicBezTo>
                      <a:pt x="533" y="1514"/>
                      <a:pt x="549" y="1514"/>
                      <a:pt x="558" y="1506"/>
                    </a:cubicBezTo>
                    <a:cubicBezTo>
                      <a:pt x="568" y="1495"/>
                      <a:pt x="576" y="1495"/>
                      <a:pt x="584" y="1487"/>
                    </a:cubicBezTo>
                    <a:cubicBezTo>
                      <a:pt x="609" y="1479"/>
                      <a:pt x="628" y="1471"/>
                      <a:pt x="644" y="1462"/>
                    </a:cubicBezTo>
                    <a:cubicBezTo>
                      <a:pt x="704" y="1435"/>
                      <a:pt x="764" y="1411"/>
                      <a:pt x="807" y="1376"/>
                    </a:cubicBezTo>
                    <a:cubicBezTo>
                      <a:pt x="902" y="1332"/>
                      <a:pt x="997" y="1289"/>
                      <a:pt x="1083" y="1238"/>
                    </a:cubicBezTo>
                    <a:cubicBezTo>
                      <a:pt x="1091" y="1238"/>
                      <a:pt x="1100" y="1238"/>
                      <a:pt x="1108" y="1229"/>
                    </a:cubicBezTo>
                    <a:cubicBezTo>
                      <a:pt x="1135" y="1221"/>
                      <a:pt x="1160" y="1213"/>
                      <a:pt x="1186" y="1196"/>
                    </a:cubicBezTo>
                    <a:cubicBezTo>
                      <a:pt x="1191" y="1196"/>
                      <a:pt x="1195" y="1194"/>
                      <a:pt x="1199" y="1194"/>
                    </a:cubicBezTo>
                    <a:cubicBezTo>
                      <a:pt x="1203" y="1194"/>
                      <a:pt x="1207" y="1196"/>
                      <a:pt x="1211" y="1205"/>
                    </a:cubicBezTo>
                    <a:cubicBezTo>
                      <a:pt x="1195" y="1213"/>
                      <a:pt x="1186" y="1221"/>
                      <a:pt x="1176" y="1238"/>
                    </a:cubicBezTo>
                    <a:cubicBezTo>
                      <a:pt x="1168" y="1248"/>
                      <a:pt x="1160" y="1256"/>
                      <a:pt x="1151" y="1273"/>
                    </a:cubicBezTo>
                    <a:cubicBezTo>
                      <a:pt x="1168" y="1273"/>
                      <a:pt x="1176" y="1264"/>
                      <a:pt x="1186" y="1256"/>
                    </a:cubicBezTo>
                    <a:cubicBezTo>
                      <a:pt x="1203" y="1248"/>
                      <a:pt x="1219" y="1238"/>
                      <a:pt x="1228" y="1221"/>
                    </a:cubicBezTo>
                    <a:cubicBezTo>
                      <a:pt x="1246" y="1213"/>
                      <a:pt x="1271" y="1205"/>
                      <a:pt x="1289" y="1178"/>
                    </a:cubicBezTo>
                    <a:cubicBezTo>
                      <a:pt x="1322" y="1161"/>
                      <a:pt x="1349" y="1145"/>
                      <a:pt x="1357" y="1110"/>
                    </a:cubicBezTo>
                    <a:cubicBezTo>
                      <a:pt x="1374" y="1102"/>
                      <a:pt x="1382" y="1093"/>
                      <a:pt x="1392" y="1075"/>
                    </a:cubicBezTo>
                    <a:cubicBezTo>
                      <a:pt x="1409" y="1058"/>
                      <a:pt x="1425" y="1042"/>
                      <a:pt x="1434" y="1015"/>
                    </a:cubicBezTo>
                    <a:cubicBezTo>
                      <a:pt x="1452" y="998"/>
                      <a:pt x="1469" y="980"/>
                      <a:pt x="1477" y="955"/>
                    </a:cubicBezTo>
                    <a:cubicBezTo>
                      <a:pt x="1504" y="947"/>
                      <a:pt x="1512" y="920"/>
                      <a:pt x="1529" y="895"/>
                    </a:cubicBezTo>
                    <a:cubicBezTo>
                      <a:pt x="1520" y="895"/>
                      <a:pt x="1512" y="887"/>
                      <a:pt x="1512" y="887"/>
                    </a:cubicBezTo>
                    <a:cubicBezTo>
                      <a:pt x="1496" y="904"/>
                      <a:pt x="1469" y="920"/>
                      <a:pt x="1469" y="947"/>
                    </a:cubicBezTo>
                    <a:cubicBezTo>
                      <a:pt x="1452" y="963"/>
                      <a:pt x="1434" y="980"/>
                      <a:pt x="1417" y="998"/>
                    </a:cubicBezTo>
                    <a:cubicBezTo>
                      <a:pt x="1401" y="998"/>
                      <a:pt x="1392" y="1023"/>
                      <a:pt x="1374" y="1031"/>
                    </a:cubicBezTo>
                    <a:cubicBezTo>
                      <a:pt x="1374" y="1023"/>
                      <a:pt x="1366" y="1023"/>
                      <a:pt x="1357" y="1015"/>
                    </a:cubicBezTo>
                    <a:cubicBezTo>
                      <a:pt x="1357" y="980"/>
                      <a:pt x="1382" y="972"/>
                      <a:pt x="1392" y="947"/>
                    </a:cubicBezTo>
                    <a:cubicBezTo>
                      <a:pt x="1409" y="939"/>
                      <a:pt x="1425" y="920"/>
                      <a:pt x="1434" y="895"/>
                    </a:cubicBezTo>
                    <a:cubicBezTo>
                      <a:pt x="1477" y="852"/>
                      <a:pt x="1512" y="809"/>
                      <a:pt x="1537" y="749"/>
                    </a:cubicBezTo>
                    <a:cubicBezTo>
                      <a:pt x="1555" y="741"/>
                      <a:pt x="1555" y="733"/>
                      <a:pt x="1555" y="722"/>
                    </a:cubicBezTo>
                    <a:lnTo>
                      <a:pt x="1555" y="714"/>
                    </a:lnTo>
                    <a:lnTo>
                      <a:pt x="1555" y="706"/>
                    </a:lnTo>
                    <a:cubicBezTo>
                      <a:pt x="1555" y="689"/>
                      <a:pt x="1547" y="681"/>
                      <a:pt x="1537" y="671"/>
                    </a:cubicBezTo>
                    <a:cubicBezTo>
                      <a:pt x="1477" y="491"/>
                      <a:pt x="1382" y="320"/>
                      <a:pt x="1298" y="139"/>
                    </a:cubicBezTo>
                    <a:cubicBezTo>
                      <a:pt x="1289" y="87"/>
                      <a:pt x="1271" y="44"/>
                      <a:pt x="1238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8" name="Google Shape;1428;p21"/>
              <p:cNvSpPr/>
              <p:nvPr/>
            </p:nvSpPr>
            <p:spPr>
              <a:xfrm>
                <a:off x="5784650" y="3164050"/>
                <a:ext cx="38700" cy="26475"/>
              </a:xfrm>
              <a:custGeom>
                <a:avLst/>
                <a:gdLst/>
                <a:ahLst/>
                <a:cxnLst/>
                <a:rect l="l" t="t" r="r" b="b"/>
                <a:pathLst>
                  <a:path w="1548" h="1059" extrusionOk="0">
                    <a:moveTo>
                      <a:pt x="61" y="189"/>
                    </a:moveTo>
                    <a:cubicBezTo>
                      <a:pt x="69" y="189"/>
                      <a:pt x="69" y="197"/>
                      <a:pt x="69" y="197"/>
                    </a:cubicBezTo>
                    <a:lnTo>
                      <a:pt x="61" y="197"/>
                    </a:lnTo>
                    <a:lnTo>
                      <a:pt x="61" y="189"/>
                    </a:lnTo>
                    <a:close/>
                    <a:moveTo>
                      <a:pt x="877" y="412"/>
                    </a:moveTo>
                    <a:cubicBezTo>
                      <a:pt x="885" y="412"/>
                      <a:pt x="885" y="420"/>
                      <a:pt x="885" y="420"/>
                    </a:cubicBezTo>
                    <a:lnTo>
                      <a:pt x="877" y="412"/>
                    </a:lnTo>
                    <a:close/>
                    <a:moveTo>
                      <a:pt x="698" y="438"/>
                    </a:moveTo>
                    <a:lnTo>
                      <a:pt x="706" y="447"/>
                    </a:lnTo>
                    <a:cubicBezTo>
                      <a:pt x="706" y="455"/>
                      <a:pt x="706" y="455"/>
                      <a:pt x="698" y="455"/>
                    </a:cubicBezTo>
                    <a:lnTo>
                      <a:pt x="698" y="438"/>
                    </a:lnTo>
                    <a:close/>
                    <a:moveTo>
                      <a:pt x="33" y="612"/>
                    </a:moveTo>
                    <a:cubicBezTo>
                      <a:pt x="36" y="612"/>
                      <a:pt x="40" y="614"/>
                      <a:pt x="44" y="618"/>
                    </a:cubicBezTo>
                    <a:lnTo>
                      <a:pt x="28" y="618"/>
                    </a:lnTo>
                    <a:cubicBezTo>
                      <a:pt x="28" y="614"/>
                      <a:pt x="30" y="612"/>
                      <a:pt x="33" y="612"/>
                    </a:cubicBezTo>
                    <a:close/>
                    <a:moveTo>
                      <a:pt x="1151" y="764"/>
                    </a:moveTo>
                    <a:lnTo>
                      <a:pt x="1162" y="772"/>
                    </a:lnTo>
                    <a:lnTo>
                      <a:pt x="1151" y="772"/>
                    </a:lnTo>
                    <a:lnTo>
                      <a:pt x="1151" y="764"/>
                    </a:lnTo>
                    <a:close/>
                    <a:moveTo>
                      <a:pt x="904" y="807"/>
                    </a:moveTo>
                    <a:lnTo>
                      <a:pt x="904" y="816"/>
                    </a:lnTo>
                    <a:lnTo>
                      <a:pt x="894" y="816"/>
                    </a:lnTo>
                    <a:cubicBezTo>
                      <a:pt x="894" y="816"/>
                      <a:pt x="904" y="816"/>
                      <a:pt x="904" y="807"/>
                    </a:cubicBezTo>
                    <a:close/>
                    <a:moveTo>
                      <a:pt x="560" y="867"/>
                    </a:moveTo>
                    <a:lnTo>
                      <a:pt x="560" y="875"/>
                    </a:lnTo>
                    <a:lnTo>
                      <a:pt x="551" y="875"/>
                    </a:lnTo>
                    <a:lnTo>
                      <a:pt x="560" y="867"/>
                    </a:lnTo>
                    <a:close/>
                    <a:moveTo>
                      <a:pt x="146" y="1"/>
                    </a:moveTo>
                    <a:cubicBezTo>
                      <a:pt x="99" y="1"/>
                      <a:pt x="89" y="25"/>
                      <a:pt x="69" y="102"/>
                    </a:cubicBezTo>
                    <a:cubicBezTo>
                      <a:pt x="53" y="121"/>
                      <a:pt x="44" y="146"/>
                      <a:pt x="53" y="173"/>
                    </a:cubicBezTo>
                    <a:cubicBezTo>
                      <a:pt x="36" y="197"/>
                      <a:pt x="36" y="224"/>
                      <a:pt x="36" y="249"/>
                    </a:cubicBezTo>
                    <a:lnTo>
                      <a:pt x="36" y="257"/>
                    </a:lnTo>
                    <a:cubicBezTo>
                      <a:pt x="9" y="344"/>
                      <a:pt x="9" y="430"/>
                      <a:pt x="9" y="515"/>
                    </a:cubicBezTo>
                    <a:cubicBezTo>
                      <a:pt x="9" y="550"/>
                      <a:pt x="1" y="585"/>
                      <a:pt x="17" y="618"/>
                    </a:cubicBezTo>
                    <a:cubicBezTo>
                      <a:pt x="9" y="688"/>
                      <a:pt x="69" y="713"/>
                      <a:pt x="104" y="756"/>
                    </a:cubicBezTo>
                    <a:cubicBezTo>
                      <a:pt x="130" y="726"/>
                      <a:pt x="143" y="711"/>
                      <a:pt x="156" y="711"/>
                    </a:cubicBezTo>
                    <a:cubicBezTo>
                      <a:pt x="168" y="711"/>
                      <a:pt x="181" y="726"/>
                      <a:pt x="207" y="756"/>
                    </a:cubicBezTo>
                    <a:cubicBezTo>
                      <a:pt x="215" y="772"/>
                      <a:pt x="215" y="807"/>
                      <a:pt x="224" y="824"/>
                    </a:cubicBezTo>
                    <a:cubicBezTo>
                      <a:pt x="234" y="832"/>
                      <a:pt x="234" y="843"/>
                      <a:pt x="234" y="843"/>
                    </a:cubicBezTo>
                    <a:cubicBezTo>
                      <a:pt x="224" y="859"/>
                      <a:pt x="234" y="875"/>
                      <a:pt x="242" y="894"/>
                    </a:cubicBezTo>
                    <a:cubicBezTo>
                      <a:pt x="260" y="968"/>
                      <a:pt x="283" y="1002"/>
                      <a:pt x="333" y="1002"/>
                    </a:cubicBezTo>
                    <a:cubicBezTo>
                      <a:pt x="353" y="1002"/>
                      <a:pt x="376" y="997"/>
                      <a:pt x="405" y="987"/>
                    </a:cubicBezTo>
                    <a:cubicBezTo>
                      <a:pt x="413" y="987"/>
                      <a:pt x="422" y="979"/>
                      <a:pt x="430" y="979"/>
                    </a:cubicBezTo>
                    <a:cubicBezTo>
                      <a:pt x="440" y="979"/>
                      <a:pt x="457" y="979"/>
                      <a:pt x="465" y="970"/>
                    </a:cubicBezTo>
                    <a:cubicBezTo>
                      <a:pt x="533" y="1014"/>
                      <a:pt x="611" y="1014"/>
                      <a:pt x="679" y="1049"/>
                    </a:cubicBezTo>
                    <a:cubicBezTo>
                      <a:pt x="679" y="1051"/>
                      <a:pt x="681" y="1052"/>
                      <a:pt x="684" y="1052"/>
                    </a:cubicBezTo>
                    <a:cubicBezTo>
                      <a:pt x="690" y="1052"/>
                      <a:pt x="701" y="1049"/>
                      <a:pt x="706" y="1049"/>
                    </a:cubicBezTo>
                    <a:cubicBezTo>
                      <a:pt x="716" y="1056"/>
                      <a:pt x="729" y="1058"/>
                      <a:pt x="741" y="1058"/>
                    </a:cubicBezTo>
                    <a:cubicBezTo>
                      <a:pt x="759" y="1058"/>
                      <a:pt x="776" y="1053"/>
                      <a:pt x="791" y="1049"/>
                    </a:cubicBezTo>
                    <a:cubicBezTo>
                      <a:pt x="800" y="1051"/>
                      <a:pt x="808" y="1052"/>
                      <a:pt x="817" y="1052"/>
                    </a:cubicBezTo>
                    <a:cubicBezTo>
                      <a:pt x="840" y="1052"/>
                      <a:pt x="861" y="1044"/>
                      <a:pt x="885" y="1030"/>
                    </a:cubicBezTo>
                    <a:cubicBezTo>
                      <a:pt x="920" y="1030"/>
                      <a:pt x="960" y="1020"/>
                      <a:pt x="1001" y="1020"/>
                    </a:cubicBezTo>
                    <a:cubicBezTo>
                      <a:pt x="1011" y="1020"/>
                      <a:pt x="1021" y="1020"/>
                      <a:pt x="1032" y="1022"/>
                    </a:cubicBezTo>
                    <a:cubicBezTo>
                      <a:pt x="1083" y="1022"/>
                      <a:pt x="1118" y="1005"/>
                      <a:pt x="1135" y="962"/>
                    </a:cubicBezTo>
                    <a:cubicBezTo>
                      <a:pt x="1159" y="927"/>
                      <a:pt x="1178" y="903"/>
                      <a:pt x="1207" y="903"/>
                    </a:cubicBezTo>
                    <a:cubicBezTo>
                      <a:pt x="1220" y="903"/>
                      <a:pt x="1236" y="908"/>
                      <a:pt x="1254" y="919"/>
                    </a:cubicBezTo>
                    <a:cubicBezTo>
                      <a:pt x="1265" y="919"/>
                      <a:pt x="1273" y="919"/>
                      <a:pt x="1281" y="911"/>
                    </a:cubicBezTo>
                    <a:cubicBezTo>
                      <a:pt x="1306" y="911"/>
                      <a:pt x="1316" y="902"/>
                      <a:pt x="1324" y="875"/>
                    </a:cubicBezTo>
                    <a:cubicBezTo>
                      <a:pt x="1306" y="875"/>
                      <a:pt x="1289" y="884"/>
                      <a:pt x="1281" y="902"/>
                    </a:cubicBezTo>
                    <a:cubicBezTo>
                      <a:pt x="1265" y="902"/>
                      <a:pt x="1254" y="902"/>
                      <a:pt x="1254" y="875"/>
                    </a:cubicBezTo>
                    <a:cubicBezTo>
                      <a:pt x="1265" y="851"/>
                      <a:pt x="1273" y="824"/>
                      <a:pt x="1281" y="799"/>
                    </a:cubicBezTo>
                    <a:cubicBezTo>
                      <a:pt x="1281" y="799"/>
                      <a:pt x="1285" y="796"/>
                      <a:pt x="1287" y="796"/>
                    </a:cubicBezTo>
                    <a:cubicBezTo>
                      <a:pt x="1288" y="796"/>
                      <a:pt x="1289" y="796"/>
                      <a:pt x="1289" y="799"/>
                    </a:cubicBezTo>
                    <a:cubicBezTo>
                      <a:pt x="1298" y="816"/>
                      <a:pt x="1306" y="824"/>
                      <a:pt x="1315" y="824"/>
                    </a:cubicBezTo>
                    <a:cubicBezTo>
                      <a:pt x="1324" y="824"/>
                      <a:pt x="1333" y="816"/>
                      <a:pt x="1341" y="799"/>
                    </a:cubicBezTo>
                    <a:cubicBezTo>
                      <a:pt x="1341" y="791"/>
                      <a:pt x="1349" y="791"/>
                      <a:pt x="1357" y="781"/>
                    </a:cubicBezTo>
                    <a:cubicBezTo>
                      <a:pt x="1357" y="791"/>
                      <a:pt x="1357" y="799"/>
                      <a:pt x="1368" y="807"/>
                    </a:cubicBezTo>
                    <a:cubicBezTo>
                      <a:pt x="1376" y="799"/>
                      <a:pt x="1376" y="799"/>
                      <a:pt x="1376" y="781"/>
                    </a:cubicBezTo>
                    <a:cubicBezTo>
                      <a:pt x="1392" y="772"/>
                      <a:pt x="1376" y="729"/>
                      <a:pt x="1419" y="729"/>
                    </a:cubicBezTo>
                    <a:cubicBezTo>
                      <a:pt x="1428" y="739"/>
                      <a:pt x="1428" y="756"/>
                      <a:pt x="1444" y="756"/>
                    </a:cubicBezTo>
                    <a:cubicBezTo>
                      <a:pt x="1487" y="721"/>
                      <a:pt x="1496" y="678"/>
                      <a:pt x="1522" y="636"/>
                    </a:cubicBezTo>
                    <a:cubicBezTo>
                      <a:pt x="1531" y="626"/>
                      <a:pt x="1539" y="618"/>
                      <a:pt x="1539" y="601"/>
                    </a:cubicBezTo>
                    <a:cubicBezTo>
                      <a:pt x="1547" y="593"/>
                      <a:pt x="1547" y="585"/>
                      <a:pt x="1539" y="575"/>
                    </a:cubicBezTo>
                    <a:cubicBezTo>
                      <a:pt x="1539" y="558"/>
                      <a:pt x="1531" y="550"/>
                      <a:pt x="1522" y="542"/>
                    </a:cubicBezTo>
                    <a:cubicBezTo>
                      <a:pt x="1522" y="523"/>
                      <a:pt x="1522" y="515"/>
                      <a:pt x="1504" y="515"/>
                    </a:cubicBezTo>
                    <a:cubicBezTo>
                      <a:pt x="1444" y="515"/>
                      <a:pt x="1376" y="506"/>
                      <a:pt x="1316" y="498"/>
                    </a:cubicBezTo>
                    <a:lnTo>
                      <a:pt x="1289" y="498"/>
                    </a:lnTo>
                    <a:cubicBezTo>
                      <a:pt x="1254" y="463"/>
                      <a:pt x="1221" y="463"/>
                      <a:pt x="1178" y="455"/>
                    </a:cubicBezTo>
                    <a:cubicBezTo>
                      <a:pt x="1083" y="412"/>
                      <a:pt x="972" y="412"/>
                      <a:pt x="869" y="395"/>
                    </a:cubicBezTo>
                    <a:cubicBezTo>
                      <a:pt x="801" y="368"/>
                      <a:pt x="739" y="344"/>
                      <a:pt x="671" y="309"/>
                    </a:cubicBezTo>
                    <a:cubicBezTo>
                      <a:pt x="671" y="303"/>
                      <a:pt x="671" y="297"/>
                      <a:pt x="668" y="297"/>
                    </a:cubicBezTo>
                    <a:cubicBezTo>
                      <a:pt x="667" y="297"/>
                      <a:pt x="665" y="298"/>
                      <a:pt x="663" y="300"/>
                    </a:cubicBezTo>
                    <a:cubicBezTo>
                      <a:pt x="654" y="292"/>
                      <a:pt x="654" y="292"/>
                      <a:pt x="646" y="284"/>
                    </a:cubicBezTo>
                    <a:cubicBezTo>
                      <a:pt x="611" y="241"/>
                      <a:pt x="560" y="224"/>
                      <a:pt x="508" y="214"/>
                    </a:cubicBezTo>
                    <a:cubicBezTo>
                      <a:pt x="440" y="206"/>
                      <a:pt x="378" y="189"/>
                      <a:pt x="337" y="146"/>
                    </a:cubicBezTo>
                    <a:cubicBezTo>
                      <a:pt x="302" y="102"/>
                      <a:pt x="294" y="51"/>
                      <a:pt x="250" y="26"/>
                    </a:cubicBezTo>
                    <a:cubicBezTo>
                      <a:pt x="234" y="8"/>
                      <a:pt x="224" y="8"/>
                      <a:pt x="207" y="8"/>
                    </a:cubicBezTo>
                    <a:cubicBezTo>
                      <a:pt x="182" y="4"/>
                      <a:pt x="162" y="1"/>
                      <a:pt x="146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29" name="Google Shape;1429;p21"/>
              <p:cNvSpPr/>
              <p:nvPr/>
            </p:nvSpPr>
            <p:spPr>
              <a:xfrm>
                <a:off x="5827600" y="3175000"/>
                <a:ext cx="1775" cy="1600"/>
              </a:xfrm>
              <a:custGeom>
                <a:avLst/>
                <a:gdLst/>
                <a:ahLst/>
                <a:cxnLst/>
                <a:rect l="l" t="t" r="r" b="b"/>
                <a:pathLst>
                  <a:path w="71" h="64" extrusionOk="0">
                    <a:moveTo>
                      <a:pt x="27" y="0"/>
                    </a:moveTo>
                    <a:cubicBezTo>
                      <a:pt x="10" y="0"/>
                      <a:pt x="0" y="17"/>
                      <a:pt x="0" y="25"/>
                    </a:cubicBezTo>
                    <a:cubicBezTo>
                      <a:pt x="10" y="52"/>
                      <a:pt x="27" y="60"/>
                      <a:pt x="43" y="60"/>
                    </a:cubicBezTo>
                    <a:cubicBezTo>
                      <a:pt x="46" y="62"/>
                      <a:pt x="48" y="63"/>
                      <a:pt x="50" y="63"/>
                    </a:cubicBezTo>
                    <a:cubicBezTo>
                      <a:pt x="57" y="63"/>
                      <a:pt x="64" y="56"/>
                      <a:pt x="70" y="44"/>
                    </a:cubicBezTo>
                    <a:cubicBezTo>
                      <a:pt x="62" y="25"/>
                      <a:pt x="52" y="9"/>
                      <a:pt x="2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30" name="Google Shape;1430;p21"/>
              <p:cNvSpPr/>
              <p:nvPr/>
            </p:nvSpPr>
            <p:spPr>
              <a:xfrm>
                <a:off x="5823975" y="3174450"/>
                <a:ext cx="450" cy="575"/>
              </a:xfrm>
              <a:custGeom>
                <a:avLst/>
                <a:gdLst/>
                <a:ahLst/>
                <a:cxnLst/>
                <a:rect l="l" t="t" r="r" b="b"/>
                <a:pathLst>
                  <a:path w="18" h="23" extrusionOk="0">
                    <a:moveTo>
                      <a:pt x="7" y="0"/>
                    </a:moveTo>
                    <a:cubicBezTo>
                      <a:pt x="5" y="0"/>
                      <a:pt x="1" y="4"/>
                      <a:pt x="1" y="4"/>
                    </a:cubicBezTo>
                    <a:cubicBezTo>
                      <a:pt x="1" y="14"/>
                      <a:pt x="1" y="22"/>
                      <a:pt x="9" y="22"/>
                    </a:cubicBezTo>
                    <a:lnTo>
                      <a:pt x="17" y="14"/>
                    </a:lnTo>
                    <a:cubicBezTo>
                      <a:pt x="17" y="4"/>
                      <a:pt x="17" y="4"/>
                      <a:pt x="9" y="4"/>
                    </a:cubicBezTo>
                    <a:cubicBezTo>
                      <a:pt x="9" y="1"/>
                      <a:pt x="8" y="0"/>
                      <a:pt x="7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31" name="Google Shape;1431;p21"/>
              <p:cNvSpPr/>
              <p:nvPr/>
            </p:nvSpPr>
            <p:spPr>
              <a:xfrm>
                <a:off x="5822450" y="3179700"/>
                <a:ext cx="4350" cy="4625"/>
              </a:xfrm>
              <a:custGeom>
                <a:avLst/>
                <a:gdLst/>
                <a:ahLst/>
                <a:cxnLst/>
                <a:rect l="l" t="t" r="r" b="b"/>
                <a:pathLst>
                  <a:path w="174" h="185" extrusionOk="0">
                    <a:moveTo>
                      <a:pt x="138" y="0"/>
                    </a:moveTo>
                    <a:cubicBezTo>
                      <a:pt x="122" y="0"/>
                      <a:pt x="130" y="19"/>
                      <a:pt x="122" y="35"/>
                    </a:cubicBezTo>
                    <a:cubicBezTo>
                      <a:pt x="122" y="43"/>
                      <a:pt x="122" y="43"/>
                      <a:pt x="113" y="52"/>
                    </a:cubicBezTo>
                    <a:lnTo>
                      <a:pt x="95" y="52"/>
                    </a:lnTo>
                    <a:cubicBezTo>
                      <a:pt x="82" y="52"/>
                      <a:pt x="79" y="96"/>
                      <a:pt x="60" y="96"/>
                    </a:cubicBezTo>
                    <a:cubicBezTo>
                      <a:pt x="54" y="96"/>
                      <a:pt x="46" y="91"/>
                      <a:pt x="35" y="78"/>
                    </a:cubicBezTo>
                    <a:cubicBezTo>
                      <a:pt x="33" y="73"/>
                      <a:pt x="30" y="71"/>
                      <a:pt x="28" y="71"/>
                    </a:cubicBezTo>
                    <a:cubicBezTo>
                      <a:pt x="23" y="71"/>
                      <a:pt x="19" y="81"/>
                      <a:pt x="19" y="87"/>
                    </a:cubicBezTo>
                    <a:cubicBezTo>
                      <a:pt x="10" y="113"/>
                      <a:pt x="0" y="138"/>
                      <a:pt x="0" y="165"/>
                    </a:cubicBezTo>
                    <a:cubicBezTo>
                      <a:pt x="0" y="179"/>
                      <a:pt x="3" y="185"/>
                      <a:pt x="9" y="185"/>
                    </a:cubicBezTo>
                    <a:cubicBezTo>
                      <a:pt x="13" y="185"/>
                      <a:pt x="19" y="181"/>
                      <a:pt x="27" y="173"/>
                    </a:cubicBezTo>
                    <a:cubicBezTo>
                      <a:pt x="35" y="173"/>
                      <a:pt x="35" y="173"/>
                      <a:pt x="35" y="165"/>
                    </a:cubicBezTo>
                    <a:cubicBezTo>
                      <a:pt x="70" y="146"/>
                      <a:pt x="103" y="130"/>
                      <a:pt x="113" y="87"/>
                    </a:cubicBezTo>
                    <a:cubicBezTo>
                      <a:pt x="130" y="78"/>
                      <a:pt x="138" y="70"/>
                      <a:pt x="138" y="52"/>
                    </a:cubicBezTo>
                    <a:cubicBezTo>
                      <a:pt x="146" y="35"/>
                      <a:pt x="173" y="27"/>
                      <a:pt x="165" y="10"/>
                    </a:cubicBezTo>
                    <a:cubicBezTo>
                      <a:pt x="155" y="0"/>
                      <a:pt x="146" y="0"/>
                      <a:pt x="138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32" name="Google Shape;1432;p21"/>
              <p:cNvSpPr/>
              <p:nvPr/>
            </p:nvSpPr>
            <p:spPr>
              <a:xfrm>
                <a:off x="5825475" y="3174325"/>
                <a:ext cx="25" cy="225"/>
              </a:xfrm>
              <a:custGeom>
                <a:avLst/>
                <a:gdLst/>
                <a:ahLst/>
                <a:cxnLst/>
                <a:rect l="l" t="t" r="r" b="b"/>
                <a:pathLst>
                  <a:path w="1" h="9" extrusionOk="0">
                    <a:moveTo>
                      <a:pt x="1" y="9"/>
                    </a:moveTo>
                    <a:lnTo>
                      <a:pt x="1" y="9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33" name="Google Shape;1433;p21"/>
              <p:cNvSpPr/>
              <p:nvPr/>
            </p:nvSpPr>
            <p:spPr>
              <a:xfrm>
                <a:off x="5808725" y="3115975"/>
                <a:ext cx="46550" cy="40350"/>
              </a:xfrm>
              <a:custGeom>
                <a:avLst/>
                <a:gdLst/>
                <a:ahLst/>
                <a:cxnLst/>
                <a:rect l="l" t="t" r="r" b="b"/>
                <a:pathLst>
                  <a:path w="1862" h="1614" extrusionOk="0">
                    <a:moveTo>
                      <a:pt x="1753" y="609"/>
                    </a:moveTo>
                    <a:lnTo>
                      <a:pt x="1753" y="617"/>
                    </a:lnTo>
                    <a:lnTo>
                      <a:pt x="1745" y="609"/>
                    </a:lnTo>
                    <a:close/>
                    <a:moveTo>
                      <a:pt x="1040" y="634"/>
                    </a:moveTo>
                    <a:cubicBezTo>
                      <a:pt x="1040" y="642"/>
                      <a:pt x="1031" y="642"/>
                      <a:pt x="1031" y="642"/>
                    </a:cubicBezTo>
                    <a:lnTo>
                      <a:pt x="1040" y="634"/>
                    </a:lnTo>
                    <a:close/>
                    <a:moveTo>
                      <a:pt x="283" y="797"/>
                    </a:moveTo>
                    <a:cubicBezTo>
                      <a:pt x="310" y="832"/>
                      <a:pt x="310" y="875"/>
                      <a:pt x="361" y="892"/>
                    </a:cubicBezTo>
                    <a:cubicBezTo>
                      <a:pt x="361" y="900"/>
                      <a:pt x="353" y="900"/>
                      <a:pt x="361" y="910"/>
                    </a:cubicBezTo>
                    <a:cubicBezTo>
                      <a:pt x="361" y="910"/>
                      <a:pt x="361" y="918"/>
                      <a:pt x="370" y="918"/>
                    </a:cubicBezTo>
                    <a:cubicBezTo>
                      <a:pt x="370" y="927"/>
                      <a:pt x="378" y="927"/>
                      <a:pt x="378" y="927"/>
                    </a:cubicBezTo>
                    <a:lnTo>
                      <a:pt x="386" y="935"/>
                    </a:lnTo>
                    <a:lnTo>
                      <a:pt x="386" y="951"/>
                    </a:lnTo>
                    <a:cubicBezTo>
                      <a:pt x="386" y="951"/>
                      <a:pt x="394" y="951"/>
                      <a:pt x="394" y="962"/>
                    </a:cubicBezTo>
                    <a:cubicBezTo>
                      <a:pt x="405" y="970"/>
                      <a:pt x="405" y="978"/>
                      <a:pt x="413" y="986"/>
                    </a:cubicBezTo>
                    <a:lnTo>
                      <a:pt x="413" y="995"/>
                    </a:lnTo>
                    <a:cubicBezTo>
                      <a:pt x="413" y="1003"/>
                      <a:pt x="421" y="1013"/>
                      <a:pt x="429" y="1022"/>
                    </a:cubicBezTo>
                    <a:cubicBezTo>
                      <a:pt x="438" y="1030"/>
                      <a:pt x="446" y="1038"/>
                      <a:pt x="456" y="1046"/>
                    </a:cubicBezTo>
                    <a:cubicBezTo>
                      <a:pt x="465" y="1073"/>
                      <a:pt x="481" y="1090"/>
                      <a:pt x="497" y="1106"/>
                    </a:cubicBezTo>
                    <a:lnTo>
                      <a:pt x="497" y="1116"/>
                    </a:lnTo>
                    <a:cubicBezTo>
                      <a:pt x="508" y="1141"/>
                      <a:pt x="524" y="1158"/>
                      <a:pt x="541" y="1176"/>
                    </a:cubicBezTo>
                    <a:cubicBezTo>
                      <a:pt x="568" y="1193"/>
                      <a:pt x="549" y="1228"/>
                      <a:pt x="584" y="1236"/>
                    </a:cubicBezTo>
                    <a:cubicBezTo>
                      <a:pt x="584" y="1261"/>
                      <a:pt x="592" y="1279"/>
                      <a:pt x="619" y="1296"/>
                    </a:cubicBezTo>
                    <a:cubicBezTo>
                      <a:pt x="627" y="1331"/>
                      <a:pt x="652" y="1355"/>
                      <a:pt x="679" y="1382"/>
                    </a:cubicBezTo>
                    <a:cubicBezTo>
                      <a:pt x="679" y="1399"/>
                      <a:pt x="679" y="1407"/>
                      <a:pt x="687" y="1415"/>
                    </a:cubicBezTo>
                    <a:cubicBezTo>
                      <a:pt x="679" y="1450"/>
                      <a:pt x="714" y="1485"/>
                      <a:pt x="714" y="1518"/>
                    </a:cubicBezTo>
                    <a:cubicBezTo>
                      <a:pt x="704" y="1510"/>
                      <a:pt x="695" y="1502"/>
                      <a:pt x="687" y="1502"/>
                    </a:cubicBezTo>
                    <a:cubicBezTo>
                      <a:pt x="679" y="1459"/>
                      <a:pt x="662" y="1434"/>
                      <a:pt x="619" y="1426"/>
                    </a:cubicBezTo>
                    <a:cubicBezTo>
                      <a:pt x="619" y="1407"/>
                      <a:pt x="619" y="1399"/>
                      <a:pt x="601" y="1399"/>
                    </a:cubicBezTo>
                    <a:cubicBezTo>
                      <a:pt x="601" y="1391"/>
                      <a:pt x="601" y="1382"/>
                      <a:pt x="592" y="1382"/>
                    </a:cubicBezTo>
                    <a:cubicBezTo>
                      <a:pt x="592" y="1347"/>
                      <a:pt x="568" y="1331"/>
                      <a:pt x="541" y="1304"/>
                    </a:cubicBezTo>
                    <a:lnTo>
                      <a:pt x="524" y="1304"/>
                    </a:lnTo>
                    <a:cubicBezTo>
                      <a:pt x="533" y="1296"/>
                      <a:pt x="533" y="1287"/>
                      <a:pt x="533" y="1287"/>
                    </a:cubicBezTo>
                    <a:cubicBezTo>
                      <a:pt x="508" y="1228"/>
                      <a:pt x="465" y="1176"/>
                      <a:pt x="429" y="1116"/>
                    </a:cubicBezTo>
                    <a:cubicBezTo>
                      <a:pt x="421" y="1098"/>
                      <a:pt x="413" y="1073"/>
                      <a:pt x="386" y="1073"/>
                    </a:cubicBezTo>
                    <a:lnTo>
                      <a:pt x="386" y="1055"/>
                    </a:lnTo>
                    <a:cubicBezTo>
                      <a:pt x="386" y="1046"/>
                      <a:pt x="386" y="1038"/>
                      <a:pt x="378" y="1030"/>
                    </a:cubicBezTo>
                    <a:cubicBezTo>
                      <a:pt x="370" y="986"/>
                      <a:pt x="343" y="943"/>
                      <a:pt x="318" y="910"/>
                    </a:cubicBezTo>
                    <a:cubicBezTo>
                      <a:pt x="310" y="910"/>
                      <a:pt x="310" y="900"/>
                      <a:pt x="302" y="892"/>
                    </a:cubicBezTo>
                    <a:cubicBezTo>
                      <a:pt x="302" y="883"/>
                      <a:pt x="291" y="875"/>
                      <a:pt x="291" y="867"/>
                    </a:cubicBezTo>
                    <a:lnTo>
                      <a:pt x="291" y="848"/>
                    </a:lnTo>
                    <a:cubicBezTo>
                      <a:pt x="291" y="840"/>
                      <a:pt x="291" y="832"/>
                      <a:pt x="283" y="815"/>
                    </a:cubicBezTo>
                    <a:lnTo>
                      <a:pt x="283" y="797"/>
                    </a:lnTo>
                    <a:close/>
                    <a:moveTo>
                      <a:pt x="41" y="1"/>
                    </a:moveTo>
                    <a:cubicBezTo>
                      <a:pt x="25" y="1"/>
                      <a:pt x="15" y="15"/>
                      <a:pt x="9" y="34"/>
                    </a:cubicBezTo>
                    <a:cubicBezTo>
                      <a:pt x="1" y="86"/>
                      <a:pt x="9" y="127"/>
                      <a:pt x="44" y="162"/>
                    </a:cubicBezTo>
                    <a:cubicBezTo>
                      <a:pt x="60" y="189"/>
                      <a:pt x="77" y="205"/>
                      <a:pt x="85" y="222"/>
                    </a:cubicBezTo>
                    <a:cubicBezTo>
                      <a:pt x="123" y="267"/>
                      <a:pt x="162" y="319"/>
                      <a:pt x="230" y="319"/>
                    </a:cubicBezTo>
                    <a:cubicBezTo>
                      <a:pt x="239" y="319"/>
                      <a:pt x="248" y="318"/>
                      <a:pt x="258" y="317"/>
                    </a:cubicBezTo>
                    <a:cubicBezTo>
                      <a:pt x="275" y="317"/>
                      <a:pt x="291" y="333"/>
                      <a:pt x="291" y="360"/>
                    </a:cubicBezTo>
                    <a:cubicBezTo>
                      <a:pt x="283" y="376"/>
                      <a:pt x="267" y="376"/>
                      <a:pt x="250" y="376"/>
                    </a:cubicBezTo>
                    <a:lnTo>
                      <a:pt x="188" y="376"/>
                    </a:lnTo>
                    <a:cubicBezTo>
                      <a:pt x="172" y="368"/>
                      <a:pt x="155" y="368"/>
                      <a:pt x="147" y="368"/>
                    </a:cubicBezTo>
                    <a:cubicBezTo>
                      <a:pt x="135" y="366"/>
                      <a:pt x="126" y="364"/>
                      <a:pt x="119" y="364"/>
                    </a:cubicBezTo>
                    <a:cubicBezTo>
                      <a:pt x="103" y="364"/>
                      <a:pt x="101" y="375"/>
                      <a:pt x="96" y="411"/>
                    </a:cubicBezTo>
                    <a:cubicBezTo>
                      <a:pt x="96" y="436"/>
                      <a:pt x="112" y="463"/>
                      <a:pt x="77" y="488"/>
                    </a:cubicBezTo>
                    <a:cubicBezTo>
                      <a:pt x="69" y="506"/>
                      <a:pt x="85" y="523"/>
                      <a:pt x="85" y="539"/>
                    </a:cubicBezTo>
                    <a:cubicBezTo>
                      <a:pt x="104" y="582"/>
                      <a:pt x="147" y="591"/>
                      <a:pt x="188" y="601"/>
                    </a:cubicBezTo>
                    <a:cubicBezTo>
                      <a:pt x="188" y="634"/>
                      <a:pt x="199" y="677"/>
                      <a:pt x="199" y="712"/>
                    </a:cubicBezTo>
                    <a:cubicBezTo>
                      <a:pt x="215" y="797"/>
                      <a:pt x="223" y="875"/>
                      <a:pt x="267" y="951"/>
                    </a:cubicBezTo>
                    <a:cubicBezTo>
                      <a:pt x="302" y="995"/>
                      <a:pt x="326" y="1038"/>
                      <a:pt x="353" y="1090"/>
                    </a:cubicBezTo>
                    <a:cubicBezTo>
                      <a:pt x="361" y="1133"/>
                      <a:pt x="386" y="1176"/>
                      <a:pt x="405" y="1209"/>
                    </a:cubicBezTo>
                    <a:cubicBezTo>
                      <a:pt x="456" y="1296"/>
                      <a:pt x="497" y="1382"/>
                      <a:pt x="576" y="1442"/>
                    </a:cubicBezTo>
                    <a:cubicBezTo>
                      <a:pt x="576" y="1450"/>
                      <a:pt x="576" y="1459"/>
                      <a:pt x="584" y="1459"/>
                    </a:cubicBezTo>
                    <a:cubicBezTo>
                      <a:pt x="584" y="1467"/>
                      <a:pt x="592" y="1477"/>
                      <a:pt x="601" y="1477"/>
                    </a:cubicBezTo>
                    <a:cubicBezTo>
                      <a:pt x="611" y="1485"/>
                      <a:pt x="619" y="1494"/>
                      <a:pt x="636" y="1502"/>
                    </a:cubicBezTo>
                    <a:lnTo>
                      <a:pt x="644" y="1502"/>
                    </a:lnTo>
                    <a:cubicBezTo>
                      <a:pt x="652" y="1510"/>
                      <a:pt x="652" y="1510"/>
                      <a:pt x="662" y="1518"/>
                    </a:cubicBezTo>
                    <a:cubicBezTo>
                      <a:pt x="675" y="1539"/>
                      <a:pt x="687" y="1548"/>
                      <a:pt x="704" y="1548"/>
                    </a:cubicBezTo>
                    <a:cubicBezTo>
                      <a:pt x="710" y="1548"/>
                      <a:pt x="716" y="1547"/>
                      <a:pt x="722" y="1545"/>
                    </a:cubicBezTo>
                    <a:cubicBezTo>
                      <a:pt x="739" y="1580"/>
                      <a:pt x="765" y="1605"/>
                      <a:pt x="798" y="1613"/>
                    </a:cubicBezTo>
                    <a:cubicBezTo>
                      <a:pt x="817" y="1597"/>
                      <a:pt x="790" y="1580"/>
                      <a:pt x="798" y="1562"/>
                    </a:cubicBezTo>
                    <a:cubicBezTo>
                      <a:pt x="834" y="1562"/>
                      <a:pt x="858" y="1562"/>
                      <a:pt x="885" y="1545"/>
                    </a:cubicBezTo>
                    <a:cubicBezTo>
                      <a:pt x="903" y="1577"/>
                      <a:pt x="931" y="1598"/>
                      <a:pt x="964" y="1598"/>
                    </a:cubicBezTo>
                    <a:cubicBezTo>
                      <a:pt x="977" y="1598"/>
                      <a:pt x="991" y="1595"/>
                      <a:pt x="1005" y="1588"/>
                    </a:cubicBezTo>
                    <a:lnTo>
                      <a:pt x="1031" y="1588"/>
                    </a:lnTo>
                    <a:cubicBezTo>
                      <a:pt x="1057" y="1597"/>
                      <a:pt x="1081" y="1601"/>
                      <a:pt x="1105" y="1601"/>
                    </a:cubicBezTo>
                    <a:cubicBezTo>
                      <a:pt x="1152" y="1601"/>
                      <a:pt x="1195" y="1582"/>
                      <a:pt x="1229" y="1537"/>
                    </a:cubicBezTo>
                    <a:cubicBezTo>
                      <a:pt x="1238" y="1529"/>
                      <a:pt x="1254" y="1537"/>
                      <a:pt x="1254" y="1518"/>
                    </a:cubicBezTo>
                    <a:cubicBezTo>
                      <a:pt x="1262" y="1502"/>
                      <a:pt x="1238" y="1494"/>
                      <a:pt x="1229" y="1485"/>
                    </a:cubicBezTo>
                    <a:cubicBezTo>
                      <a:pt x="1211" y="1456"/>
                      <a:pt x="1201" y="1442"/>
                      <a:pt x="1183" y="1442"/>
                    </a:cubicBezTo>
                    <a:cubicBezTo>
                      <a:pt x="1175" y="1442"/>
                      <a:pt x="1165" y="1445"/>
                      <a:pt x="1151" y="1450"/>
                    </a:cubicBezTo>
                    <a:cubicBezTo>
                      <a:pt x="1116" y="1459"/>
                      <a:pt x="1091" y="1477"/>
                      <a:pt x="1064" y="1502"/>
                    </a:cubicBezTo>
                    <a:cubicBezTo>
                      <a:pt x="1056" y="1510"/>
                      <a:pt x="1040" y="1518"/>
                      <a:pt x="1031" y="1518"/>
                    </a:cubicBezTo>
                    <a:cubicBezTo>
                      <a:pt x="1023" y="1518"/>
                      <a:pt x="1023" y="1529"/>
                      <a:pt x="1023" y="1529"/>
                    </a:cubicBezTo>
                    <a:cubicBezTo>
                      <a:pt x="999" y="1538"/>
                      <a:pt x="973" y="1549"/>
                      <a:pt x="948" y="1549"/>
                    </a:cubicBezTo>
                    <a:cubicBezTo>
                      <a:pt x="928" y="1549"/>
                      <a:pt x="909" y="1542"/>
                      <a:pt x="893" y="1518"/>
                    </a:cubicBezTo>
                    <a:cubicBezTo>
                      <a:pt x="902" y="1510"/>
                      <a:pt x="910" y="1502"/>
                      <a:pt x="910" y="1494"/>
                    </a:cubicBezTo>
                    <a:cubicBezTo>
                      <a:pt x="924" y="1460"/>
                      <a:pt x="942" y="1447"/>
                      <a:pt x="970" y="1447"/>
                    </a:cubicBezTo>
                    <a:cubicBezTo>
                      <a:pt x="978" y="1447"/>
                      <a:pt x="987" y="1448"/>
                      <a:pt x="996" y="1450"/>
                    </a:cubicBezTo>
                    <a:cubicBezTo>
                      <a:pt x="1005" y="1452"/>
                      <a:pt x="1014" y="1453"/>
                      <a:pt x="1022" y="1453"/>
                    </a:cubicBezTo>
                    <a:cubicBezTo>
                      <a:pt x="1048" y="1453"/>
                      <a:pt x="1071" y="1444"/>
                      <a:pt x="1091" y="1426"/>
                    </a:cubicBezTo>
                    <a:cubicBezTo>
                      <a:pt x="1116" y="1415"/>
                      <a:pt x="1108" y="1407"/>
                      <a:pt x="1091" y="1399"/>
                    </a:cubicBezTo>
                    <a:cubicBezTo>
                      <a:pt x="1091" y="1382"/>
                      <a:pt x="1091" y="1364"/>
                      <a:pt x="1083" y="1355"/>
                    </a:cubicBezTo>
                    <a:cubicBezTo>
                      <a:pt x="1075" y="1339"/>
                      <a:pt x="1075" y="1331"/>
                      <a:pt x="1064" y="1312"/>
                    </a:cubicBezTo>
                    <a:cubicBezTo>
                      <a:pt x="1070" y="1310"/>
                      <a:pt x="1076" y="1310"/>
                      <a:pt x="1082" y="1310"/>
                    </a:cubicBezTo>
                    <a:cubicBezTo>
                      <a:pt x="1089" y="1310"/>
                      <a:pt x="1097" y="1311"/>
                      <a:pt x="1104" y="1311"/>
                    </a:cubicBezTo>
                    <a:cubicBezTo>
                      <a:pt x="1115" y="1311"/>
                      <a:pt x="1126" y="1308"/>
                      <a:pt x="1134" y="1296"/>
                    </a:cubicBezTo>
                    <a:cubicBezTo>
                      <a:pt x="1151" y="1287"/>
                      <a:pt x="1159" y="1279"/>
                      <a:pt x="1167" y="1271"/>
                    </a:cubicBezTo>
                    <a:cubicBezTo>
                      <a:pt x="1178" y="1271"/>
                      <a:pt x="1178" y="1279"/>
                      <a:pt x="1186" y="1279"/>
                    </a:cubicBezTo>
                    <a:cubicBezTo>
                      <a:pt x="1178" y="1296"/>
                      <a:pt x="1167" y="1304"/>
                      <a:pt x="1159" y="1323"/>
                    </a:cubicBezTo>
                    <a:cubicBezTo>
                      <a:pt x="1159" y="1331"/>
                      <a:pt x="1151" y="1331"/>
                      <a:pt x="1151" y="1339"/>
                    </a:cubicBezTo>
                    <a:cubicBezTo>
                      <a:pt x="1143" y="1339"/>
                      <a:pt x="1134" y="1347"/>
                      <a:pt x="1143" y="1355"/>
                    </a:cubicBezTo>
                    <a:cubicBezTo>
                      <a:pt x="1143" y="1360"/>
                      <a:pt x="1145" y="1362"/>
                      <a:pt x="1147" y="1362"/>
                    </a:cubicBezTo>
                    <a:cubicBezTo>
                      <a:pt x="1149" y="1362"/>
                      <a:pt x="1151" y="1360"/>
                      <a:pt x="1151" y="1355"/>
                    </a:cubicBezTo>
                    <a:cubicBezTo>
                      <a:pt x="1167" y="1355"/>
                      <a:pt x="1178" y="1347"/>
                      <a:pt x="1186" y="1339"/>
                    </a:cubicBezTo>
                    <a:cubicBezTo>
                      <a:pt x="1203" y="1331"/>
                      <a:pt x="1219" y="1312"/>
                      <a:pt x="1238" y="1304"/>
                    </a:cubicBezTo>
                    <a:cubicBezTo>
                      <a:pt x="1278" y="1284"/>
                      <a:pt x="1319" y="1253"/>
                      <a:pt x="1364" y="1253"/>
                    </a:cubicBezTo>
                    <a:cubicBezTo>
                      <a:pt x="1376" y="1253"/>
                      <a:pt x="1388" y="1255"/>
                      <a:pt x="1400" y="1261"/>
                    </a:cubicBezTo>
                    <a:cubicBezTo>
                      <a:pt x="1404" y="1263"/>
                      <a:pt x="1407" y="1264"/>
                      <a:pt x="1411" y="1264"/>
                    </a:cubicBezTo>
                    <a:cubicBezTo>
                      <a:pt x="1424" y="1264"/>
                      <a:pt x="1437" y="1251"/>
                      <a:pt x="1444" y="1244"/>
                    </a:cubicBezTo>
                    <a:cubicBezTo>
                      <a:pt x="1495" y="1184"/>
                      <a:pt x="1572" y="1149"/>
                      <a:pt x="1615" y="1073"/>
                    </a:cubicBezTo>
                    <a:cubicBezTo>
                      <a:pt x="1623" y="1073"/>
                      <a:pt x="1623" y="1065"/>
                      <a:pt x="1631" y="1055"/>
                    </a:cubicBezTo>
                    <a:cubicBezTo>
                      <a:pt x="1650" y="1046"/>
                      <a:pt x="1658" y="1030"/>
                      <a:pt x="1675" y="1013"/>
                    </a:cubicBezTo>
                    <a:cubicBezTo>
                      <a:pt x="1683" y="1013"/>
                      <a:pt x="1683" y="1003"/>
                      <a:pt x="1683" y="995"/>
                    </a:cubicBezTo>
                    <a:cubicBezTo>
                      <a:pt x="1701" y="995"/>
                      <a:pt x="1710" y="986"/>
                      <a:pt x="1710" y="978"/>
                    </a:cubicBezTo>
                    <a:cubicBezTo>
                      <a:pt x="1703" y="971"/>
                      <a:pt x="1697" y="969"/>
                      <a:pt x="1692" y="969"/>
                    </a:cubicBezTo>
                    <a:cubicBezTo>
                      <a:pt x="1685" y="969"/>
                      <a:pt x="1679" y="973"/>
                      <a:pt x="1675" y="978"/>
                    </a:cubicBezTo>
                    <a:cubicBezTo>
                      <a:pt x="1631" y="995"/>
                      <a:pt x="1598" y="1013"/>
                      <a:pt x="1563" y="1030"/>
                    </a:cubicBezTo>
                    <a:cubicBezTo>
                      <a:pt x="1495" y="1065"/>
                      <a:pt x="1425" y="1116"/>
                      <a:pt x="1341" y="1125"/>
                    </a:cubicBezTo>
                    <a:cubicBezTo>
                      <a:pt x="1460" y="1022"/>
                      <a:pt x="1598" y="951"/>
                      <a:pt x="1753" y="867"/>
                    </a:cubicBezTo>
                    <a:cubicBezTo>
                      <a:pt x="1693" y="840"/>
                      <a:pt x="1631" y="867"/>
                      <a:pt x="1598" y="815"/>
                    </a:cubicBezTo>
                    <a:cubicBezTo>
                      <a:pt x="1598" y="797"/>
                      <a:pt x="1607" y="789"/>
                      <a:pt x="1623" y="789"/>
                    </a:cubicBezTo>
                    <a:cubicBezTo>
                      <a:pt x="1650" y="789"/>
                      <a:pt x="1666" y="780"/>
                      <a:pt x="1693" y="772"/>
                    </a:cubicBezTo>
                    <a:lnTo>
                      <a:pt x="1778" y="772"/>
                    </a:lnTo>
                    <a:cubicBezTo>
                      <a:pt x="1788" y="773"/>
                      <a:pt x="1798" y="774"/>
                      <a:pt x="1806" y="774"/>
                    </a:cubicBezTo>
                    <a:cubicBezTo>
                      <a:pt x="1852" y="774"/>
                      <a:pt x="1862" y="753"/>
                      <a:pt x="1848" y="694"/>
                    </a:cubicBezTo>
                    <a:cubicBezTo>
                      <a:pt x="1837" y="669"/>
                      <a:pt x="1829" y="634"/>
                      <a:pt x="1804" y="609"/>
                    </a:cubicBezTo>
                    <a:cubicBezTo>
                      <a:pt x="1804" y="591"/>
                      <a:pt x="1786" y="574"/>
                      <a:pt x="1778" y="558"/>
                    </a:cubicBezTo>
                    <a:cubicBezTo>
                      <a:pt x="1773" y="555"/>
                      <a:pt x="1769" y="554"/>
                      <a:pt x="1765" y="554"/>
                    </a:cubicBezTo>
                    <a:cubicBezTo>
                      <a:pt x="1757" y="554"/>
                      <a:pt x="1753" y="560"/>
                      <a:pt x="1753" y="566"/>
                    </a:cubicBezTo>
                    <a:lnTo>
                      <a:pt x="1745" y="566"/>
                    </a:lnTo>
                    <a:cubicBezTo>
                      <a:pt x="1734" y="574"/>
                      <a:pt x="1734" y="582"/>
                      <a:pt x="1726" y="591"/>
                    </a:cubicBezTo>
                    <a:cubicBezTo>
                      <a:pt x="1710" y="591"/>
                      <a:pt x="1701" y="591"/>
                      <a:pt x="1683" y="601"/>
                    </a:cubicBezTo>
                    <a:cubicBezTo>
                      <a:pt x="1675" y="601"/>
                      <a:pt x="1666" y="601"/>
                      <a:pt x="1658" y="609"/>
                    </a:cubicBezTo>
                    <a:cubicBezTo>
                      <a:pt x="1623" y="617"/>
                      <a:pt x="1598" y="626"/>
                      <a:pt x="1580" y="653"/>
                    </a:cubicBezTo>
                    <a:cubicBezTo>
                      <a:pt x="1572" y="653"/>
                      <a:pt x="1563" y="661"/>
                      <a:pt x="1555" y="669"/>
                    </a:cubicBezTo>
                    <a:cubicBezTo>
                      <a:pt x="1539" y="677"/>
                      <a:pt x="1520" y="686"/>
                      <a:pt x="1512" y="704"/>
                    </a:cubicBezTo>
                    <a:cubicBezTo>
                      <a:pt x="1495" y="712"/>
                      <a:pt x="1477" y="721"/>
                      <a:pt x="1460" y="729"/>
                    </a:cubicBezTo>
                    <a:cubicBezTo>
                      <a:pt x="1435" y="729"/>
                      <a:pt x="1417" y="721"/>
                      <a:pt x="1392" y="712"/>
                    </a:cubicBezTo>
                    <a:cubicBezTo>
                      <a:pt x="1392" y="699"/>
                      <a:pt x="1388" y="683"/>
                      <a:pt x="1377" y="683"/>
                    </a:cubicBezTo>
                    <a:cubicBezTo>
                      <a:pt x="1372" y="683"/>
                      <a:pt x="1365" y="686"/>
                      <a:pt x="1357" y="694"/>
                    </a:cubicBezTo>
                    <a:cubicBezTo>
                      <a:pt x="1343" y="710"/>
                      <a:pt x="1335" y="730"/>
                      <a:pt x="1316" y="730"/>
                    </a:cubicBezTo>
                    <a:cubicBezTo>
                      <a:pt x="1313" y="730"/>
                      <a:pt x="1309" y="730"/>
                      <a:pt x="1306" y="729"/>
                    </a:cubicBezTo>
                    <a:cubicBezTo>
                      <a:pt x="1289" y="712"/>
                      <a:pt x="1271" y="694"/>
                      <a:pt x="1262" y="677"/>
                    </a:cubicBezTo>
                    <a:cubicBezTo>
                      <a:pt x="1254" y="661"/>
                      <a:pt x="1246" y="642"/>
                      <a:pt x="1229" y="642"/>
                    </a:cubicBezTo>
                    <a:cubicBezTo>
                      <a:pt x="1203" y="617"/>
                      <a:pt x="1167" y="634"/>
                      <a:pt x="1151" y="617"/>
                    </a:cubicBezTo>
                    <a:cubicBezTo>
                      <a:pt x="1129" y="565"/>
                      <a:pt x="1106" y="538"/>
                      <a:pt x="1054" y="538"/>
                    </a:cubicBezTo>
                    <a:cubicBezTo>
                      <a:pt x="1047" y="538"/>
                      <a:pt x="1039" y="538"/>
                      <a:pt x="1031" y="539"/>
                    </a:cubicBezTo>
                    <a:cubicBezTo>
                      <a:pt x="1013" y="539"/>
                      <a:pt x="996" y="523"/>
                      <a:pt x="980" y="523"/>
                    </a:cubicBezTo>
                    <a:cubicBezTo>
                      <a:pt x="953" y="506"/>
                      <a:pt x="937" y="479"/>
                      <a:pt x="910" y="463"/>
                    </a:cubicBezTo>
                    <a:cubicBezTo>
                      <a:pt x="893" y="436"/>
                      <a:pt x="877" y="411"/>
                      <a:pt x="850" y="395"/>
                    </a:cubicBezTo>
                    <a:cubicBezTo>
                      <a:pt x="834" y="411"/>
                      <a:pt x="842" y="446"/>
                      <a:pt x="817" y="455"/>
                    </a:cubicBezTo>
                    <a:cubicBezTo>
                      <a:pt x="782" y="446"/>
                      <a:pt x="747" y="428"/>
                      <a:pt x="714" y="420"/>
                    </a:cubicBezTo>
                    <a:cubicBezTo>
                      <a:pt x="652" y="376"/>
                      <a:pt x="611" y="325"/>
                      <a:pt x="559" y="281"/>
                    </a:cubicBezTo>
                    <a:cubicBezTo>
                      <a:pt x="473" y="240"/>
                      <a:pt x="394" y="189"/>
                      <a:pt x="335" y="110"/>
                    </a:cubicBezTo>
                    <a:cubicBezTo>
                      <a:pt x="306" y="65"/>
                      <a:pt x="275" y="32"/>
                      <a:pt x="221" y="32"/>
                    </a:cubicBezTo>
                    <a:cubicBezTo>
                      <a:pt x="214" y="32"/>
                      <a:pt x="207" y="33"/>
                      <a:pt x="199" y="34"/>
                    </a:cubicBezTo>
                    <a:cubicBezTo>
                      <a:pt x="188" y="36"/>
                      <a:pt x="177" y="37"/>
                      <a:pt x="165" y="37"/>
                    </a:cubicBezTo>
                    <a:cubicBezTo>
                      <a:pt x="130" y="37"/>
                      <a:pt x="93" y="28"/>
                      <a:pt x="60" y="7"/>
                    </a:cubicBezTo>
                    <a:cubicBezTo>
                      <a:pt x="53" y="3"/>
                      <a:pt x="46" y="1"/>
                      <a:pt x="41" y="1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1434" name="Google Shape;1434;p21"/>
              <p:cNvSpPr/>
              <p:nvPr/>
            </p:nvSpPr>
            <p:spPr>
              <a:xfrm>
                <a:off x="5829350" y="3156675"/>
                <a:ext cx="3875" cy="2525"/>
              </a:xfrm>
              <a:custGeom>
                <a:avLst/>
                <a:gdLst/>
                <a:ahLst/>
                <a:cxnLst/>
                <a:rect l="l" t="t" r="r" b="b"/>
                <a:pathLst>
                  <a:path w="155" h="101" extrusionOk="0">
                    <a:moveTo>
                      <a:pt x="63" y="0"/>
                    </a:moveTo>
                    <a:cubicBezTo>
                      <a:pt x="43" y="0"/>
                      <a:pt x="22" y="4"/>
                      <a:pt x="0" y="4"/>
                    </a:cubicBezTo>
                    <a:cubicBezTo>
                      <a:pt x="0" y="28"/>
                      <a:pt x="17" y="55"/>
                      <a:pt x="33" y="72"/>
                    </a:cubicBezTo>
                    <a:cubicBezTo>
                      <a:pt x="44" y="92"/>
                      <a:pt x="57" y="101"/>
                      <a:pt x="72" y="101"/>
                    </a:cubicBezTo>
                    <a:cubicBezTo>
                      <a:pt x="84" y="101"/>
                      <a:pt x="97" y="96"/>
                      <a:pt x="112" y="88"/>
                    </a:cubicBezTo>
                    <a:cubicBezTo>
                      <a:pt x="155" y="80"/>
                      <a:pt x="155" y="80"/>
                      <a:pt x="128" y="37"/>
                    </a:cubicBezTo>
                    <a:cubicBezTo>
                      <a:pt x="114" y="7"/>
                      <a:pt x="90" y="0"/>
                      <a:pt x="63" y="0"/>
                    </a:cubicBez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1435" name="Google Shape;1435;p21"/>
            <p:cNvSpPr/>
            <p:nvPr/>
          </p:nvSpPr>
          <p:spPr>
            <a:xfrm>
              <a:off x="-118158" y="-508275"/>
              <a:ext cx="568408" cy="812786"/>
            </a:xfrm>
            <a:custGeom>
              <a:avLst/>
              <a:gdLst/>
              <a:ahLst/>
              <a:cxnLst/>
              <a:rect l="l" t="t" r="r" b="b"/>
              <a:pathLst>
                <a:path w="6332" h="8136" extrusionOk="0">
                  <a:moveTo>
                    <a:pt x="739" y="848"/>
                  </a:moveTo>
                  <a:cubicBezTo>
                    <a:pt x="754" y="848"/>
                    <a:pt x="770" y="855"/>
                    <a:pt x="782" y="861"/>
                  </a:cubicBezTo>
                  <a:cubicBezTo>
                    <a:pt x="790" y="869"/>
                    <a:pt x="809" y="877"/>
                    <a:pt x="817" y="885"/>
                  </a:cubicBezTo>
                  <a:cubicBezTo>
                    <a:pt x="841" y="894"/>
                    <a:pt x="868" y="912"/>
                    <a:pt x="877" y="937"/>
                  </a:cubicBezTo>
                  <a:lnTo>
                    <a:pt x="901" y="937"/>
                  </a:lnTo>
                  <a:cubicBezTo>
                    <a:pt x="928" y="964"/>
                    <a:pt x="953" y="997"/>
                    <a:pt x="988" y="1015"/>
                  </a:cubicBezTo>
                  <a:cubicBezTo>
                    <a:pt x="1004" y="1032"/>
                    <a:pt x="1031" y="1048"/>
                    <a:pt x="1056" y="1059"/>
                  </a:cubicBezTo>
                  <a:cubicBezTo>
                    <a:pt x="1066" y="1067"/>
                    <a:pt x="1074" y="1067"/>
                    <a:pt x="1074" y="1075"/>
                  </a:cubicBezTo>
                  <a:cubicBezTo>
                    <a:pt x="1091" y="1083"/>
                    <a:pt x="1099" y="1091"/>
                    <a:pt x="1118" y="1100"/>
                  </a:cubicBezTo>
                  <a:cubicBezTo>
                    <a:pt x="1126" y="1110"/>
                    <a:pt x="1126" y="1110"/>
                    <a:pt x="1134" y="1118"/>
                  </a:cubicBezTo>
                  <a:cubicBezTo>
                    <a:pt x="1151" y="1127"/>
                    <a:pt x="1159" y="1135"/>
                    <a:pt x="1177" y="1151"/>
                  </a:cubicBezTo>
                  <a:cubicBezTo>
                    <a:pt x="1202" y="1195"/>
                    <a:pt x="1246" y="1221"/>
                    <a:pt x="1289" y="1254"/>
                  </a:cubicBezTo>
                  <a:cubicBezTo>
                    <a:pt x="1289" y="1281"/>
                    <a:pt x="1305" y="1298"/>
                    <a:pt x="1332" y="1316"/>
                  </a:cubicBezTo>
                  <a:cubicBezTo>
                    <a:pt x="1340" y="1357"/>
                    <a:pt x="1357" y="1392"/>
                    <a:pt x="1392" y="1419"/>
                  </a:cubicBezTo>
                  <a:cubicBezTo>
                    <a:pt x="1400" y="1479"/>
                    <a:pt x="1435" y="1512"/>
                    <a:pt x="1478" y="1547"/>
                  </a:cubicBezTo>
                  <a:cubicBezTo>
                    <a:pt x="1467" y="1550"/>
                    <a:pt x="1459" y="1552"/>
                    <a:pt x="1453" y="1552"/>
                  </a:cubicBezTo>
                  <a:cubicBezTo>
                    <a:pt x="1443" y="1552"/>
                    <a:pt x="1437" y="1548"/>
                    <a:pt x="1427" y="1539"/>
                  </a:cubicBezTo>
                  <a:cubicBezTo>
                    <a:pt x="1408" y="1522"/>
                    <a:pt x="1384" y="1504"/>
                    <a:pt x="1365" y="1479"/>
                  </a:cubicBezTo>
                  <a:lnTo>
                    <a:pt x="1357" y="1479"/>
                  </a:lnTo>
                  <a:cubicBezTo>
                    <a:pt x="1340" y="1471"/>
                    <a:pt x="1324" y="1460"/>
                    <a:pt x="1314" y="1444"/>
                  </a:cubicBezTo>
                  <a:cubicBezTo>
                    <a:pt x="1305" y="1436"/>
                    <a:pt x="1297" y="1419"/>
                    <a:pt x="1289" y="1401"/>
                  </a:cubicBezTo>
                  <a:cubicBezTo>
                    <a:pt x="1262" y="1368"/>
                    <a:pt x="1237" y="1333"/>
                    <a:pt x="1202" y="1306"/>
                  </a:cubicBezTo>
                  <a:cubicBezTo>
                    <a:pt x="1194" y="1298"/>
                    <a:pt x="1194" y="1289"/>
                    <a:pt x="1186" y="1273"/>
                  </a:cubicBezTo>
                  <a:cubicBezTo>
                    <a:pt x="1177" y="1246"/>
                    <a:pt x="1151" y="1230"/>
                    <a:pt x="1126" y="1221"/>
                  </a:cubicBezTo>
                  <a:cubicBezTo>
                    <a:pt x="1118" y="1203"/>
                    <a:pt x="1107" y="1195"/>
                    <a:pt x="1107" y="1178"/>
                  </a:cubicBezTo>
                  <a:cubicBezTo>
                    <a:pt x="1097" y="1185"/>
                    <a:pt x="1089" y="1188"/>
                    <a:pt x="1083" y="1188"/>
                  </a:cubicBezTo>
                  <a:cubicBezTo>
                    <a:pt x="1074" y="1188"/>
                    <a:pt x="1067" y="1183"/>
                    <a:pt x="1056" y="1178"/>
                  </a:cubicBezTo>
                  <a:cubicBezTo>
                    <a:pt x="1039" y="1170"/>
                    <a:pt x="1031" y="1162"/>
                    <a:pt x="1015" y="1151"/>
                  </a:cubicBezTo>
                  <a:cubicBezTo>
                    <a:pt x="996" y="1143"/>
                    <a:pt x="988" y="1135"/>
                    <a:pt x="996" y="1118"/>
                  </a:cubicBezTo>
                  <a:cubicBezTo>
                    <a:pt x="963" y="1118"/>
                    <a:pt x="936" y="1100"/>
                    <a:pt x="920" y="1067"/>
                  </a:cubicBezTo>
                  <a:lnTo>
                    <a:pt x="901" y="1067"/>
                  </a:lnTo>
                  <a:lnTo>
                    <a:pt x="893" y="1059"/>
                  </a:lnTo>
                  <a:cubicBezTo>
                    <a:pt x="893" y="1032"/>
                    <a:pt x="868" y="1015"/>
                    <a:pt x="850" y="997"/>
                  </a:cubicBezTo>
                  <a:cubicBezTo>
                    <a:pt x="825" y="980"/>
                    <a:pt x="798" y="964"/>
                    <a:pt x="790" y="937"/>
                  </a:cubicBezTo>
                  <a:cubicBezTo>
                    <a:pt x="773" y="929"/>
                    <a:pt x="757" y="929"/>
                    <a:pt x="747" y="904"/>
                  </a:cubicBezTo>
                  <a:cubicBezTo>
                    <a:pt x="765" y="904"/>
                    <a:pt x="773" y="912"/>
                    <a:pt x="790" y="912"/>
                  </a:cubicBezTo>
                  <a:cubicBezTo>
                    <a:pt x="782" y="904"/>
                    <a:pt x="773" y="894"/>
                    <a:pt x="765" y="894"/>
                  </a:cubicBezTo>
                  <a:cubicBezTo>
                    <a:pt x="765" y="885"/>
                    <a:pt x="765" y="877"/>
                    <a:pt x="773" y="869"/>
                  </a:cubicBezTo>
                  <a:cubicBezTo>
                    <a:pt x="757" y="869"/>
                    <a:pt x="730" y="869"/>
                    <a:pt x="722" y="852"/>
                  </a:cubicBezTo>
                  <a:cubicBezTo>
                    <a:pt x="727" y="849"/>
                    <a:pt x="733" y="848"/>
                    <a:pt x="739" y="848"/>
                  </a:cubicBezTo>
                  <a:close/>
                  <a:moveTo>
                    <a:pt x="1530" y="1625"/>
                  </a:moveTo>
                  <a:cubicBezTo>
                    <a:pt x="1582" y="1650"/>
                    <a:pt x="1615" y="1685"/>
                    <a:pt x="1641" y="1737"/>
                  </a:cubicBezTo>
                  <a:cubicBezTo>
                    <a:pt x="1633" y="1753"/>
                    <a:pt x="1623" y="1753"/>
                    <a:pt x="1606" y="1753"/>
                  </a:cubicBezTo>
                  <a:cubicBezTo>
                    <a:pt x="1590" y="1728"/>
                    <a:pt x="1571" y="1693"/>
                    <a:pt x="1555" y="1667"/>
                  </a:cubicBezTo>
                  <a:cubicBezTo>
                    <a:pt x="1530" y="1667"/>
                    <a:pt x="1530" y="1642"/>
                    <a:pt x="1503" y="1634"/>
                  </a:cubicBezTo>
                  <a:cubicBezTo>
                    <a:pt x="1520" y="1625"/>
                    <a:pt x="1520" y="1625"/>
                    <a:pt x="1530" y="1625"/>
                  </a:cubicBezTo>
                  <a:close/>
                  <a:moveTo>
                    <a:pt x="2122" y="2277"/>
                  </a:moveTo>
                  <a:cubicBezTo>
                    <a:pt x="2148" y="2295"/>
                    <a:pt x="2165" y="2304"/>
                    <a:pt x="2173" y="2328"/>
                  </a:cubicBezTo>
                  <a:lnTo>
                    <a:pt x="2148" y="2328"/>
                  </a:lnTo>
                  <a:cubicBezTo>
                    <a:pt x="2148" y="2312"/>
                    <a:pt x="2113" y="2304"/>
                    <a:pt x="2122" y="2277"/>
                  </a:cubicBezTo>
                  <a:close/>
                  <a:moveTo>
                    <a:pt x="2157" y="2217"/>
                  </a:moveTo>
                  <a:cubicBezTo>
                    <a:pt x="2181" y="2234"/>
                    <a:pt x="2181" y="2252"/>
                    <a:pt x="2173" y="2277"/>
                  </a:cubicBezTo>
                  <a:cubicBezTo>
                    <a:pt x="2190" y="2277"/>
                    <a:pt x="2208" y="2285"/>
                    <a:pt x="2216" y="2285"/>
                  </a:cubicBezTo>
                  <a:cubicBezTo>
                    <a:pt x="2225" y="2304"/>
                    <a:pt x="2225" y="2320"/>
                    <a:pt x="2233" y="2328"/>
                  </a:cubicBezTo>
                  <a:cubicBezTo>
                    <a:pt x="2260" y="2347"/>
                    <a:pt x="2260" y="2347"/>
                    <a:pt x="2252" y="2372"/>
                  </a:cubicBezTo>
                  <a:cubicBezTo>
                    <a:pt x="2276" y="2388"/>
                    <a:pt x="2241" y="2423"/>
                    <a:pt x="2276" y="2440"/>
                  </a:cubicBezTo>
                  <a:cubicBezTo>
                    <a:pt x="2276" y="2431"/>
                    <a:pt x="2284" y="2431"/>
                    <a:pt x="2293" y="2423"/>
                  </a:cubicBezTo>
                  <a:cubicBezTo>
                    <a:pt x="2303" y="2458"/>
                    <a:pt x="2311" y="2483"/>
                    <a:pt x="2311" y="2518"/>
                  </a:cubicBezTo>
                  <a:cubicBezTo>
                    <a:pt x="2320" y="2518"/>
                    <a:pt x="2328" y="2526"/>
                    <a:pt x="2344" y="2534"/>
                  </a:cubicBezTo>
                  <a:cubicBezTo>
                    <a:pt x="2344" y="2543"/>
                    <a:pt x="2344" y="2553"/>
                    <a:pt x="2355" y="2570"/>
                  </a:cubicBezTo>
                  <a:cubicBezTo>
                    <a:pt x="2311" y="2553"/>
                    <a:pt x="2293" y="2518"/>
                    <a:pt x="2284" y="2491"/>
                  </a:cubicBezTo>
                  <a:cubicBezTo>
                    <a:pt x="2260" y="2458"/>
                    <a:pt x="2216" y="2450"/>
                    <a:pt x="2216" y="2415"/>
                  </a:cubicBezTo>
                  <a:cubicBezTo>
                    <a:pt x="2200" y="2388"/>
                    <a:pt x="2181" y="2372"/>
                    <a:pt x="2165" y="2347"/>
                  </a:cubicBezTo>
                  <a:cubicBezTo>
                    <a:pt x="2173" y="2347"/>
                    <a:pt x="2181" y="2337"/>
                    <a:pt x="2181" y="2337"/>
                  </a:cubicBezTo>
                  <a:cubicBezTo>
                    <a:pt x="2173" y="2304"/>
                    <a:pt x="2157" y="2269"/>
                    <a:pt x="2113" y="2252"/>
                  </a:cubicBezTo>
                  <a:cubicBezTo>
                    <a:pt x="2122" y="2234"/>
                    <a:pt x="2122" y="2225"/>
                    <a:pt x="2130" y="2217"/>
                  </a:cubicBezTo>
                  <a:close/>
                  <a:moveTo>
                    <a:pt x="2466" y="2629"/>
                  </a:moveTo>
                  <a:cubicBezTo>
                    <a:pt x="2474" y="2638"/>
                    <a:pt x="2491" y="2646"/>
                    <a:pt x="2499" y="2646"/>
                  </a:cubicBezTo>
                  <a:cubicBezTo>
                    <a:pt x="2509" y="2673"/>
                    <a:pt x="2526" y="2697"/>
                    <a:pt x="2534" y="2724"/>
                  </a:cubicBezTo>
                  <a:cubicBezTo>
                    <a:pt x="2534" y="2732"/>
                    <a:pt x="2542" y="2732"/>
                    <a:pt x="2542" y="2741"/>
                  </a:cubicBezTo>
                  <a:cubicBezTo>
                    <a:pt x="2561" y="2749"/>
                    <a:pt x="2569" y="2767"/>
                    <a:pt x="2577" y="2784"/>
                  </a:cubicBezTo>
                  <a:cubicBezTo>
                    <a:pt x="2602" y="2827"/>
                    <a:pt x="2629" y="2879"/>
                    <a:pt x="2645" y="2922"/>
                  </a:cubicBezTo>
                  <a:cubicBezTo>
                    <a:pt x="2653" y="2930"/>
                    <a:pt x="2653" y="2939"/>
                    <a:pt x="2653" y="2947"/>
                  </a:cubicBezTo>
                  <a:cubicBezTo>
                    <a:pt x="2637" y="2947"/>
                    <a:pt x="2621" y="2947"/>
                    <a:pt x="2612" y="2939"/>
                  </a:cubicBezTo>
                  <a:cubicBezTo>
                    <a:pt x="2594" y="2903"/>
                    <a:pt x="2569" y="2871"/>
                    <a:pt x="2550" y="2835"/>
                  </a:cubicBezTo>
                  <a:cubicBezTo>
                    <a:pt x="2542" y="2827"/>
                    <a:pt x="2542" y="2819"/>
                    <a:pt x="2542" y="2811"/>
                  </a:cubicBezTo>
                  <a:cubicBezTo>
                    <a:pt x="2534" y="2792"/>
                    <a:pt x="2526" y="2767"/>
                    <a:pt x="2509" y="2741"/>
                  </a:cubicBezTo>
                  <a:cubicBezTo>
                    <a:pt x="2509" y="2741"/>
                    <a:pt x="2499" y="2741"/>
                    <a:pt x="2491" y="2732"/>
                  </a:cubicBezTo>
                  <a:cubicBezTo>
                    <a:pt x="2499" y="2697"/>
                    <a:pt x="2474" y="2673"/>
                    <a:pt x="2466" y="2629"/>
                  </a:cubicBezTo>
                  <a:close/>
                  <a:moveTo>
                    <a:pt x="2938" y="3326"/>
                  </a:moveTo>
                  <a:cubicBezTo>
                    <a:pt x="2963" y="3334"/>
                    <a:pt x="2990" y="3343"/>
                    <a:pt x="3025" y="3351"/>
                  </a:cubicBezTo>
                  <a:cubicBezTo>
                    <a:pt x="3033" y="3386"/>
                    <a:pt x="3084" y="3386"/>
                    <a:pt x="3093" y="3429"/>
                  </a:cubicBezTo>
                  <a:cubicBezTo>
                    <a:pt x="3128" y="3446"/>
                    <a:pt x="3152" y="3470"/>
                    <a:pt x="3169" y="3497"/>
                  </a:cubicBezTo>
                  <a:cubicBezTo>
                    <a:pt x="3204" y="3532"/>
                    <a:pt x="3239" y="3557"/>
                    <a:pt x="3282" y="3584"/>
                  </a:cubicBezTo>
                  <a:cubicBezTo>
                    <a:pt x="3290" y="3592"/>
                    <a:pt x="3307" y="3617"/>
                    <a:pt x="3334" y="3625"/>
                  </a:cubicBezTo>
                  <a:cubicBezTo>
                    <a:pt x="3350" y="3625"/>
                    <a:pt x="3367" y="3644"/>
                    <a:pt x="3375" y="3660"/>
                  </a:cubicBezTo>
                  <a:cubicBezTo>
                    <a:pt x="3385" y="3668"/>
                    <a:pt x="3394" y="3687"/>
                    <a:pt x="3402" y="3703"/>
                  </a:cubicBezTo>
                  <a:lnTo>
                    <a:pt x="3402" y="3712"/>
                  </a:lnTo>
                  <a:cubicBezTo>
                    <a:pt x="3418" y="3720"/>
                    <a:pt x="3427" y="3738"/>
                    <a:pt x="3445" y="3747"/>
                  </a:cubicBezTo>
                  <a:cubicBezTo>
                    <a:pt x="3470" y="3798"/>
                    <a:pt x="3521" y="3831"/>
                    <a:pt x="3573" y="3866"/>
                  </a:cubicBezTo>
                  <a:cubicBezTo>
                    <a:pt x="3591" y="3874"/>
                    <a:pt x="3608" y="3883"/>
                    <a:pt x="3624" y="3893"/>
                  </a:cubicBezTo>
                  <a:cubicBezTo>
                    <a:pt x="3633" y="3909"/>
                    <a:pt x="3651" y="3926"/>
                    <a:pt x="3659" y="3934"/>
                  </a:cubicBezTo>
                  <a:cubicBezTo>
                    <a:pt x="3676" y="3961"/>
                    <a:pt x="3695" y="3986"/>
                    <a:pt x="3719" y="4004"/>
                  </a:cubicBezTo>
                  <a:cubicBezTo>
                    <a:pt x="3727" y="4004"/>
                    <a:pt x="3727" y="4013"/>
                    <a:pt x="3727" y="4021"/>
                  </a:cubicBezTo>
                  <a:cubicBezTo>
                    <a:pt x="3746" y="4029"/>
                    <a:pt x="3754" y="4048"/>
                    <a:pt x="3763" y="4056"/>
                  </a:cubicBezTo>
                  <a:cubicBezTo>
                    <a:pt x="3779" y="4072"/>
                    <a:pt x="3806" y="4081"/>
                    <a:pt x="3814" y="4089"/>
                  </a:cubicBezTo>
                  <a:cubicBezTo>
                    <a:pt x="3831" y="4124"/>
                    <a:pt x="3866" y="4140"/>
                    <a:pt x="3890" y="4175"/>
                  </a:cubicBezTo>
                  <a:cubicBezTo>
                    <a:pt x="3909" y="4192"/>
                    <a:pt x="3925" y="4210"/>
                    <a:pt x="3952" y="4235"/>
                  </a:cubicBezTo>
                  <a:lnTo>
                    <a:pt x="3952" y="4219"/>
                  </a:lnTo>
                  <a:cubicBezTo>
                    <a:pt x="3975" y="4226"/>
                    <a:pt x="3970" y="4271"/>
                    <a:pt x="3997" y="4271"/>
                  </a:cubicBezTo>
                  <a:cubicBezTo>
                    <a:pt x="3999" y="4271"/>
                    <a:pt x="4001" y="4271"/>
                    <a:pt x="4004" y="4270"/>
                  </a:cubicBezTo>
                  <a:cubicBezTo>
                    <a:pt x="4020" y="4314"/>
                    <a:pt x="4037" y="4346"/>
                    <a:pt x="4080" y="4365"/>
                  </a:cubicBezTo>
                  <a:lnTo>
                    <a:pt x="4080" y="4382"/>
                  </a:lnTo>
                  <a:cubicBezTo>
                    <a:pt x="4107" y="4408"/>
                    <a:pt x="4123" y="4441"/>
                    <a:pt x="4148" y="4468"/>
                  </a:cubicBezTo>
                  <a:cubicBezTo>
                    <a:pt x="4167" y="4476"/>
                    <a:pt x="4183" y="4493"/>
                    <a:pt x="4200" y="4511"/>
                  </a:cubicBezTo>
                  <a:lnTo>
                    <a:pt x="4210" y="4520"/>
                  </a:lnTo>
                  <a:cubicBezTo>
                    <a:pt x="4218" y="4544"/>
                    <a:pt x="4226" y="4553"/>
                    <a:pt x="4243" y="4563"/>
                  </a:cubicBezTo>
                  <a:cubicBezTo>
                    <a:pt x="4251" y="4563"/>
                    <a:pt x="4251" y="4571"/>
                    <a:pt x="4261" y="4571"/>
                  </a:cubicBezTo>
                  <a:cubicBezTo>
                    <a:pt x="4278" y="4604"/>
                    <a:pt x="4303" y="4639"/>
                    <a:pt x="4329" y="4674"/>
                  </a:cubicBezTo>
                  <a:cubicBezTo>
                    <a:pt x="4338" y="4691"/>
                    <a:pt x="4354" y="4707"/>
                    <a:pt x="4364" y="4726"/>
                  </a:cubicBezTo>
                  <a:cubicBezTo>
                    <a:pt x="4373" y="4734"/>
                    <a:pt x="4381" y="4742"/>
                    <a:pt x="4381" y="4751"/>
                  </a:cubicBezTo>
                  <a:cubicBezTo>
                    <a:pt x="4389" y="4794"/>
                    <a:pt x="4416" y="4810"/>
                    <a:pt x="4449" y="4837"/>
                  </a:cubicBezTo>
                  <a:cubicBezTo>
                    <a:pt x="4457" y="4862"/>
                    <a:pt x="4476" y="4897"/>
                    <a:pt x="4484" y="4924"/>
                  </a:cubicBezTo>
                  <a:cubicBezTo>
                    <a:pt x="4484" y="4932"/>
                    <a:pt x="4476" y="4932"/>
                    <a:pt x="4468" y="4940"/>
                  </a:cubicBezTo>
                  <a:lnTo>
                    <a:pt x="4492" y="4940"/>
                  </a:lnTo>
                  <a:cubicBezTo>
                    <a:pt x="4509" y="4957"/>
                    <a:pt x="4519" y="4975"/>
                    <a:pt x="4527" y="4992"/>
                  </a:cubicBezTo>
                  <a:cubicBezTo>
                    <a:pt x="4536" y="5008"/>
                    <a:pt x="4544" y="5016"/>
                    <a:pt x="4544" y="5027"/>
                  </a:cubicBezTo>
                  <a:cubicBezTo>
                    <a:pt x="4560" y="5051"/>
                    <a:pt x="4571" y="5078"/>
                    <a:pt x="4587" y="5103"/>
                  </a:cubicBezTo>
                  <a:cubicBezTo>
                    <a:pt x="4612" y="5171"/>
                    <a:pt x="4647" y="5241"/>
                    <a:pt x="4674" y="5309"/>
                  </a:cubicBezTo>
                  <a:cubicBezTo>
                    <a:pt x="4690" y="5361"/>
                    <a:pt x="4715" y="5396"/>
                    <a:pt x="4733" y="5447"/>
                  </a:cubicBezTo>
                  <a:cubicBezTo>
                    <a:pt x="4742" y="5472"/>
                    <a:pt x="4750" y="5491"/>
                    <a:pt x="4742" y="5524"/>
                  </a:cubicBezTo>
                  <a:cubicBezTo>
                    <a:pt x="4750" y="5532"/>
                    <a:pt x="4750" y="5542"/>
                    <a:pt x="4758" y="5550"/>
                  </a:cubicBezTo>
                  <a:cubicBezTo>
                    <a:pt x="4758" y="5567"/>
                    <a:pt x="4766" y="5594"/>
                    <a:pt x="4785" y="5610"/>
                  </a:cubicBezTo>
                  <a:cubicBezTo>
                    <a:pt x="4793" y="5618"/>
                    <a:pt x="4793" y="5635"/>
                    <a:pt x="4802" y="5653"/>
                  </a:cubicBezTo>
                  <a:cubicBezTo>
                    <a:pt x="4793" y="5662"/>
                    <a:pt x="4793" y="5662"/>
                    <a:pt x="4793" y="5670"/>
                  </a:cubicBezTo>
                  <a:cubicBezTo>
                    <a:pt x="4818" y="5697"/>
                    <a:pt x="4810" y="5738"/>
                    <a:pt x="4828" y="5773"/>
                  </a:cubicBezTo>
                  <a:lnTo>
                    <a:pt x="4818" y="5773"/>
                  </a:lnTo>
                  <a:cubicBezTo>
                    <a:pt x="4810" y="5765"/>
                    <a:pt x="4793" y="5757"/>
                    <a:pt x="4777" y="5738"/>
                  </a:cubicBezTo>
                  <a:cubicBezTo>
                    <a:pt x="4766" y="5713"/>
                    <a:pt x="4758" y="5686"/>
                    <a:pt x="4750" y="5653"/>
                  </a:cubicBezTo>
                  <a:lnTo>
                    <a:pt x="4742" y="5653"/>
                  </a:lnTo>
                  <a:cubicBezTo>
                    <a:pt x="4742" y="5662"/>
                    <a:pt x="4742" y="5670"/>
                    <a:pt x="4750" y="5678"/>
                  </a:cubicBezTo>
                  <a:cubicBezTo>
                    <a:pt x="4742" y="5686"/>
                    <a:pt x="4733" y="5686"/>
                    <a:pt x="4733" y="5686"/>
                  </a:cubicBezTo>
                  <a:lnTo>
                    <a:pt x="4725" y="5686"/>
                  </a:lnTo>
                  <a:cubicBezTo>
                    <a:pt x="4715" y="5670"/>
                    <a:pt x="4715" y="5662"/>
                    <a:pt x="4707" y="5645"/>
                  </a:cubicBezTo>
                  <a:cubicBezTo>
                    <a:pt x="4698" y="5627"/>
                    <a:pt x="4690" y="5627"/>
                    <a:pt x="4707" y="5610"/>
                  </a:cubicBezTo>
                  <a:cubicBezTo>
                    <a:pt x="4690" y="5594"/>
                    <a:pt x="4682" y="5567"/>
                    <a:pt x="4690" y="5550"/>
                  </a:cubicBezTo>
                  <a:cubicBezTo>
                    <a:pt x="4682" y="5532"/>
                    <a:pt x="4674" y="5515"/>
                    <a:pt x="4663" y="5499"/>
                  </a:cubicBezTo>
                  <a:cubicBezTo>
                    <a:pt x="4674" y="5480"/>
                    <a:pt x="4663" y="5472"/>
                    <a:pt x="4655" y="5456"/>
                  </a:cubicBezTo>
                  <a:cubicBezTo>
                    <a:pt x="4647" y="5439"/>
                    <a:pt x="4647" y="5429"/>
                    <a:pt x="4639" y="5412"/>
                  </a:cubicBezTo>
                  <a:cubicBezTo>
                    <a:pt x="4622" y="5404"/>
                    <a:pt x="4612" y="5388"/>
                    <a:pt x="4612" y="5361"/>
                  </a:cubicBezTo>
                  <a:lnTo>
                    <a:pt x="4612" y="5326"/>
                  </a:lnTo>
                  <a:lnTo>
                    <a:pt x="4604" y="5326"/>
                  </a:lnTo>
                  <a:cubicBezTo>
                    <a:pt x="4587" y="5317"/>
                    <a:pt x="4579" y="5309"/>
                    <a:pt x="4587" y="5284"/>
                  </a:cubicBezTo>
                  <a:lnTo>
                    <a:pt x="4587" y="5284"/>
                  </a:lnTo>
                  <a:cubicBezTo>
                    <a:pt x="4595" y="5284"/>
                    <a:pt x="4595" y="5293"/>
                    <a:pt x="4604" y="5293"/>
                  </a:cubicBezTo>
                  <a:cubicBezTo>
                    <a:pt x="4595" y="5274"/>
                    <a:pt x="4587" y="5258"/>
                    <a:pt x="4579" y="5249"/>
                  </a:cubicBezTo>
                  <a:cubicBezTo>
                    <a:pt x="4571" y="5241"/>
                    <a:pt x="4552" y="5233"/>
                    <a:pt x="4544" y="5233"/>
                  </a:cubicBezTo>
                  <a:cubicBezTo>
                    <a:pt x="4552" y="5198"/>
                    <a:pt x="4544" y="5181"/>
                    <a:pt x="4527" y="5155"/>
                  </a:cubicBezTo>
                  <a:cubicBezTo>
                    <a:pt x="4509" y="5130"/>
                    <a:pt x="4501" y="5095"/>
                    <a:pt x="4484" y="5068"/>
                  </a:cubicBezTo>
                  <a:cubicBezTo>
                    <a:pt x="4457" y="5060"/>
                    <a:pt x="4457" y="5035"/>
                    <a:pt x="4449" y="5016"/>
                  </a:cubicBezTo>
                  <a:cubicBezTo>
                    <a:pt x="4449" y="5008"/>
                    <a:pt x="4449" y="5008"/>
                    <a:pt x="4441" y="5000"/>
                  </a:cubicBezTo>
                  <a:cubicBezTo>
                    <a:pt x="4416" y="4948"/>
                    <a:pt x="4381" y="4897"/>
                    <a:pt x="4354" y="4854"/>
                  </a:cubicBezTo>
                  <a:cubicBezTo>
                    <a:pt x="4346" y="4845"/>
                    <a:pt x="4338" y="4837"/>
                    <a:pt x="4338" y="4829"/>
                  </a:cubicBezTo>
                  <a:lnTo>
                    <a:pt x="4338" y="4802"/>
                  </a:lnTo>
                  <a:cubicBezTo>
                    <a:pt x="4321" y="4786"/>
                    <a:pt x="4313" y="4769"/>
                    <a:pt x="4294" y="4742"/>
                  </a:cubicBezTo>
                  <a:cubicBezTo>
                    <a:pt x="4294" y="4742"/>
                    <a:pt x="4286" y="4751"/>
                    <a:pt x="4278" y="4751"/>
                  </a:cubicBezTo>
                  <a:cubicBezTo>
                    <a:pt x="4261" y="4726"/>
                    <a:pt x="4251" y="4707"/>
                    <a:pt x="4243" y="4682"/>
                  </a:cubicBezTo>
                  <a:cubicBezTo>
                    <a:pt x="4226" y="4666"/>
                    <a:pt x="4210" y="4647"/>
                    <a:pt x="4191" y="4631"/>
                  </a:cubicBezTo>
                  <a:lnTo>
                    <a:pt x="4191" y="4604"/>
                  </a:lnTo>
                  <a:lnTo>
                    <a:pt x="4167" y="4604"/>
                  </a:lnTo>
                  <a:cubicBezTo>
                    <a:pt x="4132" y="4579"/>
                    <a:pt x="4115" y="4536"/>
                    <a:pt x="4088" y="4501"/>
                  </a:cubicBezTo>
                  <a:cubicBezTo>
                    <a:pt x="4045" y="4493"/>
                    <a:pt x="4045" y="4493"/>
                    <a:pt x="4045" y="4450"/>
                  </a:cubicBezTo>
                  <a:cubicBezTo>
                    <a:pt x="4012" y="4441"/>
                    <a:pt x="4020" y="4390"/>
                    <a:pt x="3977" y="4390"/>
                  </a:cubicBezTo>
                  <a:cubicBezTo>
                    <a:pt x="3969" y="4338"/>
                    <a:pt x="3925" y="4322"/>
                    <a:pt x="3901" y="4278"/>
                  </a:cubicBezTo>
                  <a:cubicBezTo>
                    <a:pt x="3901" y="4243"/>
                    <a:pt x="3857" y="4243"/>
                    <a:pt x="3849" y="4210"/>
                  </a:cubicBezTo>
                  <a:cubicBezTo>
                    <a:pt x="3831" y="4210"/>
                    <a:pt x="3822" y="4202"/>
                    <a:pt x="3814" y="4184"/>
                  </a:cubicBezTo>
                  <a:cubicBezTo>
                    <a:pt x="3798" y="4167"/>
                    <a:pt x="3771" y="4151"/>
                    <a:pt x="3754" y="4132"/>
                  </a:cubicBezTo>
                  <a:cubicBezTo>
                    <a:pt x="3754" y="4124"/>
                    <a:pt x="3754" y="4116"/>
                    <a:pt x="3746" y="4107"/>
                  </a:cubicBezTo>
                  <a:cubicBezTo>
                    <a:pt x="3746" y="4116"/>
                    <a:pt x="3736" y="4116"/>
                    <a:pt x="3727" y="4116"/>
                  </a:cubicBezTo>
                  <a:cubicBezTo>
                    <a:pt x="3676" y="4099"/>
                    <a:pt x="3643" y="4048"/>
                    <a:pt x="3600" y="4004"/>
                  </a:cubicBezTo>
                  <a:lnTo>
                    <a:pt x="3521" y="3926"/>
                  </a:lnTo>
                  <a:cubicBezTo>
                    <a:pt x="3505" y="3901"/>
                    <a:pt x="3470" y="3883"/>
                    <a:pt x="3462" y="3841"/>
                  </a:cubicBezTo>
                  <a:cubicBezTo>
                    <a:pt x="3453" y="3831"/>
                    <a:pt x="3445" y="3831"/>
                    <a:pt x="3427" y="3823"/>
                  </a:cubicBezTo>
                  <a:cubicBezTo>
                    <a:pt x="3427" y="3815"/>
                    <a:pt x="3427" y="3806"/>
                    <a:pt x="3418" y="3798"/>
                  </a:cubicBezTo>
                  <a:lnTo>
                    <a:pt x="3418" y="3806"/>
                  </a:lnTo>
                  <a:cubicBezTo>
                    <a:pt x="3402" y="3790"/>
                    <a:pt x="3375" y="3763"/>
                    <a:pt x="3358" y="3747"/>
                  </a:cubicBezTo>
                  <a:cubicBezTo>
                    <a:pt x="3358" y="3738"/>
                    <a:pt x="3367" y="3738"/>
                    <a:pt x="3367" y="3728"/>
                  </a:cubicBezTo>
                  <a:cubicBezTo>
                    <a:pt x="3342" y="3712"/>
                    <a:pt x="3315" y="3687"/>
                    <a:pt x="3282" y="3660"/>
                  </a:cubicBezTo>
                  <a:lnTo>
                    <a:pt x="3282" y="3687"/>
                  </a:lnTo>
                  <a:cubicBezTo>
                    <a:pt x="3264" y="3687"/>
                    <a:pt x="3255" y="3677"/>
                    <a:pt x="3247" y="3668"/>
                  </a:cubicBezTo>
                  <a:cubicBezTo>
                    <a:pt x="3220" y="3635"/>
                    <a:pt x="3187" y="3617"/>
                    <a:pt x="3152" y="3592"/>
                  </a:cubicBezTo>
                  <a:cubicBezTo>
                    <a:pt x="3128" y="3573"/>
                    <a:pt x="3109" y="3557"/>
                    <a:pt x="3084" y="3532"/>
                  </a:cubicBezTo>
                  <a:cubicBezTo>
                    <a:pt x="3058" y="3505"/>
                    <a:pt x="3033" y="3481"/>
                    <a:pt x="3014" y="3454"/>
                  </a:cubicBezTo>
                  <a:cubicBezTo>
                    <a:pt x="2998" y="3429"/>
                    <a:pt x="2973" y="3411"/>
                    <a:pt x="2946" y="3386"/>
                  </a:cubicBezTo>
                  <a:cubicBezTo>
                    <a:pt x="2946" y="3386"/>
                    <a:pt x="2938" y="3378"/>
                    <a:pt x="2930" y="3378"/>
                  </a:cubicBezTo>
                  <a:cubicBezTo>
                    <a:pt x="2938" y="3359"/>
                    <a:pt x="2938" y="3343"/>
                    <a:pt x="2938" y="3326"/>
                  </a:cubicBezTo>
                  <a:close/>
                  <a:moveTo>
                    <a:pt x="4793" y="5757"/>
                  </a:moveTo>
                  <a:cubicBezTo>
                    <a:pt x="4837" y="5851"/>
                    <a:pt x="4880" y="5944"/>
                    <a:pt x="4896" y="6047"/>
                  </a:cubicBezTo>
                  <a:cubicBezTo>
                    <a:pt x="4888" y="6057"/>
                    <a:pt x="4880" y="6057"/>
                    <a:pt x="4870" y="6066"/>
                  </a:cubicBezTo>
                  <a:cubicBezTo>
                    <a:pt x="4870" y="6082"/>
                    <a:pt x="4880" y="6109"/>
                    <a:pt x="4861" y="6125"/>
                  </a:cubicBezTo>
                  <a:cubicBezTo>
                    <a:pt x="4837" y="6109"/>
                    <a:pt x="4845" y="6074"/>
                    <a:pt x="4828" y="6047"/>
                  </a:cubicBezTo>
                  <a:cubicBezTo>
                    <a:pt x="4818" y="6057"/>
                    <a:pt x="4818" y="6057"/>
                    <a:pt x="4810" y="6057"/>
                  </a:cubicBezTo>
                  <a:cubicBezTo>
                    <a:pt x="4810" y="6047"/>
                    <a:pt x="4802" y="6039"/>
                    <a:pt x="4810" y="6039"/>
                  </a:cubicBezTo>
                  <a:cubicBezTo>
                    <a:pt x="4810" y="6006"/>
                    <a:pt x="4793" y="5979"/>
                    <a:pt x="4793" y="5954"/>
                  </a:cubicBezTo>
                  <a:cubicBezTo>
                    <a:pt x="4785" y="5928"/>
                    <a:pt x="4777" y="5911"/>
                    <a:pt x="4777" y="5884"/>
                  </a:cubicBezTo>
                  <a:cubicBezTo>
                    <a:pt x="4777" y="5860"/>
                    <a:pt x="4766" y="5833"/>
                    <a:pt x="4758" y="5808"/>
                  </a:cubicBezTo>
                  <a:lnTo>
                    <a:pt x="4758" y="5789"/>
                  </a:lnTo>
                  <a:cubicBezTo>
                    <a:pt x="4766" y="5781"/>
                    <a:pt x="4785" y="5773"/>
                    <a:pt x="4793" y="5757"/>
                  </a:cubicBezTo>
                  <a:close/>
                  <a:moveTo>
                    <a:pt x="0" y="1"/>
                  </a:moveTo>
                  <a:lnTo>
                    <a:pt x="0" y="413"/>
                  </a:lnTo>
                  <a:cubicBezTo>
                    <a:pt x="17" y="422"/>
                    <a:pt x="35" y="430"/>
                    <a:pt x="52" y="448"/>
                  </a:cubicBezTo>
                  <a:cubicBezTo>
                    <a:pt x="44" y="448"/>
                    <a:pt x="35" y="457"/>
                    <a:pt x="17" y="457"/>
                  </a:cubicBezTo>
                  <a:cubicBezTo>
                    <a:pt x="35" y="465"/>
                    <a:pt x="44" y="465"/>
                    <a:pt x="44" y="465"/>
                  </a:cubicBezTo>
                  <a:cubicBezTo>
                    <a:pt x="51" y="464"/>
                    <a:pt x="57" y="463"/>
                    <a:pt x="63" y="463"/>
                  </a:cubicBezTo>
                  <a:cubicBezTo>
                    <a:pt x="104" y="463"/>
                    <a:pt x="133" y="485"/>
                    <a:pt x="163" y="508"/>
                  </a:cubicBezTo>
                  <a:cubicBezTo>
                    <a:pt x="180" y="516"/>
                    <a:pt x="190" y="525"/>
                    <a:pt x="198" y="533"/>
                  </a:cubicBezTo>
                  <a:cubicBezTo>
                    <a:pt x="215" y="533"/>
                    <a:pt x="231" y="543"/>
                    <a:pt x="231" y="560"/>
                  </a:cubicBezTo>
                  <a:cubicBezTo>
                    <a:pt x="231" y="568"/>
                    <a:pt x="242" y="568"/>
                    <a:pt x="250" y="576"/>
                  </a:cubicBezTo>
                  <a:cubicBezTo>
                    <a:pt x="250" y="584"/>
                    <a:pt x="258" y="595"/>
                    <a:pt x="258" y="603"/>
                  </a:cubicBezTo>
                  <a:cubicBezTo>
                    <a:pt x="223" y="603"/>
                    <a:pt x="172" y="584"/>
                    <a:pt x="155" y="560"/>
                  </a:cubicBezTo>
                  <a:cubicBezTo>
                    <a:pt x="95" y="551"/>
                    <a:pt x="68" y="500"/>
                    <a:pt x="25" y="473"/>
                  </a:cubicBezTo>
                  <a:cubicBezTo>
                    <a:pt x="9" y="465"/>
                    <a:pt x="0" y="457"/>
                    <a:pt x="0" y="448"/>
                  </a:cubicBezTo>
                  <a:lnTo>
                    <a:pt x="0" y="877"/>
                  </a:lnTo>
                  <a:lnTo>
                    <a:pt x="9" y="877"/>
                  </a:lnTo>
                  <a:cubicBezTo>
                    <a:pt x="25" y="877"/>
                    <a:pt x="44" y="885"/>
                    <a:pt x="60" y="894"/>
                  </a:cubicBezTo>
                  <a:cubicBezTo>
                    <a:pt x="103" y="920"/>
                    <a:pt x="128" y="955"/>
                    <a:pt x="172" y="972"/>
                  </a:cubicBezTo>
                  <a:cubicBezTo>
                    <a:pt x="215" y="997"/>
                    <a:pt x="250" y="1032"/>
                    <a:pt x="293" y="1040"/>
                  </a:cubicBezTo>
                  <a:cubicBezTo>
                    <a:pt x="301" y="1040"/>
                    <a:pt x="301" y="1048"/>
                    <a:pt x="301" y="1048"/>
                  </a:cubicBezTo>
                  <a:cubicBezTo>
                    <a:pt x="361" y="1059"/>
                    <a:pt x="396" y="1100"/>
                    <a:pt x="448" y="1127"/>
                  </a:cubicBezTo>
                  <a:cubicBezTo>
                    <a:pt x="456" y="1122"/>
                    <a:pt x="464" y="1118"/>
                    <a:pt x="473" y="1118"/>
                  </a:cubicBezTo>
                  <a:cubicBezTo>
                    <a:pt x="481" y="1118"/>
                    <a:pt x="490" y="1122"/>
                    <a:pt x="499" y="1135"/>
                  </a:cubicBezTo>
                  <a:lnTo>
                    <a:pt x="508" y="1143"/>
                  </a:lnTo>
                  <a:cubicBezTo>
                    <a:pt x="532" y="1162"/>
                    <a:pt x="559" y="1170"/>
                    <a:pt x="584" y="1186"/>
                  </a:cubicBezTo>
                  <a:cubicBezTo>
                    <a:pt x="611" y="1195"/>
                    <a:pt x="635" y="1213"/>
                    <a:pt x="662" y="1221"/>
                  </a:cubicBezTo>
                  <a:cubicBezTo>
                    <a:pt x="679" y="1230"/>
                    <a:pt x="687" y="1238"/>
                    <a:pt x="705" y="1246"/>
                  </a:cubicBezTo>
                  <a:lnTo>
                    <a:pt x="714" y="1254"/>
                  </a:lnTo>
                  <a:cubicBezTo>
                    <a:pt x="705" y="1265"/>
                    <a:pt x="705" y="1265"/>
                    <a:pt x="705" y="1273"/>
                  </a:cubicBezTo>
                  <a:cubicBezTo>
                    <a:pt x="714" y="1281"/>
                    <a:pt x="722" y="1289"/>
                    <a:pt x="722" y="1289"/>
                  </a:cubicBezTo>
                  <a:cubicBezTo>
                    <a:pt x="727" y="1288"/>
                    <a:pt x="731" y="1287"/>
                    <a:pt x="735" y="1287"/>
                  </a:cubicBezTo>
                  <a:cubicBezTo>
                    <a:pt x="751" y="1287"/>
                    <a:pt x="760" y="1299"/>
                    <a:pt x="773" y="1306"/>
                  </a:cubicBezTo>
                  <a:cubicBezTo>
                    <a:pt x="798" y="1316"/>
                    <a:pt x="825" y="1333"/>
                    <a:pt x="850" y="1333"/>
                  </a:cubicBezTo>
                  <a:cubicBezTo>
                    <a:pt x="860" y="1333"/>
                    <a:pt x="877" y="1349"/>
                    <a:pt x="885" y="1357"/>
                  </a:cubicBezTo>
                  <a:cubicBezTo>
                    <a:pt x="893" y="1368"/>
                    <a:pt x="901" y="1384"/>
                    <a:pt x="912" y="1392"/>
                  </a:cubicBezTo>
                  <a:cubicBezTo>
                    <a:pt x="920" y="1384"/>
                    <a:pt x="928" y="1384"/>
                    <a:pt x="936" y="1384"/>
                  </a:cubicBezTo>
                  <a:cubicBezTo>
                    <a:pt x="936" y="1401"/>
                    <a:pt x="936" y="1409"/>
                    <a:pt x="945" y="1409"/>
                  </a:cubicBezTo>
                  <a:cubicBezTo>
                    <a:pt x="963" y="1436"/>
                    <a:pt x="988" y="1452"/>
                    <a:pt x="1004" y="1479"/>
                  </a:cubicBezTo>
                  <a:cubicBezTo>
                    <a:pt x="1015" y="1487"/>
                    <a:pt x="1023" y="1496"/>
                    <a:pt x="1031" y="1512"/>
                  </a:cubicBezTo>
                  <a:cubicBezTo>
                    <a:pt x="1048" y="1539"/>
                    <a:pt x="1066" y="1574"/>
                    <a:pt x="1091" y="1599"/>
                  </a:cubicBezTo>
                  <a:cubicBezTo>
                    <a:pt x="1099" y="1599"/>
                    <a:pt x="1107" y="1607"/>
                    <a:pt x="1107" y="1615"/>
                  </a:cubicBezTo>
                  <a:cubicBezTo>
                    <a:pt x="1107" y="1642"/>
                    <a:pt x="1126" y="1658"/>
                    <a:pt x="1151" y="1667"/>
                  </a:cubicBezTo>
                  <a:cubicBezTo>
                    <a:pt x="1151" y="1685"/>
                    <a:pt x="1151" y="1693"/>
                    <a:pt x="1159" y="1702"/>
                  </a:cubicBezTo>
                  <a:cubicBezTo>
                    <a:pt x="1159" y="1693"/>
                    <a:pt x="1169" y="1693"/>
                    <a:pt x="1177" y="1693"/>
                  </a:cubicBezTo>
                  <a:cubicBezTo>
                    <a:pt x="1186" y="1710"/>
                    <a:pt x="1194" y="1728"/>
                    <a:pt x="1202" y="1745"/>
                  </a:cubicBezTo>
                  <a:cubicBezTo>
                    <a:pt x="1229" y="1761"/>
                    <a:pt x="1237" y="1796"/>
                    <a:pt x="1254" y="1813"/>
                  </a:cubicBezTo>
                  <a:lnTo>
                    <a:pt x="1254" y="1832"/>
                  </a:lnTo>
                  <a:cubicBezTo>
                    <a:pt x="1246" y="1821"/>
                    <a:pt x="1237" y="1821"/>
                    <a:pt x="1229" y="1813"/>
                  </a:cubicBezTo>
                  <a:cubicBezTo>
                    <a:pt x="1221" y="1805"/>
                    <a:pt x="1210" y="1796"/>
                    <a:pt x="1202" y="1796"/>
                  </a:cubicBezTo>
                  <a:lnTo>
                    <a:pt x="1194" y="1796"/>
                  </a:lnTo>
                  <a:cubicBezTo>
                    <a:pt x="1202" y="1805"/>
                    <a:pt x="1202" y="1805"/>
                    <a:pt x="1202" y="1813"/>
                  </a:cubicBezTo>
                  <a:cubicBezTo>
                    <a:pt x="1199" y="1814"/>
                    <a:pt x="1196" y="1815"/>
                    <a:pt x="1193" y="1815"/>
                  </a:cubicBezTo>
                  <a:cubicBezTo>
                    <a:pt x="1175" y="1815"/>
                    <a:pt x="1167" y="1795"/>
                    <a:pt x="1151" y="1788"/>
                  </a:cubicBezTo>
                  <a:cubicBezTo>
                    <a:pt x="1134" y="1780"/>
                    <a:pt x="1126" y="1761"/>
                    <a:pt x="1107" y="1753"/>
                  </a:cubicBezTo>
                  <a:cubicBezTo>
                    <a:pt x="1107" y="1753"/>
                    <a:pt x="1099" y="1753"/>
                    <a:pt x="1099" y="1761"/>
                  </a:cubicBezTo>
                  <a:cubicBezTo>
                    <a:pt x="1142" y="1796"/>
                    <a:pt x="1186" y="1832"/>
                    <a:pt x="1210" y="1873"/>
                  </a:cubicBezTo>
                  <a:cubicBezTo>
                    <a:pt x="1202" y="1883"/>
                    <a:pt x="1202" y="1891"/>
                    <a:pt x="1194" y="1900"/>
                  </a:cubicBezTo>
                  <a:cubicBezTo>
                    <a:pt x="1202" y="1908"/>
                    <a:pt x="1210" y="1916"/>
                    <a:pt x="1221" y="1916"/>
                  </a:cubicBezTo>
                  <a:cubicBezTo>
                    <a:pt x="1221" y="1916"/>
                    <a:pt x="1229" y="1908"/>
                    <a:pt x="1229" y="1900"/>
                  </a:cubicBezTo>
                  <a:cubicBezTo>
                    <a:pt x="1237" y="1908"/>
                    <a:pt x="1237" y="1916"/>
                    <a:pt x="1237" y="1924"/>
                  </a:cubicBezTo>
                  <a:cubicBezTo>
                    <a:pt x="1262" y="1924"/>
                    <a:pt x="1272" y="1935"/>
                    <a:pt x="1289" y="1943"/>
                  </a:cubicBezTo>
                  <a:cubicBezTo>
                    <a:pt x="1289" y="1924"/>
                    <a:pt x="1281" y="1924"/>
                    <a:pt x="1281" y="1916"/>
                  </a:cubicBezTo>
                  <a:cubicBezTo>
                    <a:pt x="1272" y="1908"/>
                    <a:pt x="1262" y="1900"/>
                    <a:pt x="1281" y="1891"/>
                  </a:cubicBezTo>
                  <a:cubicBezTo>
                    <a:pt x="1289" y="1900"/>
                    <a:pt x="1297" y="1900"/>
                    <a:pt x="1305" y="1908"/>
                  </a:cubicBezTo>
                  <a:cubicBezTo>
                    <a:pt x="1314" y="1900"/>
                    <a:pt x="1314" y="1900"/>
                    <a:pt x="1324" y="1900"/>
                  </a:cubicBezTo>
                  <a:cubicBezTo>
                    <a:pt x="1340" y="1916"/>
                    <a:pt x="1357" y="1935"/>
                    <a:pt x="1375" y="1951"/>
                  </a:cubicBezTo>
                  <a:lnTo>
                    <a:pt x="1375" y="1968"/>
                  </a:lnTo>
                  <a:cubicBezTo>
                    <a:pt x="1408" y="2003"/>
                    <a:pt x="1443" y="2038"/>
                    <a:pt x="1478" y="2071"/>
                  </a:cubicBezTo>
                  <a:lnTo>
                    <a:pt x="1503" y="2071"/>
                  </a:lnTo>
                  <a:cubicBezTo>
                    <a:pt x="1520" y="2089"/>
                    <a:pt x="1530" y="2106"/>
                    <a:pt x="1555" y="2122"/>
                  </a:cubicBezTo>
                  <a:cubicBezTo>
                    <a:pt x="1571" y="2130"/>
                    <a:pt x="1582" y="2149"/>
                    <a:pt x="1598" y="2165"/>
                  </a:cubicBezTo>
                  <a:cubicBezTo>
                    <a:pt x="1606" y="2182"/>
                    <a:pt x="1623" y="2201"/>
                    <a:pt x="1650" y="2217"/>
                  </a:cubicBezTo>
                  <a:cubicBezTo>
                    <a:pt x="1666" y="2225"/>
                    <a:pt x="1685" y="2234"/>
                    <a:pt x="1693" y="2252"/>
                  </a:cubicBezTo>
                  <a:cubicBezTo>
                    <a:pt x="1709" y="2277"/>
                    <a:pt x="1736" y="2304"/>
                    <a:pt x="1761" y="2328"/>
                  </a:cubicBezTo>
                  <a:cubicBezTo>
                    <a:pt x="1788" y="2347"/>
                    <a:pt x="1821" y="2372"/>
                    <a:pt x="1839" y="2407"/>
                  </a:cubicBezTo>
                  <a:cubicBezTo>
                    <a:pt x="1856" y="2415"/>
                    <a:pt x="1864" y="2431"/>
                    <a:pt x="1880" y="2440"/>
                  </a:cubicBezTo>
                  <a:cubicBezTo>
                    <a:pt x="1915" y="2466"/>
                    <a:pt x="1932" y="2502"/>
                    <a:pt x="1951" y="2526"/>
                  </a:cubicBezTo>
                  <a:cubicBezTo>
                    <a:pt x="1959" y="2543"/>
                    <a:pt x="1967" y="2561"/>
                    <a:pt x="1975" y="2570"/>
                  </a:cubicBezTo>
                  <a:cubicBezTo>
                    <a:pt x="1984" y="2578"/>
                    <a:pt x="2002" y="2586"/>
                    <a:pt x="2010" y="2605"/>
                  </a:cubicBezTo>
                  <a:cubicBezTo>
                    <a:pt x="2027" y="2629"/>
                    <a:pt x="2045" y="2646"/>
                    <a:pt x="2045" y="2673"/>
                  </a:cubicBezTo>
                  <a:cubicBezTo>
                    <a:pt x="2062" y="2689"/>
                    <a:pt x="2062" y="2697"/>
                    <a:pt x="2078" y="2716"/>
                  </a:cubicBezTo>
                  <a:lnTo>
                    <a:pt x="2097" y="2716"/>
                  </a:lnTo>
                  <a:cubicBezTo>
                    <a:pt x="2105" y="2749"/>
                    <a:pt x="2138" y="2776"/>
                    <a:pt x="2165" y="2800"/>
                  </a:cubicBezTo>
                  <a:cubicBezTo>
                    <a:pt x="2181" y="2811"/>
                    <a:pt x="2200" y="2827"/>
                    <a:pt x="2208" y="2844"/>
                  </a:cubicBezTo>
                  <a:cubicBezTo>
                    <a:pt x="2225" y="2871"/>
                    <a:pt x="2241" y="2895"/>
                    <a:pt x="2260" y="2922"/>
                  </a:cubicBezTo>
                  <a:cubicBezTo>
                    <a:pt x="2268" y="2939"/>
                    <a:pt x="2284" y="2947"/>
                    <a:pt x="2276" y="2965"/>
                  </a:cubicBezTo>
                  <a:cubicBezTo>
                    <a:pt x="2293" y="2974"/>
                    <a:pt x="2311" y="2982"/>
                    <a:pt x="2311" y="2990"/>
                  </a:cubicBezTo>
                  <a:cubicBezTo>
                    <a:pt x="2336" y="3007"/>
                    <a:pt x="2355" y="3025"/>
                    <a:pt x="2371" y="3050"/>
                  </a:cubicBezTo>
                  <a:cubicBezTo>
                    <a:pt x="2379" y="3058"/>
                    <a:pt x="2388" y="3068"/>
                    <a:pt x="2396" y="3077"/>
                  </a:cubicBezTo>
                  <a:cubicBezTo>
                    <a:pt x="2396" y="3093"/>
                    <a:pt x="2414" y="3101"/>
                    <a:pt x="2423" y="3110"/>
                  </a:cubicBezTo>
                  <a:cubicBezTo>
                    <a:pt x="2431" y="3136"/>
                    <a:pt x="2439" y="3161"/>
                    <a:pt x="2447" y="3188"/>
                  </a:cubicBezTo>
                  <a:cubicBezTo>
                    <a:pt x="2458" y="3196"/>
                    <a:pt x="2458" y="3213"/>
                    <a:pt x="2439" y="3213"/>
                  </a:cubicBezTo>
                  <a:cubicBezTo>
                    <a:pt x="2439" y="3239"/>
                    <a:pt x="2447" y="3256"/>
                    <a:pt x="2458" y="3275"/>
                  </a:cubicBezTo>
                  <a:cubicBezTo>
                    <a:pt x="2474" y="3291"/>
                    <a:pt x="2482" y="3316"/>
                    <a:pt x="2499" y="3343"/>
                  </a:cubicBezTo>
                  <a:cubicBezTo>
                    <a:pt x="2509" y="3359"/>
                    <a:pt x="2526" y="3378"/>
                    <a:pt x="2534" y="3394"/>
                  </a:cubicBezTo>
                  <a:cubicBezTo>
                    <a:pt x="2542" y="3394"/>
                    <a:pt x="2542" y="3386"/>
                    <a:pt x="2542" y="3386"/>
                  </a:cubicBezTo>
                  <a:lnTo>
                    <a:pt x="2550" y="3386"/>
                  </a:lnTo>
                  <a:cubicBezTo>
                    <a:pt x="2585" y="3411"/>
                    <a:pt x="2594" y="3446"/>
                    <a:pt x="2621" y="3470"/>
                  </a:cubicBezTo>
                  <a:cubicBezTo>
                    <a:pt x="2629" y="3481"/>
                    <a:pt x="2629" y="3481"/>
                    <a:pt x="2629" y="3489"/>
                  </a:cubicBezTo>
                  <a:cubicBezTo>
                    <a:pt x="2612" y="3489"/>
                    <a:pt x="2602" y="3481"/>
                    <a:pt x="2585" y="3470"/>
                  </a:cubicBezTo>
                  <a:lnTo>
                    <a:pt x="2585" y="3470"/>
                  </a:lnTo>
                  <a:cubicBezTo>
                    <a:pt x="2594" y="3489"/>
                    <a:pt x="2594" y="3497"/>
                    <a:pt x="2602" y="3505"/>
                  </a:cubicBezTo>
                  <a:lnTo>
                    <a:pt x="2569" y="3505"/>
                  </a:lnTo>
                  <a:cubicBezTo>
                    <a:pt x="2594" y="3532"/>
                    <a:pt x="2612" y="3557"/>
                    <a:pt x="2645" y="3557"/>
                  </a:cubicBezTo>
                  <a:cubicBezTo>
                    <a:pt x="2672" y="3565"/>
                    <a:pt x="2672" y="3592"/>
                    <a:pt x="2697" y="3600"/>
                  </a:cubicBezTo>
                  <a:cubicBezTo>
                    <a:pt x="2689" y="3584"/>
                    <a:pt x="2680" y="3573"/>
                    <a:pt x="2672" y="3557"/>
                  </a:cubicBezTo>
                  <a:cubicBezTo>
                    <a:pt x="2681" y="3555"/>
                    <a:pt x="2689" y="3554"/>
                    <a:pt x="2697" y="3554"/>
                  </a:cubicBezTo>
                  <a:cubicBezTo>
                    <a:pt x="2719" y="3554"/>
                    <a:pt x="2738" y="3561"/>
                    <a:pt x="2757" y="3573"/>
                  </a:cubicBezTo>
                  <a:cubicBezTo>
                    <a:pt x="2775" y="3592"/>
                    <a:pt x="2800" y="3617"/>
                    <a:pt x="2827" y="3635"/>
                  </a:cubicBezTo>
                  <a:cubicBezTo>
                    <a:pt x="2851" y="3644"/>
                    <a:pt x="2878" y="3668"/>
                    <a:pt x="2903" y="3687"/>
                  </a:cubicBezTo>
                  <a:cubicBezTo>
                    <a:pt x="2930" y="3712"/>
                    <a:pt x="2954" y="3738"/>
                    <a:pt x="2981" y="3755"/>
                  </a:cubicBezTo>
                  <a:cubicBezTo>
                    <a:pt x="3006" y="3771"/>
                    <a:pt x="3025" y="3780"/>
                    <a:pt x="3041" y="3798"/>
                  </a:cubicBezTo>
                  <a:cubicBezTo>
                    <a:pt x="3093" y="3841"/>
                    <a:pt x="3136" y="3893"/>
                    <a:pt x="3179" y="3934"/>
                  </a:cubicBezTo>
                  <a:cubicBezTo>
                    <a:pt x="3204" y="3953"/>
                    <a:pt x="3220" y="3977"/>
                    <a:pt x="3247" y="3996"/>
                  </a:cubicBezTo>
                  <a:cubicBezTo>
                    <a:pt x="3282" y="4029"/>
                    <a:pt x="3307" y="4064"/>
                    <a:pt x="3350" y="4099"/>
                  </a:cubicBezTo>
                  <a:cubicBezTo>
                    <a:pt x="3367" y="4116"/>
                    <a:pt x="3385" y="4132"/>
                    <a:pt x="3402" y="4151"/>
                  </a:cubicBezTo>
                  <a:cubicBezTo>
                    <a:pt x="3427" y="4175"/>
                    <a:pt x="3453" y="4210"/>
                    <a:pt x="3488" y="4235"/>
                  </a:cubicBezTo>
                  <a:cubicBezTo>
                    <a:pt x="3478" y="4270"/>
                    <a:pt x="3478" y="4295"/>
                    <a:pt x="3497" y="4322"/>
                  </a:cubicBezTo>
                  <a:lnTo>
                    <a:pt x="3497" y="4262"/>
                  </a:lnTo>
                  <a:cubicBezTo>
                    <a:pt x="3505" y="4270"/>
                    <a:pt x="3513" y="4270"/>
                    <a:pt x="3513" y="4270"/>
                  </a:cubicBezTo>
                  <a:cubicBezTo>
                    <a:pt x="3521" y="4287"/>
                    <a:pt x="3521" y="4295"/>
                    <a:pt x="3530" y="4305"/>
                  </a:cubicBezTo>
                  <a:cubicBezTo>
                    <a:pt x="3548" y="4322"/>
                    <a:pt x="3573" y="4330"/>
                    <a:pt x="3591" y="4338"/>
                  </a:cubicBezTo>
                  <a:lnTo>
                    <a:pt x="3591" y="4322"/>
                  </a:lnTo>
                  <a:lnTo>
                    <a:pt x="3600" y="4314"/>
                  </a:lnTo>
                  <a:cubicBezTo>
                    <a:pt x="3616" y="4338"/>
                    <a:pt x="3633" y="4357"/>
                    <a:pt x="3651" y="4382"/>
                  </a:cubicBezTo>
                  <a:cubicBezTo>
                    <a:pt x="3668" y="4408"/>
                    <a:pt x="3684" y="4425"/>
                    <a:pt x="3703" y="4450"/>
                  </a:cubicBezTo>
                  <a:cubicBezTo>
                    <a:pt x="3711" y="4450"/>
                    <a:pt x="3727" y="4460"/>
                    <a:pt x="3736" y="4468"/>
                  </a:cubicBezTo>
                  <a:lnTo>
                    <a:pt x="3771" y="4468"/>
                  </a:lnTo>
                  <a:cubicBezTo>
                    <a:pt x="3798" y="4493"/>
                    <a:pt x="3822" y="4528"/>
                    <a:pt x="3839" y="4563"/>
                  </a:cubicBezTo>
                  <a:lnTo>
                    <a:pt x="3839" y="4579"/>
                  </a:lnTo>
                  <a:cubicBezTo>
                    <a:pt x="3839" y="4614"/>
                    <a:pt x="3857" y="4639"/>
                    <a:pt x="3890" y="4647"/>
                  </a:cubicBezTo>
                  <a:cubicBezTo>
                    <a:pt x="3901" y="4656"/>
                    <a:pt x="3901" y="4674"/>
                    <a:pt x="3909" y="4682"/>
                  </a:cubicBezTo>
                  <a:cubicBezTo>
                    <a:pt x="3925" y="4691"/>
                    <a:pt x="3934" y="4699"/>
                    <a:pt x="3942" y="4718"/>
                  </a:cubicBezTo>
                  <a:cubicBezTo>
                    <a:pt x="3969" y="4769"/>
                    <a:pt x="3993" y="4810"/>
                    <a:pt x="4045" y="4837"/>
                  </a:cubicBezTo>
                  <a:cubicBezTo>
                    <a:pt x="4045" y="4862"/>
                    <a:pt x="4064" y="4880"/>
                    <a:pt x="4080" y="4889"/>
                  </a:cubicBezTo>
                  <a:cubicBezTo>
                    <a:pt x="4096" y="4905"/>
                    <a:pt x="4115" y="4924"/>
                    <a:pt x="4123" y="4940"/>
                  </a:cubicBezTo>
                  <a:cubicBezTo>
                    <a:pt x="4132" y="4957"/>
                    <a:pt x="4140" y="4975"/>
                    <a:pt x="4158" y="4992"/>
                  </a:cubicBezTo>
                  <a:cubicBezTo>
                    <a:pt x="4167" y="4992"/>
                    <a:pt x="4167" y="5000"/>
                    <a:pt x="4175" y="5000"/>
                  </a:cubicBezTo>
                  <a:cubicBezTo>
                    <a:pt x="4183" y="5027"/>
                    <a:pt x="4200" y="5043"/>
                    <a:pt x="4218" y="5068"/>
                  </a:cubicBezTo>
                  <a:cubicBezTo>
                    <a:pt x="4235" y="5095"/>
                    <a:pt x="4251" y="5120"/>
                    <a:pt x="4261" y="5146"/>
                  </a:cubicBezTo>
                  <a:cubicBezTo>
                    <a:pt x="4278" y="5206"/>
                    <a:pt x="4294" y="5274"/>
                    <a:pt x="4329" y="5336"/>
                  </a:cubicBezTo>
                  <a:cubicBezTo>
                    <a:pt x="4338" y="5361"/>
                    <a:pt x="4364" y="5388"/>
                    <a:pt x="4381" y="5420"/>
                  </a:cubicBezTo>
                  <a:cubicBezTo>
                    <a:pt x="4397" y="5456"/>
                    <a:pt x="4406" y="5491"/>
                    <a:pt x="4433" y="5524"/>
                  </a:cubicBezTo>
                  <a:lnTo>
                    <a:pt x="4424" y="5532"/>
                  </a:lnTo>
                  <a:cubicBezTo>
                    <a:pt x="4416" y="5559"/>
                    <a:pt x="4406" y="5594"/>
                    <a:pt x="4441" y="5610"/>
                  </a:cubicBezTo>
                  <a:lnTo>
                    <a:pt x="4441" y="5618"/>
                  </a:lnTo>
                  <a:cubicBezTo>
                    <a:pt x="4457" y="5645"/>
                    <a:pt x="4468" y="5670"/>
                    <a:pt x="4484" y="5705"/>
                  </a:cubicBezTo>
                  <a:cubicBezTo>
                    <a:pt x="4492" y="5721"/>
                    <a:pt x="4509" y="5748"/>
                    <a:pt x="4519" y="5765"/>
                  </a:cubicBezTo>
                  <a:lnTo>
                    <a:pt x="4519" y="5800"/>
                  </a:lnTo>
                  <a:cubicBezTo>
                    <a:pt x="4527" y="5800"/>
                    <a:pt x="4536" y="5808"/>
                    <a:pt x="4536" y="5808"/>
                  </a:cubicBezTo>
                  <a:cubicBezTo>
                    <a:pt x="4527" y="5833"/>
                    <a:pt x="4527" y="5868"/>
                    <a:pt x="4519" y="5893"/>
                  </a:cubicBezTo>
                  <a:cubicBezTo>
                    <a:pt x="4536" y="5919"/>
                    <a:pt x="4552" y="5936"/>
                    <a:pt x="4552" y="5971"/>
                  </a:cubicBezTo>
                  <a:cubicBezTo>
                    <a:pt x="4552" y="6006"/>
                    <a:pt x="4560" y="6039"/>
                    <a:pt x="4571" y="6066"/>
                  </a:cubicBezTo>
                  <a:cubicBezTo>
                    <a:pt x="4579" y="6082"/>
                    <a:pt x="4595" y="6109"/>
                    <a:pt x="4595" y="6125"/>
                  </a:cubicBezTo>
                  <a:cubicBezTo>
                    <a:pt x="4595" y="6142"/>
                    <a:pt x="4604" y="6150"/>
                    <a:pt x="4612" y="6161"/>
                  </a:cubicBezTo>
                  <a:cubicBezTo>
                    <a:pt x="4612" y="6177"/>
                    <a:pt x="4622" y="6185"/>
                    <a:pt x="4622" y="6194"/>
                  </a:cubicBezTo>
                  <a:lnTo>
                    <a:pt x="4622" y="6264"/>
                  </a:lnTo>
                  <a:cubicBezTo>
                    <a:pt x="4622" y="6288"/>
                    <a:pt x="4612" y="6323"/>
                    <a:pt x="4612" y="6348"/>
                  </a:cubicBezTo>
                  <a:cubicBezTo>
                    <a:pt x="4604" y="6367"/>
                    <a:pt x="4612" y="6391"/>
                    <a:pt x="4622" y="6408"/>
                  </a:cubicBezTo>
                  <a:cubicBezTo>
                    <a:pt x="4612" y="6426"/>
                    <a:pt x="4612" y="6451"/>
                    <a:pt x="4612" y="6470"/>
                  </a:cubicBezTo>
                  <a:cubicBezTo>
                    <a:pt x="4630" y="6486"/>
                    <a:pt x="4612" y="6503"/>
                    <a:pt x="4612" y="6521"/>
                  </a:cubicBezTo>
                  <a:cubicBezTo>
                    <a:pt x="4622" y="6546"/>
                    <a:pt x="4630" y="6573"/>
                    <a:pt x="4639" y="6589"/>
                  </a:cubicBezTo>
                  <a:cubicBezTo>
                    <a:pt x="4647" y="6598"/>
                    <a:pt x="4647" y="6606"/>
                    <a:pt x="4655" y="6606"/>
                  </a:cubicBezTo>
                  <a:cubicBezTo>
                    <a:pt x="4655" y="6614"/>
                    <a:pt x="4655" y="6633"/>
                    <a:pt x="4663" y="6633"/>
                  </a:cubicBezTo>
                  <a:cubicBezTo>
                    <a:pt x="4674" y="6641"/>
                    <a:pt x="4682" y="6649"/>
                    <a:pt x="4682" y="6657"/>
                  </a:cubicBezTo>
                  <a:cubicBezTo>
                    <a:pt x="4707" y="6692"/>
                    <a:pt x="4725" y="6736"/>
                    <a:pt x="4750" y="6760"/>
                  </a:cubicBezTo>
                  <a:cubicBezTo>
                    <a:pt x="4777" y="6795"/>
                    <a:pt x="4802" y="6847"/>
                    <a:pt x="4837" y="6872"/>
                  </a:cubicBezTo>
                  <a:cubicBezTo>
                    <a:pt x="4861" y="6899"/>
                    <a:pt x="4888" y="6923"/>
                    <a:pt x="4921" y="6934"/>
                  </a:cubicBezTo>
                  <a:cubicBezTo>
                    <a:pt x="4931" y="6967"/>
                    <a:pt x="4948" y="6993"/>
                    <a:pt x="4973" y="7018"/>
                  </a:cubicBezTo>
                  <a:cubicBezTo>
                    <a:pt x="4991" y="7037"/>
                    <a:pt x="5008" y="7053"/>
                    <a:pt x="5034" y="7078"/>
                  </a:cubicBezTo>
                  <a:lnTo>
                    <a:pt x="5024" y="7088"/>
                  </a:lnTo>
                  <a:cubicBezTo>
                    <a:pt x="5034" y="7105"/>
                    <a:pt x="5043" y="7113"/>
                    <a:pt x="5043" y="7129"/>
                  </a:cubicBezTo>
                  <a:lnTo>
                    <a:pt x="5059" y="7129"/>
                  </a:lnTo>
                  <a:cubicBezTo>
                    <a:pt x="5051" y="7164"/>
                    <a:pt x="5086" y="7164"/>
                    <a:pt x="5094" y="7181"/>
                  </a:cubicBezTo>
                  <a:lnTo>
                    <a:pt x="5094" y="7224"/>
                  </a:lnTo>
                  <a:lnTo>
                    <a:pt x="5127" y="7224"/>
                  </a:lnTo>
                  <a:cubicBezTo>
                    <a:pt x="5138" y="7243"/>
                    <a:pt x="5138" y="7251"/>
                    <a:pt x="5146" y="7268"/>
                  </a:cubicBezTo>
                  <a:cubicBezTo>
                    <a:pt x="5146" y="7276"/>
                    <a:pt x="5146" y="7284"/>
                    <a:pt x="5154" y="7303"/>
                  </a:cubicBezTo>
                  <a:cubicBezTo>
                    <a:pt x="5162" y="7311"/>
                    <a:pt x="5179" y="7311"/>
                    <a:pt x="5189" y="7319"/>
                  </a:cubicBezTo>
                  <a:cubicBezTo>
                    <a:pt x="5197" y="7327"/>
                    <a:pt x="5197" y="7336"/>
                    <a:pt x="5206" y="7346"/>
                  </a:cubicBezTo>
                  <a:cubicBezTo>
                    <a:pt x="5222" y="7362"/>
                    <a:pt x="5241" y="7387"/>
                    <a:pt x="5257" y="7414"/>
                  </a:cubicBezTo>
                  <a:cubicBezTo>
                    <a:pt x="5282" y="7457"/>
                    <a:pt x="5317" y="7474"/>
                    <a:pt x="5344" y="7500"/>
                  </a:cubicBezTo>
                  <a:cubicBezTo>
                    <a:pt x="5368" y="7500"/>
                    <a:pt x="5377" y="7517"/>
                    <a:pt x="5385" y="7525"/>
                  </a:cubicBezTo>
                  <a:cubicBezTo>
                    <a:pt x="5385" y="7533"/>
                    <a:pt x="5395" y="7542"/>
                    <a:pt x="5403" y="7542"/>
                  </a:cubicBezTo>
                  <a:cubicBezTo>
                    <a:pt x="5412" y="7542"/>
                    <a:pt x="5420" y="7533"/>
                    <a:pt x="5420" y="7533"/>
                  </a:cubicBezTo>
                  <a:cubicBezTo>
                    <a:pt x="5428" y="7552"/>
                    <a:pt x="5428" y="7568"/>
                    <a:pt x="5436" y="7585"/>
                  </a:cubicBezTo>
                  <a:cubicBezTo>
                    <a:pt x="5447" y="7604"/>
                    <a:pt x="5463" y="7612"/>
                    <a:pt x="5471" y="7628"/>
                  </a:cubicBezTo>
                  <a:lnTo>
                    <a:pt x="5471" y="7637"/>
                  </a:lnTo>
                  <a:cubicBezTo>
                    <a:pt x="5480" y="7655"/>
                    <a:pt x="5488" y="7672"/>
                    <a:pt x="5488" y="7680"/>
                  </a:cubicBezTo>
                  <a:cubicBezTo>
                    <a:pt x="5507" y="7688"/>
                    <a:pt x="5515" y="7696"/>
                    <a:pt x="5523" y="7696"/>
                  </a:cubicBezTo>
                  <a:cubicBezTo>
                    <a:pt x="5523" y="7707"/>
                    <a:pt x="5531" y="7715"/>
                    <a:pt x="5531" y="7723"/>
                  </a:cubicBezTo>
                  <a:cubicBezTo>
                    <a:pt x="5539" y="7723"/>
                    <a:pt x="5539" y="7723"/>
                    <a:pt x="5550" y="7731"/>
                  </a:cubicBezTo>
                  <a:cubicBezTo>
                    <a:pt x="5558" y="7748"/>
                    <a:pt x="5558" y="7758"/>
                    <a:pt x="5566" y="7775"/>
                  </a:cubicBezTo>
                  <a:cubicBezTo>
                    <a:pt x="5566" y="7783"/>
                    <a:pt x="5575" y="7783"/>
                    <a:pt x="5583" y="7783"/>
                  </a:cubicBezTo>
                  <a:cubicBezTo>
                    <a:pt x="5583" y="7810"/>
                    <a:pt x="5591" y="7834"/>
                    <a:pt x="5610" y="7843"/>
                  </a:cubicBezTo>
                  <a:lnTo>
                    <a:pt x="5661" y="7894"/>
                  </a:lnTo>
                  <a:cubicBezTo>
                    <a:pt x="5669" y="7902"/>
                    <a:pt x="5686" y="7913"/>
                    <a:pt x="5694" y="7921"/>
                  </a:cubicBezTo>
                  <a:cubicBezTo>
                    <a:pt x="5713" y="7946"/>
                    <a:pt x="5737" y="7964"/>
                    <a:pt x="5764" y="7989"/>
                  </a:cubicBezTo>
                  <a:cubicBezTo>
                    <a:pt x="5781" y="7997"/>
                    <a:pt x="5789" y="8016"/>
                    <a:pt x="5807" y="8024"/>
                  </a:cubicBezTo>
                  <a:cubicBezTo>
                    <a:pt x="5824" y="8041"/>
                    <a:pt x="5849" y="8049"/>
                    <a:pt x="5876" y="8067"/>
                  </a:cubicBezTo>
                  <a:lnTo>
                    <a:pt x="5876" y="8092"/>
                  </a:lnTo>
                  <a:cubicBezTo>
                    <a:pt x="5892" y="8092"/>
                    <a:pt x="5911" y="8100"/>
                    <a:pt x="5927" y="8100"/>
                  </a:cubicBezTo>
                  <a:cubicBezTo>
                    <a:pt x="5935" y="8109"/>
                    <a:pt x="5944" y="8119"/>
                    <a:pt x="5952" y="8127"/>
                  </a:cubicBezTo>
                  <a:cubicBezTo>
                    <a:pt x="5970" y="8119"/>
                    <a:pt x="5979" y="8109"/>
                    <a:pt x="5995" y="8100"/>
                  </a:cubicBezTo>
                  <a:cubicBezTo>
                    <a:pt x="5995" y="8109"/>
                    <a:pt x="5995" y="8119"/>
                    <a:pt x="6003" y="8135"/>
                  </a:cubicBezTo>
                  <a:cubicBezTo>
                    <a:pt x="6003" y="8119"/>
                    <a:pt x="6003" y="8109"/>
                    <a:pt x="6014" y="8100"/>
                  </a:cubicBezTo>
                  <a:cubicBezTo>
                    <a:pt x="6003" y="8092"/>
                    <a:pt x="5995" y="8084"/>
                    <a:pt x="5987" y="8084"/>
                  </a:cubicBezTo>
                  <a:cubicBezTo>
                    <a:pt x="5995" y="8076"/>
                    <a:pt x="5995" y="8076"/>
                    <a:pt x="5995" y="8067"/>
                  </a:cubicBezTo>
                  <a:cubicBezTo>
                    <a:pt x="5970" y="8067"/>
                    <a:pt x="5970" y="8032"/>
                    <a:pt x="5962" y="8016"/>
                  </a:cubicBezTo>
                  <a:cubicBezTo>
                    <a:pt x="5927" y="8016"/>
                    <a:pt x="5927" y="8016"/>
                    <a:pt x="5911" y="7981"/>
                  </a:cubicBezTo>
                  <a:cubicBezTo>
                    <a:pt x="5867" y="7946"/>
                    <a:pt x="5824" y="7929"/>
                    <a:pt x="5824" y="7869"/>
                  </a:cubicBezTo>
                  <a:cubicBezTo>
                    <a:pt x="5807" y="7869"/>
                    <a:pt x="5807" y="7851"/>
                    <a:pt x="5807" y="7843"/>
                  </a:cubicBezTo>
                  <a:cubicBezTo>
                    <a:pt x="5789" y="7834"/>
                    <a:pt x="5789" y="7834"/>
                    <a:pt x="5781" y="7834"/>
                  </a:cubicBezTo>
                  <a:cubicBezTo>
                    <a:pt x="5781" y="7818"/>
                    <a:pt x="5772" y="7810"/>
                    <a:pt x="5772" y="7799"/>
                  </a:cubicBezTo>
                  <a:cubicBezTo>
                    <a:pt x="5764" y="7799"/>
                    <a:pt x="5756" y="7791"/>
                    <a:pt x="5737" y="7791"/>
                  </a:cubicBezTo>
                  <a:cubicBezTo>
                    <a:pt x="5729" y="7783"/>
                    <a:pt x="5729" y="7775"/>
                    <a:pt x="5721" y="7766"/>
                  </a:cubicBezTo>
                  <a:cubicBezTo>
                    <a:pt x="5704" y="7758"/>
                    <a:pt x="5686" y="7758"/>
                    <a:pt x="5678" y="7748"/>
                  </a:cubicBezTo>
                  <a:cubicBezTo>
                    <a:pt x="5661" y="7723"/>
                    <a:pt x="5634" y="7696"/>
                    <a:pt x="5618" y="7663"/>
                  </a:cubicBezTo>
                  <a:lnTo>
                    <a:pt x="5601" y="7663"/>
                  </a:lnTo>
                  <a:cubicBezTo>
                    <a:pt x="5591" y="7645"/>
                    <a:pt x="5583" y="7628"/>
                    <a:pt x="5575" y="7620"/>
                  </a:cubicBezTo>
                  <a:cubicBezTo>
                    <a:pt x="5558" y="7593"/>
                    <a:pt x="5531" y="7568"/>
                    <a:pt x="5523" y="7533"/>
                  </a:cubicBezTo>
                  <a:cubicBezTo>
                    <a:pt x="5507" y="7509"/>
                    <a:pt x="5471" y="7490"/>
                    <a:pt x="5455" y="7465"/>
                  </a:cubicBezTo>
                  <a:lnTo>
                    <a:pt x="5455" y="7457"/>
                  </a:lnTo>
                  <a:lnTo>
                    <a:pt x="5428" y="7457"/>
                  </a:lnTo>
                  <a:cubicBezTo>
                    <a:pt x="5420" y="7430"/>
                    <a:pt x="5412" y="7414"/>
                    <a:pt x="5385" y="7406"/>
                  </a:cubicBezTo>
                  <a:cubicBezTo>
                    <a:pt x="5352" y="7303"/>
                    <a:pt x="5292" y="7208"/>
                    <a:pt x="5206" y="7129"/>
                  </a:cubicBezTo>
                  <a:cubicBezTo>
                    <a:pt x="5214" y="7096"/>
                    <a:pt x="5179" y="7070"/>
                    <a:pt x="5162" y="7037"/>
                  </a:cubicBezTo>
                  <a:cubicBezTo>
                    <a:pt x="5162" y="7037"/>
                    <a:pt x="5162" y="7026"/>
                    <a:pt x="5170" y="7018"/>
                  </a:cubicBezTo>
                  <a:cubicBezTo>
                    <a:pt x="5162" y="7018"/>
                    <a:pt x="5154" y="7010"/>
                    <a:pt x="5146" y="7010"/>
                  </a:cubicBezTo>
                  <a:cubicBezTo>
                    <a:pt x="5138" y="6967"/>
                    <a:pt x="5094" y="6934"/>
                    <a:pt x="5086" y="6890"/>
                  </a:cubicBezTo>
                  <a:cubicBezTo>
                    <a:pt x="5086" y="6882"/>
                    <a:pt x="5086" y="6872"/>
                    <a:pt x="5076" y="6872"/>
                  </a:cubicBezTo>
                  <a:lnTo>
                    <a:pt x="5034" y="6831"/>
                  </a:lnTo>
                  <a:lnTo>
                    <a:pt x="5034" y="6804"/>
                  </a:lnTo>
                  <a:cubicBezTo>
                    <a:pt x="4999" y="6795"/>
                    <a:pt x="4983" y="6760"/>
                    <a:pt x="4964" y="6736"/>
                  </a:cubicBezTo>
                  <a:cubicBezTo>
                    <a:pt x="4948" y="6701"/>
                    <a:pt x="4940" y="6657"/>
                    <a:pt x="4931" y="6624"/>
                  </a:cubicBezTo>
                  <a:lnTo>
                    <a:pt x="4956" y="6624"/>
                  </a:lnTo>
                  <a:cubicBezTo>
                    <a:pt x="4956" y="6614"/>
                    <a:pt x="4948" y="6606"/>
                    <a:pt x="4948" y="6589"/>
                  </a:cubicBezTo>
                  <a:cubicBezTo>
                    <a:pt x="4983" y="6589"/>
                    <a:pt x="4983" y="6641"/>
                    <a:pt x="5016" y="6641"/>
                  </a:cubicBezTo>
                  <a:cubicBezTo>
                    <a:pt x="5008" y="6666"/>
                    <a:pt x="5024" y="6676"/>
                    <a:pt x="5043" y="6684"/>
                  </a:cubicBezTo>
                  <a:cubicBezTo>
                    <a:pt x="5051" y="6692"/>
                    <a:pt x="5067" y="6701"/>
                    <a:pt x="5076" y="6701"/>
                  </a:cubicBezTo>
                  <a:cubicBezTo>
                    <a:pt x="5086" y="6744"/>
                    <a:pt x="5111" y="6760"/>
                    <a:pt x="5146" y="6779"/>
                  </a:cubicBezTo>
                  <a:cubicBezTo>
                    <a:pt x="5162" y="6804"/>
                    <a:pt x="5170" y="6820"/>
                    <a:pt x="5189" y="6847"/>
                  </a:cubicBezTo>
                  <a:lnTo>
                    <a:pt x="5179" y="6847"/>
                  </a:lnTo>
                  <a:cubicBezTo>
                    <a:pt x="5189" y="6863"/>
                    <a:pt x="5206" y="6882"/>
                    <a:pt x="5214" y="6899"/>
                  </a:cubicBezTo>
                  <a:cubicBezTo>
                    <a:pt x="5230" y="6923"/>
                    <a:pt x="5249" y="6958"/>
                    <a:pt x="5265" y="6985"/>
                  </a:cubicBezTo>
                  <a:cubicBezTo>
                    <a:pt x="5282" y="7010"/>
                    <a:pt x="5292" y="7045"/>
                    <a:pt x="5317" y="7061"/>
                  </a:cubicBezTo>
                  <a:cubicBezTo>
                    <a:pt x="5333" y="7088"/>
                    <a:pt x="5344" y="7113"/>
                    <a:pt x="5352" y="7129"/>
                  </a:cubicBezTo>
                  <a:cubicBezTo>
                    <a:pt x="5360" y="7140"/>
                    <a:pt x="5368" y="7140"/>
                    <a:pt x="5377" y="7148"/>
                  </a:cubicBezTo>
                  <a:cubicBezTo>
                    <a:pt x="5395" y="7156"/>
                    <a:pt x="5403" y="7181"/>
                    <a:pt x="5412" y="7200"/>
                  </a:cubicBezTo>
                  <a:cubicBezTo>
                    <a:pt x="5436" y="7224"/>
                    <a:pt x="5455" y="7243"/>
                    <a:pt x="5480" y="7268"/>
                  </a:cubicBezTo>
                  <a:cubicBezTo>
                    <a:pt x="5488" y="7284"/>
                    <a:pt x="5498" y="7303"/>
                    <a:pt x="5515" y="7311"/>
                  </a:cubicBezTo>
                  <a:cubicBezTo>
                    <a:pt x="5539" y="7319"/>
                    <a:pt x="5550" y="7346"/>
                    <a:pt x="5550" y="7362"/>
                  </a:cubicBezTo>
                  <a:cubicBezTo>
                    <a:pt x="5566" y="7379"/>
                    <a:pt x="5575" y="7387"/>
                    <a:pt x="5583" y="7406"/>
                  </a:cubicBezTo>
                  <a:cubicBezTo>
                    <a:pt x="5601" y="7422"/>
                    <a:pt x="5610" y="7449"/>
                    <a:pt x="5626" y="7449"/>
                  </a:cubicBezTo>
                  <a:cubicBezTo>
                    <a:pt x="5643" y="7465"/>
                    <a:pt x="5661" y="7482"/>
                    <a:pt x="5678" y="7490"/>
                  </a:cubicBezTo>
                  <a:cubicBezTo>
                    <a:pt x="5694" y="7525"/>
                    <a:pt x="5713" y="7560"/>
                    <a:pt x="5729" y="7593"/>
                  </a:cubicBezTo>
                  <a:cubicBezTo>
                    <a:pt x="5756" y="7628"/>
                    <a:pt x="5789" y="7672"/>
                    <a:pt x="5816" y="7707"/>
                  </a:cubicBezTo>
                  <a:cubicBezTo>
                    <a:pt x="5832" y="7723"/>
                    <a:pt x="5849" y="7748"/>
                    <a:pt x="5867" y="7775"/>
                  </a:cubicBezTo>
                  <a:cubicBezTo>
                    <a:pt x="5876" y="7783"/>
                    <a:pt x="5892" y="7791"/>
                    <a:pt x="5900" y="7810"/>
                  </a:cubicBezTo>
                  <a:cubicBezTo>
                    <a:pt x="5911" y="7810"/>
                    <a:pt x="5919" y="7810"/>
                    <a:pt x="5935" y="7799"/>
                  </a:cubicBezTo>
                  <a:lnTo>
                    <a:pt x="5935" y="7799"/>
                  </a:lnTo>
                  <a:cubicBezTo>
                    <a:pt x="5927" y="7818"/>
                    <a:pt x="5927" y="7826"/>
                    <a:pt x="5919" y="7834"/>
                  </a:cubicBezTo>
                  <a:cubicBezTo>
                    <a:pt x="5935" y="7834"/>
                    <a:pt x="5944" y="7826"/>
                    <a:pt x="5962" y="7826"/>
                  </a:cubicBezTo>
                  <a:lnTo>
                    <a:pt x="5962" y="7834"/>
                  </a:lnTo>
                  <a:cubicBezTo>
                    <a:pt x="5979" y="7843"/>
                    <a:pt x="5987" y="7843"/>
                    <a:pt x="5995" y="7843"/>
                  </a:cubicBezTo>
                  <a:cubicBezTo>
                    <a:pt x="6030" y="7869"/>
                    <a:pt x="6055" y="7886"/>
                    <a:pt x="6082" y="7902"/>
                  </a:cubicBezTo>
                  <a:cubicBezTo>
                    <a:pt x="6117" y="7921"/>
                    <a:pt x="6141" y="7937"/>
                    <a:pt x="6168" y="7954"/>
                  </a:cubicBezTo>
                  <a:lnTo>
                    <a:pt x="6176" y="7954"/>
                  </a:lnTo>
                  <a:cubicBezTo>
                    <a:pt x="6191" y="7971"/>
                    <a:pt x="6206" y="7999"/>
                    <a:pt x="6240" y="7999"/>
                  </a:cubicBezTo>
                  <a:cubicBezTo>
                    <a:pt x="6244" y="7999"/>
                    <a:pt x="6248" y="7998"/>
                    <a:pt x="6253" y="7997"/>
                  </a:cubicBezTo>
                  <a:cubicBezTo>
                    <a:pt x="6253" y="8006"/>
                    <a:pt x="6261" y="8006"/>
                    <a:pt x="6261" y="8006"/>
                  </a:cubicBezTo>
                  <a:cubicBezTo>
                    <a:pt x="6288" y="8006"/>
                    <a:pt x="6304" y="8006"/>
                    <a:pt x="6323" y="7997"/>
                  </a:cubicBezTo>
                  <a:cubicBezTo>
                    <a:pt x="6323" y="7989"/>
                    <a:pt x="6331" y="7981"/>
                    <a:pt x="6331" y="7973"/>
                  </a:cubicBezTo>
                  <a:cubicBezTo>
                    <a:pt x="6313" y="7946"/>
                    <a:pt x="6296" y="7929"/>
                    <a:pt x="6288" y="7902"/>
                  </a:cubicBezTo>
                  <a:cubicBezTo>
                    <a:pt x="6261" y="7894"/>
                    <a:pt x="6245" y="7894"/>
                    <a:pt x="6236" y="7869"/>
                  </a:cubicBezTo>
                  <a:cubicBezTo>
                    <a:pt x="6233" y="7871"/>
                    <a:pt x="6230" y="7871"/>
                    <a:pt x="6227" y="7871"/>
                  </a:cubicBezTo>
                  <a:cubicBezTo>
                    <a:pt x="6207" y="7871"/>
                    <a:pt x="6200" y="7850"/>
                    <a:pt x="6193" y="7843"/>
                  </a:cubicBezTo>
                  <a:cubicBezTo>
                    <a:pt x="6185" y="7834"/>
                    <a:pt x="6185" y="7826"/>
                    <a:pt x="6176" y="7818"/>
                  </a:cubicBezTo>
                  <a:cubicBezTo>
                    <a:pt x="6158" y="7810"/>
                    <a:pt x="6141" y="7799"/>
                    <a:pt x="6133" y="7791"/>
                  </a:cubicBezTo>
                  <a:cubicBezTo>
                    <a:pt x="6098" y="7766"/>
                    <a:pt x="6073" y="7740"/>
                    <a:pt x="6047" y="7715"/>
                  </a:cubicBezTo>
                  <a:cubicBezTo>
                    <a:pt x="6030" y="7707"/>
                    <a:pt x="6014" y="7688"/>
                    <a:pt x="5995" y="7663"/>
                  </a:cubicBezTo>
                  <a:cubicBezTo>
                    <a:pt x="5970" y="7628"/>
                    <a:pt x="5935" y="7593"/>
                    <a:pt x="5892" y="7552"/>
                  </a:cubicBezTo>
                  <a:cubicBezTo>
                    <a:pt x="5884" y="7525"/>
                    <a:pt x="5859" y="7509"/>
                    <a:pt x="5832" y="7482"/>
                  </a:cubicBezTo>
                  <a:cubicBezTo>
                    <a:pt x="5807" y="7465"/>
                    <a:pt x="5781" y="7449"/>
                    <a:pt x="5781" y="7414"/>
                  </a:cubicBezTo>
                  <a:cubicBezTo>
                    <a:pt x="5764" y="7387"/>
                    <a:pt x="5737" y="7362"/>
                    <a:pt x="5721" y="7346"/>
                  </a:cubicBezTo>
                  <a:cubicBezTo>
                    <a:pt x="5713" y="7327"/>
                    <a:pt x="5694" y="7319"/>
                    <a:pt x="5694" y="7303"/>
                  </a:cubicBezTo>
                  <a:cubicBezTo>
                    <a:pt x="5686" y="7268"/>
                    <a:pt x="5661" y="7243"/>
                    <a:pt x="5634" y="7216"/>
                  </a:cubicBezTo>
                  <a:cubicBezTo>
                    <a:pt x="5634" y="7208"/>
                    <a:pt x="5626" y="7200"/>
                    <a:pt x="5618" y="7191"/>
                  </a:cubicBezTo>
                  <a:cubicBezTo>
                    <a:pt x="5618" y="7181"/>
                    <a:pt x="5610" y="7173"/>
                    <a:pt x="5601" y="7156"/>
                  </a:cubicBezTo>
                  <a:cubicBezTo>
                    <a:pt x="5601" y="7140"/>
                    <a:pt x="5591" y="7121"/>
                    <a:pt x="5575" y="7105"/>
                  </a:cubicBezTo>
                  <a:cubicBezTo>
                    <a:pt x="5539" y="7061"/>
                    <a:pt x="5515" y="7026"/>
                    <a:pt x="5480" y="6993"/>
                  </a:cubicBezTo>
                  <a:cubicBezTo>
                    <a:pt x="5488" y="6975"/>
                    <a:pt x="5488" y="6967"/>
                    <a:pt x="5488" y="6958"/>
                  </a:cubicBezTo>
                  <a:cubicBezTo>
                    <a:pt x="5471" y="6934"/>
                    <a:pt x="5463" y="6923"/>
                    <a:pt x="5455" y="6907"/>
                  </a:cubicBezTo>
                  <a:cubicBezTo>
                    <a:pt x="5447" y="6890"/>
                    <a:pt x="5436" y="6872"/>
                    <a:pt x="5428" y="6855"/>
                  </a:cubicBezTo>
                  <a:cubicBezTo>
                    <a:pt x="5412" y="6820"/>
                    <a:pt x="5385" y="6787"/>
                    <a:pt x="5360" y="6760"/>
                  </a:cubicBezTo>
                  <a:cubicBezTo>
                    <a:pt x="5333" y="6717"/>
                    <a:pt x="5300" y="6676"/>
                    <a:pt x="5282" y="6624"/>
                  </a:cubicBezTo>
                  <a:cubicBezTo>
                    <a:pt x="5257" y="6589"/>
                    <a:pt x="5257" y="6546"/>
                    <a:pt x="5249" y="6503"/>
                  </a:cubicBezTo>
                  <a:cubicBezTo>
                    <a:pt x="5249" y="6478"/>
                    <a:pt x="5249" y="6451"/>
                    <a:pt x="5241" y="6426"/>
                  </a:cubicBezTo>
                  <a:cubicBezTo>
                    <a:pt x="5241" y="6400"/>
                    <a:pt x="5230" y="6375"/>
                    <a:pt x="5230" y="6356"/>
                  </a:cubicBezTo>
                  <a:cubicBezTo>
                    <a:pt x="5230" y="6356"/>
                    <a:pt x="5230" y="6348"/>
                    <a:pt x="5241" y="6348"/>
                  </a:cubicBezTo>
                  <a:cubicBezTo>
                    <a:pt x="5222" y="6332"/>
                    <a:pt x="5214" y="6305"/>
                    <a:pt x="5222" y="6288"/>
                  </a:cubicBezTo>
                  <a:cubicBezTo>
                    <a:pt x="5230" y="6280"/>
                    <a:pt x="5241" y="6280"/>
                    <a:pt x="5249" y="6280"/>
                  </a:cubicBezTo>
                  <a:cubicBezTo>
                    <a:pt x="5241" y="6272"/>
                    <a:pt x="5241" y="6264"/>
                    <a:pt x="5230" y="6253"/>
                  </a:cubicBezTo>
                  <a:cubicBezTo>
                    <a:pt x="5222" y="6264"/>
                    <a:pt x="5222" y="6264"/>
                    <a:pt x="5214" y="6264"/>
                  </a:cubicBezTo>
                  <a:cubicBezTo>
                    <a:pt x="5214" y="6245"/>
                    <a:pt x="5222" y="6237"/>
                    <a:pt x="5230" y="6220"/>
                  </a:cubicBezTo>
                  <a:lnTo>
                    <a:pt x="5230" y="6220"/>
                  </a:lnTo>
                  <a:cubicBezTo>
                    <a:pt x="5222" y="6229"/>
                    <a:pt x="5222" y="6229"/>
                    <a:pt x="5214" y="6229"/>
                  </a:cubicBezTo>
                  <a:cubicBezTo>
                    <a:pt x="5206" y="6212"/>
                    <a:pt x="5206" y="6194"/>
                    <a:pt x="5197" y="6185"/>
                  </a:cubicBezTo>
                  <a:cubicBezTo>
                    <a:pt x="5179" y="6169"/>
                    <a:pt x="5170" y="6134"/>
                    <a:pt x="5170" y="6109"/>
                  </a:cubicBezTo>
                  <a:cubicBezTo>
                    <a:pt x="5162" y="6082"/>
                    <a:pt x="5170" y="6057"/>
                    <a:pt x="5162" y="6031"/>
                  </a:cubicBezTo>
                  <a:cubicBezTo>
                    <a:pt x="5154" y="5996"/>
                    <a:pt x="5138" y="5954"/>
                    <a:pt x="5127" y="5911"/>
                  </a:cubicBezTo>
                  <a:cubicBezTo>
                    <a:pt x="5127" y="5893"/>
                    <a:pt x="5119" y="5876"/>
                    <a:pt x="5119" y="5841"/>
                  </a:cubicBezTo>
                  <a:cubicBezTo>
                    <a:pt x="5102" y="5816"/>
                    <a:pt x="5094" y="5781"/>
                    <a:pt x="5094" y="5738"/>
                  </a:cubicBezTo>
                  <a:cubicBezTo>
                    <a:pt x="5094" y="5730"/>
                    <a:pt x="5102" y="5713"/>
                    <a:pt x="5094" y="5713"/>
                  </a:cubicBezTo>
                  <a:cubicBezTo>
                    <a:pt x="5076" y="5678"/>
                    <a:pt x="5086" y="5635"/>
                    <a:pt x="5067" y="5602"/>
                  </a:cubicBezTo>
                  <a:cubicBezTo>
                    <a:pt x="5067" y="5594"/>
                    <a:pt x="5076" y="5583"/>
                    <a:pt x="5086" y="5575"/>
                  </a:cubicBezTo>
                  <a:cubicBezTo>
                    <a:pt x="5086" y="5567"/>
                    <a:pt x="5076" y="5559"/>
                    <a:pt x="5076" y="5559"/>
                  </a:cubicBezTo>
                  <a:cubicBezTo>
                    <a:pt x="5076" y="5515"/>
                    <a:pt x="5059" y="5491"/>
                    <a:pt x="5043" y="5456"/>
                  </a:cubicBezTo>
                  <a:cubicBezTo>
                    <a:pt x="5034" y="5420"/>
                    <a:pt x="5016" y="5388"/>
                    <a:pt x="4999" y="5352"/>
                  </a:cubicBezTo>
                  <a:cubicBezTo>
                    <a:pt x="4991" y="5326"/>
                    <a:pt x="4983" y="5293"/>
                    <a:pt x="4964" y="5284"/>
                  </a:cubicBezTo>
                  <a:cubicBezTo>
                    <a:pt x="4921" y="5258"/>
                    <a:pt x="4913" y="5214"/>
                    <a:pt x="4896" y="5171"/>
                  </a:cubicBezTo>
                  <a:cubicBezTo>
                    <a:pt x="4888" y="5155"/>
                    <a:pt x="4880" y="5138"/>
                    <a:pt x="4870" y="5120"/>
                  </a:cubicBezTo>
                  <a:cubicBezTo>
                    <a:pt x="4853" y="5087"/>
                    <a:pt x="4853" y="5043"/>
                    <a:pt x="4845" y="5000"/>
                  </a:cubicBezTo>
                  <a:cubicBezTo>
                    <a:pt x="4818" y="4992"/>
                    <a:pt x="4818" y="4992"/>
                    <a:pt x="4828" y="4965"/>
                  </a:cubicBezTo>
                  <a:cubicBezTo>
                    <a:pt x="4802" y="4880"/>
                    <a:pt x="4742" y="4821"/>
                    <a:pt x="4698" y="4742"/>
                  </a:cubicBezTo>
                  <a:lnTo>
                    <a:pt x="4698" y="4718"/>
                  </a:lnTo>
                  <a:cubicBezTo>
                    <a:pt x="4655" y="4682"/>
                    <a:pt x="4655" y="4604"/>
                    <a:pt x="4604" y="4571"/>
                  </a:cubicBezTo>
                  <a:lnTo>
                    <a:pt x="4604" y="4553"/>
                  </a:lnTo>
                  <a:cubicBezTo>
                    <a:pt x="4587" y="4536"/>
                    <a:pt x="4579" y="4520"/>
                    <a:pt x="4560" y="4511"/>
                  </a:cubicBezTo>
                  <a:cubicBezTo>
                    <a:pt x="4552" y="4501"/>
                    <a:pt x="4544" y="4493"/>
                    <a:pt x="4536" y="4485"/>
                  </a:cubicBezTo>
                  <a:cubicBezTo>
                    <a:pt x="4519" y="4485"/>
                    <a:pt x="4509" y="4476"/>
                    <a:pt x="4509" y="4460"/>
                  </a:cubicBezTo>
                  <a:cubicBezTo>
                    <a:pt x="4501" y="4441"/>
                    <a:pt x="4492" y="4433"/>
                    <a:pt x="4492" y="4425"/>
                  </a:cubicBezTo>
                  <a:cubicBezTo>
                    <a:pt x="4476" y="4417"/>
                    <a:pt x="4468" y="4417"/>
                    <a:pt x="4457" y="4408"/>
                  </a:cubicBezTo>
                  <a:cubicBezTo>
                    <a:pt x="4441" y="4390"/>
                    <a:pt x="4424" y="4382"/>
                    <a:pt x="4416" y="4365"/>
                  </a:cubicBezTo>
                  <a:cubicBezTo>
                    <a:pt x="4373" y="4314"/>
                    <a:pt x="4338" y="4262"/>
                    <a:pt x="4303" y="4210"/>
                  </a:cubicBezTo>
                  <a:cubicBezTo>
                    <a:pt x="4294" y="4202"/>
                    <a:pt x="4294" y="4184"/>
                    <a:pt x="4286" y="4175"/>
                  </a:cubicBezTo>
                  <a:cubicBezTo>
                    <a:pt x="4261" y="4151"/>
                    <a:pt x="4243" y="4116"/>
                    <a:pt x="4210" y="4089"/>
                  </a:cubicBezTo>
                  <a:cubicBezTo>
                    <a:pt x="4167" y="4056"/>
                    <a:pt x="4115" y="4013"/>
                    <a:pt x="4064" y="3977"/>
                  </a:cubicBezTo>
                  <a:cubicBezTo>
                    <a:pt x="4064" y="3969"/>
                    <a:pt x="4055" y="3961"/>
                    <a:pt x="4055" y="3953"/>
                  </a:cubicBezTo>
                  <a:cubicBezTo>
                    <a:pt x="4028" y="3934"/>
                    <a:pt x="4012" y="3918"/>
                    <a:pt x="3993" y="3893"/>
                  </a:cubicBezTo>
                  <a:cubicBezTo>
                    <a:pt x="3969" y="3866"/>
                    <a:pt x="3952" y="3841"/>
                    <a:pt x="3925" y="3823"/>
                  </a:cubicBezTo>
                  <a:cubicBezTo>
                    <a:pt x="3890" y="3780"/>
                    <a:pt x="3857" y="3747"/>
                    <a:pt x="3814" y="3712"/>
                  </a:cubicBezTo>
                  <a:cubicBezTo>
                    <a:pt x="3787" y="3677"/>
                    <a:pt x="3746" y="3652"/>
                    <a:pt x="3719" y="3625"/>
                  </a:cubicBezTo>
                  <a:cubicBezTo>
                    <a:pt x="3703" y="3617"/>
                    <a:pt x="3695" y="3600"/>
                    <a:pt x="3684" y="3592"/>
                  </a:cubicBezTo>
                  <a:cubicBezTo>
                    <a:pt x="3668" y="3565"/>
                    <a:pt x="3651" y="3549"/>
                    <a:pt x="3624" y="3522"/>
                  </a:cubicBezTo>
                  <a:cubicBezTo>
                    <a:pt x="3591" y="3497"/>
                    <a:pt x="3565" y="3470"/>
                    <a:pt x="3530" y="3446"/>
                  </a:cubicBezTo>
                  <a:cubicBezTo>
                    <a:pt x="3513" y="3429"/>
                    <a:pt x="3505" y="3402"/>
                    <a:pt x="3505" y="3378"/>
                  </a:cubicBezTo>
                  <a:cubicBezTo>
                    <a:pt x="3470" y="3326"/>
                    <a:pt x="3418" y="3299"/>
                    <a:pt x="3367" y="3264"/>
                  </a:cubicBezTo>
                  <a:cubicBezTo>
                    <a:pt x="3367" y="3264"/>
                    <a:pt x="3358" y="3264"/>
                    <a:pt x="3350" y="3275"/>
                  </a:cubicBezTo>
                  <a:cubicBezTo>
                    <a:pt x="3323" y="3256"/>
                    <a:pt x="3307" y="3248"/>
                    <a:pt x="3290" y="3231"/>
                  </a:cubicBezTo>
                  <a:cubicBezTo>
                    <a:pt x="3282" y="3213"/>
                    <a:pt x="3282" y="3196"/>
                    <a:pt x="3264" y="3188"/>
                  </a:cubicBezTo>
                  <a:cubicBezTo>
                    <a:pt x="3239" y="3145"/>
                    <a:pt x="3196" y="3101"/>
                    <a:pt x="3161" y="3058"/>
                  </a:cubicBezTo>
                  <a:cubicBezTo>
                    <a:pt x="3136" y="3025"/>
                    <a:pt x="3101" y="2990"/>
                    <a:pt x="3058" y="2965"/>
                  </a:cubicBezTo>
                  <a:cubicBezTo>
                    <a:pt x="3049" y="2955"/>
                    <a:pt x="3041" y="2947"/>
                    <a:pt x="3033" y="2939"/>
                  </a:cubicBezTo>
                  <a:cubicBezTo>
                    <a:pt x="3014" y="2914"/>
                    <a:pt x="2998" y="2887"/>
                    <a:pt x="2981" y="2862"/>
                  </a:cubicBezTo>
                  <a:cubicBezTo>
                    <a:pt x="2963" y="2844"/>
                    <a:pt x="2954" y="2827"/>
                    <a:pt x="2963" y="2811"/>
                  </a:cubicBezTo>
                  <a:cubicBezTo>
                    <a:pt x="2946" y="2767"/>
                    <a:pt x="2921" y="2732"/>
                    <a:pt x="2895" y="2689"/>
                  </a:cubicBezTo>
                  <a:cubicBezTo>
                    <a:pt x="2903" y="2673"/>
                    <a:pt x="2903" y="2664"/>
                    <a:pt x="2903" y="2656"/>
                  </a:cubicBezTo>
                  <a:cubicBezTo>
                    <a:pt x="2878" y="2605"/>
                    <a:pt x="2851" y="2561"/>
                    <a:pt x="2818" y="2510"/>
                  </a:cubicBezTo>
                  <a:cubicBezTo>
                    <a:pt x="2808" y="2491"/>
                    <a:pt x="2783" y="2466"/>
                    <a:pt x="2757" y="2450"/>
                  </a:cubicBezTo>
                  <a:lnTo>
                    <a:pt x="2757" y="2466"/>
                  </a:lnTo>
                  <a:cubicBezTo>
                    <a:pt x="2705" y="2415"/>
                    <a:pt x="2664" y="2372"/>
                    <a:pt x="2637" y="2312"/>
                  </a:cubicBezTo>
                  <a:cubicBezTo>
                    <a:pt x="2629" y="2312"/>
                    <a:pt x="2629" y="2320"/>
                    <a:pt x="2621" y="2320"/>
                  </a:cubicBezTo>
                  <a:lnTo>
                    <a:pt x="2542" y="2244"/>
                  </a:lnTo>
                  <a:cubicBezTo>
                    <a:pt x="2550" y="2234"/>
                    <a:pt x="2550" y="2225"/>
                    <a:pt x="2561" y="2209"/>
                  </a:cubicBezTo>
                  <a:cubicBezTo>
                    <a:pt x="2550" y="2201"/>
                    <a:pt x="2550" y="2192"/>
                    <a:pt x="2542" y="2182"/>
                  </a:cubicBezTo>
                  <a:cubicBezTo>
                    <a:pt x="2534" y="2182"/>
                    <a:pt x="2526" y="2182"/>
                    <a:pt x="2509" y="2192"/>
                  </a:cubicBezTo>
                  <a:cubicBezTo>
                    <a:pt x="2509" y="2165"/>
                    <a:pt x="2466" y="2174"/>
                    <a:pt x="2466" y="2141"/>
                  </a:cubicBezTo>
                  <a:cubicBezTo>
                    <a:pt x="2466" y="2130"/>
                    <a:pt x="2474" y="2114"/>
                    <a:pt x="2474" y="2106"/>
                  </a:cubicBezTo>
                  <a:cubicBezTo>
                    <a:pt x="2466" y="2097"/>
                    <a:pt x="2458" y="2079"/>
                    <a:pt x="2447" y="2071"/>
                  </a:cubicBezTo>
                  <a:cubicBezTo>
                    <a:pt x="2439" y="2079"/>
                    <a:pt x="2439" y="2097"/>
                    <a:pt x="2439" y="2114"/>
                  </a:cubicBezTo>
                  <a:cubicBezTo>
                    <a:pt x="2414" y="2089"/>
                    <a:pt x="2406" y="2071"/>
                    <a:pt x="2396" y="2046"/>
                  </a:cubicBezTo>
                  <a:cubicBezTo>
                    <a:pt x="2379" y="2011"/>
                    <a:pt x="2363" y="1986"/>
                    <a:pt x="2344" y="1959"/>
                  </a:cubicBezTo>
                  <a:cubicBezTo>
                    <a:pt x="2303" y="1943"/>
                    <a:pt x="2276" y="1916"/>
                    <a:pt x="2252" y="1883"/>
                  </a:cubicBezTo>
                  <a:lnTo>
                    <a:pt x="2225" y="1856"/>
                  </a:lnTo>
                  <a:cubicBezTo>
                    <a:pt x="2200" y="1840"/>
                    <a:pt x="2190" y="1832"/>
                    <a:pt x="2181" y="1805"/>
                  </a:cubicBezTo>
                  <a:cubicBezTo>
                    <a:pt x="2181" y="1796"/>
                    <a:pt x="2173" y="1780"/>
                    <a:pt x="2165" y="1780"/>
                  </a:cubicBezTo>
                  <a:cubicBezTo>
                    <a:pt x="2138" y="1753"/>
                    <a:pt x="2113" y="1737"/>
                    <a:pt x="2105" y="1702"/>
                  </a:cubicBezTo>
                  <a:cubicBezTo>
                    <a:pt x="2105" y="1693"/>
                    <a:pt x="2105" y="1693"/>
                    <a:pt x="2097" y="1693"/>
                  </a:cubicBezTo>
                  <a:cubicBezTo>
                    <a:pt x="2070" y="1677"/>
                    <a:pt x="2045" y="1650"/>
                    <a:pt x="2027" y="1625"/>
                  </a:cubicBezTo>
                  <a:cubicBezTo>
                    <a:pt x="2027" y="1615"/>
                    <a:pt x="2019" y="1615"/>
                    <a:pt x="2010" y="1607"/>
                  </a:cubicBezTo>
                  <a:lnTo>
                    <a:pt x="1932" y="1531"/>
                  </a:lnTo>
                  <a:cubicBezTo>
                    <a:pt x="1932" y="1512"/>
                    <a:pt x="1942" y="1512"/>
                    <a:pt x="1942" y="1504"/>
                  </a:cubicBezTo>
                  <a:cubicBezTo>
                    <a:pt x="1924" y="1487"/>
                    <a:pt x="1915" y="1471"/>
                    <a:pt x="1899" y="1471"/>
                  </a:cubicBezTo>
                  <a:cubicBezTo>
                    <a:pt x="1856" y="1460"/>
                    <a:pt x="1829" y="1428"/>
                    <a:pt x="1804" y="1401"/>
                  </a:cubicBezTo>
                  <a:cubicBezTo>
                    <a:pt x="1804" y="1392"/>
                    <a:pt x="1812" y="1392"/>
                    <a:pt x="1812" y="1392"/>
                  </a:cubicBezTo>
                  <a:cubicBezTo>
                    <a:pt x="1796" y="1384"/>
                    <a:pt x="1788" y="1368"/>
                    <a:pt x="1769" y="1357"/>
                  </a:cubicBezTo>
                  <a:cubicBezTo>
                    <a:pt x="1753" y="1349"/>
                    <a:pt x="1744" y="1341"/>
                    <a:pt x="1736" y="1324"/>
                  </a:cubicBezTo>
                  <a:cubicBezTo>
                    <a:pt x="1701" y="1289"/>
                    <a:pt x="1674" y="1246"/>
                    <a:pt x="1650" y="1213"/>
                  </a:cubicBezTo>
                  <a:lnTo>
                    <a:pt x="1582" y="1143"/>
                  </a:lnTo>
                  <a:cubicBezTo>
                    <a:pt x="1563" y="1127"/>
                    <a:pt x="1546" y="1100"/>
                    <a:pt x="1538" y="1083"/>
                  </a:cubicBezTo>
                  <a:cubicBezTo>
                    <a:pt x="1520" y="1067"/>
                    <a:pt x="1511" y="1067"/>
                    <a:pt x="1495" y="1067"/>
                  </a:cubicBezTo>
                  <a:cubicBezTo>
                    <a:pt x="1435" y="1032"/>
                    <a:pt x="1384" y="980"/>
                    <a:pt x="1340" y="929"/>
                  </a:cubicBezTo>
                  <a:lnTo>
                    <a:pt x="1340" y="904"/>
                  </a:lnTo>
                  <a:cubicBezTo>
                    <a:pt x="1332" y="894"/>
                    <a:pt x="1324" y="885"/>
                    <a:pt x="1314" y="877"/>
                  </a:cubicBezTo>
                  <a:cubicBezTo>
                    <a:pt x="1324" y="869"/>
                    <a:pt x="1332" y="869"/>
                    <a:pt x="1332" y="869"/>
                  </a:cubicBezTo>
                  <a:cubicBezTo>
                    <a:pt x="1314" y="842"/>
                    <a:pt x="1272" y="842"/>
                    <a:pt x="1262" y="817"/>
                  </a:cubicBezTo>
                  <a:cubicBezTo>
                    <a:pt x="1272" y="801"/>
                    <a:pt x="1272" y="782"/>
                    <a:pt x="1272" y="774"/>
                  </a:cubicBezTo>
                  <a:cubicBezTo>
                    <a:pt x="1266" y="769"/>
                    <a:pt x="1258" y="768"/>
                    <a:pt x="1250" y="768"/>
                  </a:cubicBezTo>
                  <a:cubicBezTo>
                    <a:pt x="1246" y="768"/>
                    <a:pt x="1242" y="768"/>
                    <a:pt x="1238" y="768"/>
                  </a:cubicBezTo>
                  <a:cubicBezTo>
                    <a:pt x="1226" y="768"/>
                    <a:pt x="1216" y="766"/>
                    <a:pt x="1210" y="749"/>
                  </a:cubicBezTo>
                  <a:lnTo>
                    <a:pt x="1246" y="749"/>
                  </a:lnTo>
                  <a:cubicBezTo>
                    <a:pt x="1194" y="714"/>
                    <a:pt x="1142" y="679"/>
                    <a:pt x="1099" y="636"/>
                  </a:cubicBezTo>
                  <a:cubicBezTo>
                    <a:pt x="1091" y="646"/>
                    <a:pt x="1083" y="654"/>
                    <a:pt x="1066" y="663"/>
                  </a:cubicBezTo>
                  <a:cubicBezTo>
                    <a:pt x="1031" y="646"/>
                    <a:pt x="988" y="628"/>
                    <a:pt x="963" y="584"/>
                  </a:cubicBezTo>
                  <a:cubicBezTo>
                    <a:pt x="971" y="576"/>
                    <a:pt x="971" y="568"/>
                    <a:pt x="971" y="560"/>
                  </a:cubicBezTo>
                  <a:lnTo>
                    <a:pt x="963" y="560"/>
                  </a:lnTo>
                  <a:cubicBezTo>
                    <a:pt x="953" y="551"/>
                    <a:pt x="945" y="543"/>
                    <a:pt x="936" y="525"/>
                  </a:cubicBezTo>
                  <a:cubicBezTo>
                    <a:pt x="931" y="542"/>
                    <a:pt x="929" y="548"/>
                    <a:pt x="924" y="548"/>
                  </a:cubicBezTo>
                  <a:cubicBezTo>
                    <a:pt x="921" y="548"/>
                    <a:pt x="917" y="546"/>
                    <a:pt x="912" y="543"/>
                  </a:cubicBezTo>
                  <a:lnTo>
                    <a:pt x="912" y="516"/>
                  </a:lnTo>
                  <a:cubicBezTo>
                    <a:pt x="901" y="508"/>
                    <a:pt x="893" y="508"/>
                    <a:pt x="885" y="500"/>
                  </a:cubicBezTo>
                  <a:cubicBezTo>
                    <a:pt x="877" y="508"/>
                    <a:pt x="868" y="516"/>
                    <a:pt x="850" y="525"/>
                  </a:cubicBezTo>
                  <a:cubicBezTo>
                    <a:pt x="841" y="508"/>
                    <a:pt x="841" y="492"/>
                    <a:pt x="850" y="481"/>
                  </a:cubicBezTo>
                  <a:cubicBezTo>
                    <a:pt x="833" y="465"/>
                    <a:pt x="825" y="440"/>
                    <a:pt x="790" y="430"/>
                  </a:cubicBezTo>
                  <a:lnTo>
                    <a:pt x="765" y="457"/>
                  </a:lnTo>
                  <a:cubicBezTo>
                    <a:pt x="687" y="405"/>
                    <a:pt x="611" y="362"/>
                    <a:pt x="524" y="310"/>
                  </a:cubicBezTo>
                  <a:cubicBezTo>
                    <a:pt x="508" y="294"/>
                    <a:pt x="345" y="199"/>
                    <a:pt x="293" y="191"/>
                  </a:cubicBezTo>
                  <a:cubicBezTo>
                    <a:pt x="266" y="156"/>
                    <a:pt x="231" y="156"/>
                    <a:pt x="198" y="139"/>
                  </a:cubicBezTo>
                  <a:cubicBezTo>
                    <a:pt x="190" y="139"/>
                    <a:pt x="172" y="131"/>
                    <a:pt x="163" y="131"/>
                  </a:cubicBezTo>
                  <a:cubicBezTo>
                    <a:pt x="128" y="104"/>
                    <a:pt x="95" y="79"/>
                    <a:pt x="60" y="53"/>
                  </a:cubicBezTo>
                  <a:cubicBezTo>
                    <a:pt x="60" y="36"/>
                    <a:pt x="52" y="17"/>
                    <a:pt x="35" y="9"/>
                  </a:cubicBezTo>
                  <a:cubicBezTo>
                    <a:pt x="25" y="9"/>
                    <a:pt x="9" y="1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6" name="Google Shape;1436;p21"/>
            <p:cNvSpPr/>
            <p:nvPr/>
          </p:nvSpPr>
          <p:spPr>
            <a:xfrm>
              <a:off x="-118158" y="-172711"/>
              <a:ext cx="432500" cy="596403"/>
            </a:xfrm>
            <a:custGeom>
              <a:avLst/>
              <a:gdLst/>
              <a:ahLst/>
              <a:cxnLst/>
              <a:rect l="l" t="t" r="r" b="b"/>
              <a:pathLst>
                <a:path w="4818" h="5970" extrusionOk="0">
                  <a:moveTo>
                    <a:pt x="264" y="281"/>
                  </a:moveTo>
                  <a:cubicBezTo>
                    <a:pt x="265" y="281"/>
                    <a:pt x="266" y="282"/>
                    <a:pt x="266" y="285"/>
                  </a:cubicBezTo>
                  <a:cubicBezTo>
                    <a:pt x="293" y="301"/>
                    <a:pt x="326" y="301"/>
                    <a:pt x="345" y="336"/>
                  </a:cubicBezTo>
                  <a:cubicBezTo>
                    <a:pt x="353" y="353"/>
                    <a:pt x="361" y="361"/>
                    <a:pt x="369" y="369"/>
                  </a:cubicBezTo>
                  <a:lnTo>
                    <a:pt x="369" y="388"/>
                  </a:lnTo>
                  <a:cubicBezTo>
                    <a:pt x="326" y="361"/>
                    <a:pt x="275" y="336"/>
                    <a:pt x="250" y="285"/>
                  </a:cubicBezTo>
                  <a:cubicBezTo>
                    <a:pt x="255" y="285"/>
                    <a:pt x="261" y="281"/>
                    <a:pt x="264" y="281"/>
                  </a:cubicBezTo>
                  <a:close/>
                  <a:moveTo>
                    <a:pt x="953" y="1692"/>
                  </a:moveTo>
                  <a:cubicBezTo>
                    <a:pt x="996" y="1692"/>
                    <a:pt x="1015" y="1709"/>
                    <a:pt x="1023" y="1752"/>
                  </a:cubicBezTo>
                  <a:cubicBezTo>
                    <a:pt x="996" y="1744"/>
                    <a:pt x="980" y="1719"/>
                    <a:pt x="953" y="1692"/>
                  </a:cubicBezTo>
                  <a:close/>
                  <a:moveTo>
                    <a:pt x="2886" y="3368"/>
                  </a:moveTo>
                  <a:cubicBezTo>
                    <a:pt x="2903" y="3385"/>
                    <a:pt x="2911" y="3428"/>
                    <a:pt x="2903" y="3461"/>
                  </a:cubicBezTo>
                  <a:cubicBezTo>
                    <a:pt x="2886" y="3453"/>
                    <a:pt x="2878" y="3420"/>
                    <a:pt x="2886" y="3368"/>
                  </a:cubicBezTo>
                  <a:close/>
                  <a:moveTo>
                    <a:pt x="2689" y="3729"/>
                  </a:moveTo>
                  <a:lnTo>
                    <a:pt x="2689" y="3729"/>
                  </a:lnTo>
                  <a:cubicBezTo>
                    <a:pt x="2724" y="3737"/>
                    <a:pt x="2732" y="3754"/>
                    <a:pt x="2724" y="3789"/>
                  </a:cubicBezTo>
                  <a:cubicBezTo>
                    <a:pt x="2705" y="3770"/>
                    <a:pt x="2705" y="3746"/>
                    <a:pt x="2689" y="3729"/>
                  </a:cubicBezTo>
                  <a:close/>
                  <a:moveTo>
                    <a:pt x="2783" y="3857"/>
                  </a:moveTo>
                  <a:cubicBezTo>
                    <a:pt x="2800" y="3884"/>
                    <a:pt x="2818" y="3900"/>
                    <a:pt x="2818" y="3925"/>
                  </a:cubicBezTo>
                  <a:cubicBezTo>
                    <a:pt x="2860" y="3987"/>
                    <a:pt x="2886" y="4047"/>
                    <a:pt x="2921" y="4106"/>
                  </a:cubicBezTo>
                  <a:lnTo>
                    <a:pt x="2921" y="4131"/>
                  </a:lnTo>
                  <a:lnTo>
                    <a:pt x="2911" y="4141"/>
                  </a:lnTo>
                  <a:cubicBezTo>
                    <a:pt x="2903" y="4123"/>
                    <a:pt x="2903" y="4115"/>
                    <a:pt x="2895" y="4106"/>
                  </a:cubicBezTo>
                  <a:cubicBezTo>
                    <a:pt x="2878" y="4090"/>
                    <a:pt x="2870" y="4063"/>
                    <a:pt x="2835" y="4047"/>
                  </a:cubicBezTo>
                  <a:cubicBezTo>
                    <a:pt x="2835" y="4047"/>
                    <a:pt x="2835" y="4038"/>
                    <a:pt x="2827" y="4038"/>
                  </a:cubicBezTo>
                  <a:cubicBezTo>
                    <a:pt x="2818" y="4012"/>
                    <a:pt x="2800" y="3987"/>
                    <a:pt x="2792" y="3960"/>
                  </a:cubicBezTo>
                  <a:cubicBezTo>
                    <a:pt x="2783" y="3944"/>
                    <a:pt x="2783" y="3925"/>
                    <a:pt x="2783" y="3917"/>
                  </a:cubicBezTo>
                  <a:lnTo>
                    <a:pt x="2783" y="3857"/>
                  </a:lnTo>
                  <a:close/>
                  <a:moveTo>
                    <a:pt x="0" y="0"/>
                  </a:moveTo>
                  <a:lnTo>
                    <a:pt x="0" y="678"/>
                  </a:lnTo>
                  <a:lnTo>
                    <a:pt x="25" y="705"/>
                  </a:lnTo>
                  <a:cubicBezTo>
                    <a:pt x="44" y="722"/>
                    <a:pt x="60" y="740"/>
                    <a:pt x="77" y="748"/>
                  </a:cubicBezTo>
                  <a:cubicBezTo>
                    <a:pt x="95" y="757"/>
                    <a:pt x="103" y="765"/>
                    <a:pt x="120" y="773"/>
                  </a:cubicBezTo>
                  <a:cubicBezTo>
                    <a:pt x="163" y="833"/>
                    <a:pt x="198" y="884"/>
                    <a:pt x="258" y="928"/>
                  </a:cubicBezTo>
                  <a:cubicBezTo>
                    <a:pt x="266" y="936"/>
                    <a:pt x="283" y="936"/>
                    <a:pt x="283" y="946"/>
                  </a:cubicBezTo>
                  <a:cubicBezTo>
                    <a:pt x="310" y="979"/>
                    <a:pt x="334" y="1006"/>
                    <a:pt x="361" y="1039"/>
                  </a:cubicBezTo>
                  <a:cubicBezTo>
                    <a:pt x="368" y="1054"/>
                    <a:pt x="380" y="1068"/>
                    <a:pt x="399" y="1068"/>
                  </a:cubicBezTo>
                  <a:cubicBezTo>
                    <a:pt x="403" y="1068"/>
                    <a:pt x="408" y="1067"/>
                    <a:pt x="413" y="1066"/>
                  </a:cubicBezTo>
                  <a:cubicBezTo>
                    <a:pt x="481" y="1126"/>
                    <a:pt x="508" y="1169"/>
                    <a:pt x="508" y="1229"/>
                  </a:cubicBezTo>
                  <a:cubicBezTo>
                    <a:pt x="524" y="1255"/>
                    <a:pt x="541" y="1280"/>
                    <a:pt x="559" y="1307"/>
                  </a:cubicBezTo>
                  <a:cubicBezTo>
                    <a:pt x="576" y="1323"/>
                    <a:pt x="584" y="1332"/>
                    <a:pt x="592" y="1340"/>
                  </a:cubicBezTo>
                  <a:cubicBezTo>
                    <a:pt x="619" y="1367"/>
                    <a:pt x="635" y="1392"/>
                    <a:pt x="662" y="1410"/>
                  </a:cubicBezTo>
                  <a:cubicBezTo>
                    <a:pt x="654" y="1392"/>
                    <a:pt x="644" y="1375"/>
                    <a:pt x="627" y="1348"/>
                  </a:cubicBezTo>
                  <a:cubicBezTo>
                    <a:pt x="627" y="1348"/>
                    <a:pt x="627" y="1340"/>
                    <a:pt x="619" y="1332"/>
                  </a:cubicBezTo>
                  <a:cubicBezTo>
                    <a:pt x="644" y="1332"/>
                    <a:pt x="679" y="1375"/>
                    <a:pt x="679" y="1400"/>
                  </a:cubicBezTo>
                  <a:cubicBezTo>
                    <a:pt x="679" y="1410"/>
                    <a:pt x="670" y="1410"/>
                    <a:pt x="662" y="1410"/>
                  </a:cubicBezTo>
                  <a:lnTo>
                    <a:pt x="662" y="1427"/>
                  </a:lnTo>
                  <a:lnTo>
                    <a:pt x="687" y="1427"/>
                  </a:lnTo>
                  <a:cubicBezTo>
                    <a:pt x="730" y="1513"/>
                    <a:pt x="773" y="1589"/>
                    <a:pt x="850" y="1633"/>
                  </a:cubicBezTo>
                  <a:cubicBezTo>
                    <a:pt x="860" y="1633"/>
                    <a:pt x="860" y="1624"/>
                    <a:pt x="868" y="1624"/>
                  </a:cubicBezTo>
                  <a:cubicBezTo>
                    <a:pt x="885" y="1657"/>
                    <a:pt x="912" y="1684"/>
                    <a:pt x="936" y="1709"/>
                  </a:cubicBezTo>
                  <a:cubicBezTo>
                    <a:pt x="953" y="1736"/>
                    <a:pt x="980" y="1761"/>
                    <a:pt x="1004" y="1787"/>
                  </a:cubicBezTo>
                  <a:cubicBezTo>
                    <a:pt x="1015" y="1787"/>
                    <a:pt x="1031" y="1796"/>
                    <a:pt x="1039" y="1796"/>
                  </a:cubicBezTo>
                  <a:cubicBezTo>
                    <a:pt x="1048" y="1804"/>
                    <a:pt x="1066" y="1804"/>
                    <a:pt x="1074" y="1812"/>
                  </a:cubicBezTo>
                  <a:cubicBezTo>
                    <a:pt x="1099" y="1839"/>
                    <a:pt x="1118" y="1855"/>
                    <a:pt x="1134" y="1874"/>
                  </a:cubicBezTo>
                  <a:cubicBezTo>
                    <a:pt x="1151" y="1890"/>
                    <a:pt x="1169" y="1907"/>
                    <a:pt x="1186" y="1934"/>
                  </a:cubicBezTo>
                  <a:lnTo>
                    <a:pt x="1169" y="1934"/>
                  </a:lnTo>
                  <a:cubicBezTo>
                    <a:pt x="1177" y="1950"/>
                    <a:pt x="1194" y="1958"/>
                    <a:pt x="1210" y="1967"/>
                  </a:cubicBezTo>
                  <a:cubicBezTo>
                    <a:pt x="1262" y="2018"/>
                    <a:pt x="1314" y="2061"/>
                    <a:pt x="1375" y="2105"/>
                  </a:cubicBezTo>
                  <a:cubicBezTo>
                    <a:pt x="1392" y="2121"/>
                    <a:pt x="1417" y="2148"/>
                    <a:pt x="1435" y="2156"/>
                  </a:cubicBezTo>
                  <a:cubicBezTo>
                    <a:pt x="1478" y="2165"/>
                    <a:pt x="1503" y="2183"/>
                    <a:pt x="1530" y="2208"/>
                  </a:cubicBezTo>
                  <a:cubicBezTo>
                    <a:pt x="1582" y="2251"/>
                    <a:pt x="1633" y="2286"/>
                    <a:pt x="1658" y="2346"/>
                  </a:cubicBezTo>
                  <a:cubicBezTo>
                    <a:pt x="1718" y="2398"/>
                    <a:pt x="1753" y="2466"/>
                    <a:pt x="1821" y="2509"/>
                  </a:cubicBezTo>
                  <a:cubicBezTo>
                    <a:pt x="1839" y="2525"/>
                    <a:pt x="1856" y="2544"/>
                    <a:pt x="1880" y="2544"/>
                  </a:cubicBezTo>
                  <a:lnTo>
                    <a:pt x="1891" y="2552"/>
                  </a:lnTo>
                  <a:cubicBezTo>
                    <a:pt x="1932" y="2585"/>
                    <a:pt x="1975" y="2628"/>
                    <a:pt x="2019" y="2663"/>
                  </a:cubicBezTo>
                  <a:cubicBezTo>
                    <a:pt x="2019" y="2672"/>
                    <a:pt x="2027" y="2680"/>
                    <a:pt x="2027" y="2680"/>
                  </a:cubicBezTo>
                  <a:lnTo>
                    <a:pt x="2027" y="2688"/>
                  </a:lnTo>
                  <a:cubicBezTo>
                    <a:pt x="2010" y="2680"/>
                    <a:pt x="1994" y="2672"/>
                    <a:pt x="1967" y="2663"/>
                  </a:cubicBezTo>
                  <a:cubicBezTo>
                    <a:pt x="1951" y="2647"/>
                    <a:pt x="1932" y="2628"/>
                    <a:pt x="1915" y="2620"/>
                  </a:cubicBezTo>
                  <a:lnTo>
                    <a:pt x="1915" y="2620"/>
                  </a:lnTo>
                  <a:cubicBezTo>
                    <a:pt x="1932" y="2647"/>
                    <a:pt x="1951" y="2672"/>
                    <a:pt x="1984" y="2688"/>
                  </a:cubicBezTo>
                  <a:cubicBezTo>
                    <a:pt x="1994" y="2688"/>
                    <a:pt x="1994" y="2698"/>
                    <a:pt x="1994" y="2698"/>
                  </a:cubicBezTo>
                  <a:cubicBezTo>
                    <a:pt x="2027" y="2731"/>
                    <a:pt x="2054" y="2766"/>
                    <a:pt x="2097" y="2791"/>
                  </a:cubicBezTo>
                  <a:cubicBezTo>
                    <a:pt x="2105" y="2791"/>
                    <a:pt x="2105" y="2802"/>
                    <a:pt x="2113" y="2810"/>
                  </a:cubicBezTo>
                  <a:cubicBezTo>
                    <a:pt x="2130" y="2835"/>
                    <a:pt x="2148" y="2853"/>
                    <a:pt x="2165" y="2878"/>
                  </a:cubicBezTo>
                  <a:lnTo>
                    <a:pt x="2200" y="2878"/>
                  </a:lnTo>
                  <a:cubicBezTo>
                    <a:pt x="2216" y="2905"/>
                    <a:pt x="2233" y="2938"/>
                    <a:pt x="2252" y="2964"/>
                  </a:cubicBezTo>
                  <a:cubicBezTo>
                    <a:pt x="2276" y="3008"/>
                    <a:pt x="2293" y="3049"/>
                    <a:pt x="2328" y="3084"/>
                  </a:cubicBezTo>
                  <a:cubicBezTo>
                    <a:pt x="2344" y="3119"/>
                    <a:pt x="2355" y="3144"/>
                    <a:pt x="2355" y="3179"/>
                  </a:cubicBezTo>
                  <a:cubicBezTo>
                    <a:pt x="2355" y="3195"/>
                    <a:pt x="2363" y="3204"/>
                    <a:pt x="2363" y="3222"/>
                  </a:cubicBezTo>
                  <a:lnTo>
                    <a:pt x="2379" y="3239"/>
                  </a:lnTo>
                  <a:cubicBezTo>
                    <a:pt x="2379" y="3282"/>
                    <a:pt x="2414" y="3317"/>
                    <a:pt x="2431" y="3350"/>
                  </a:cubicBezTo>
                  <a:cubicBezTo>
                    <a:pt x="2447" y="3393"/>
                    <a:pt x="2466" y="3436"/>
                    <a:pt x="2491" y="3472"/>
                  </a:cubicBezTo>
                  <a:cubicBezTo>
                    <a:pt x="2499" y="3453"/>
                    <a:pt x="2499" y="3445"/>
                    <a:pt x="2499" y="3428"/>
                  </a:cubicBezTo>
                  <a:cubicBezTo>
                    <a:pt x="2509" y="3436"/>
                    <a:pt x="2517" y="3445"/>
                    <a:pt x="2526" y="3453"/>
                  </a:cubicBezTo>
                  <a:cubicBezTo>
                    <a:pt x="2534" y="3480"/>
                    <a:pt x="2542" y="3504"/>
                    <a:pt x="2550" y="3531"/>
                  </a:cubicBezTo>
                  <a:cubicBezTo>
                    <a:pt x="2569" y="3591"/>
                    <a:pt x="2569" y="3651"/>
                    <a:pt x="2612" y="3702"/>
                  </a:cubicBezTo>
                  <a:cubicBezTo>
                    <a:pt x="2621" y="3702"/>
                    <a:pt x="2621" y="3711"/>
                    <a:pt x="2621" y="3711"/>
                  </a:cubicBezTo>
                  <a:cubicBezTo>
                    <a:pt x="2629" y="3729"/>
                    <a:pt x="2637" y="3754"/>
                    <a:pt x="2653" y="3770"/>
                  </a:cubicBezTo>
                  <a:cubicBezTo>
                    <a:pt x="2672" y="3789"/>
                    <a:pt x="2680" y="3797"/>
                    <a:pt x="2680" y="3814"/>
                  </a:cubicBezTo>
                  <a:cubicBezTo>
                    <a:pt x="2689" y="3849"/>
                    <a:pt x="2697" y="3884"/>
                    <a:pt x="2724" y="3917"/>
                  </a:cubicBezTo>
                  <a:cubicBezTo>
                    <a:pt x="2732" y="3884"/>
                    <a:pt x="2705" y="3865"/>
                    <a:pt x="2705" y="3841"/>
                  </a:cubicBezTo>
                  <a:cubicBezTo>
                    <a:pt x="2710" y="3838"/>
                    <a:pt x="2714" y="3837"/>
                    <a:pt x="2717" y="3837"/>
                  </a:cubicBezTo>
                  <a:cubicBezTo>
                    <a:pt x="2724" y="3837"/>
                    <a:pt x="2724" y="3843"/>
                    <a:pt x="2724" y="3849"/>
                  </a:cubicBezTo>
                  <a:cubicBezTo>
                    <a:pt x="2740" y="3884"/>
                    <a:pt x="2757" y="3917"/>
                    <a:pt x="2767" y="3952"/>
                  </a:cubicBezTo>
                  <a:cubicBezTo>
                    <a:pt x="2775" y="3960"/>
                    <a:pt x="2775" y="3977"/>
                    <a:pt x="2783" y="3987"/>
                  </a:cubicBezTo>
                  <a:cubicBezTo>
                    <a:pt x="2800" y="4012"/>
                    <a:pt x="2818" y="4047"/>
                    <a:pt x="2827" y="4071"/>
                  </a:cubicBezTo>
                  <a:cubicBezTo>
                    <a:pt x="2843" y="4098"/>
                    <a:pt x="2851" y="4123"/>
                    <a:pt x="2860" y="4150"/>
                  </a:cubicBezTo>
                  <a:cubicBezTo>
                    <a:pt x="2870" y="4166"/>
                    <a:pt x="2878" y="4183"/>
                    <a:pt x="2886" y="4201"/>
                  </a:cubicBezTo>
                  <a:cubicBezTo>
                    <a:pt x="2903" y="4253"/>
                    <a:pt x="2938" y="4304"/>
                    <a:pt x="2973" y="4348"/>
                  </a:cubicBezTo>
                  <a:cubicBezTo>
                    <a:pt x="2954" y="4296"/>
                    <a:pt x="2938" y="4253"/>
                    <a:pt x="2911" y="4201"/>
                  </a:cubicBezTo>
                  <a:cubicBezTo>
                    <a:pt x="2921" y="4201"/>
                    <a:pt x="2930" y="4201"/>
                    <a:pt x="2938" y="4193"/>
                  </a:cubicBezTo>
                  <a:lnTo>
                    <a:pt x="2930" y="4193"/>
                  </a:lnTo>
                  <a:cubicBezTo>
                    <a:pt x="2930" y="4174"/>
                    <a:pt x="2911" y="4166"/>
                    <a:pt x="2930" y="4150"/>
                  </a:cubicBezTo>
                  <a:cubicBezTo>
                    <a:pt x="2938" y="4166"/>
                    <a:pt x="2946" y="4174"/>
                    <a:pt x="2954" y="4183"/>
                  </a:cubicBezTo>
                  <a:lnTo>
                    <a:pt x="2954" y="4209"/>
                  </a:lnTo>
                  <a:cubicBezTo>
                    <a:pt x="2963" y="4218"/>
                    <a:pt x="2973" y="4226"/>
                    <a:pt x="2990" y="4245"/>
                  </a:cubicBezTo>
                  <a:lnTo>
                    <a:pt x="2990" y="4218"/>
                  </a:lnTo>
                  <a:cubicBezTo>
                    <a:pt x="3006" y="4226"/>
                    <a:pt x="3014" y="4245"/>
                    <a:pt x="3025" y="4253"/>
                  </a:cubicBezTo>
                  <a:cubicBezTo>
                    <a:pt x="3033" y="4278"/>
                    <a:pt x="3049" y="4296"/>
                    <a:pt x="3058" y="4313"/>
                  </a:cubicBezTo>
                  <a:cubicBezTo>
                    <a:pt x="3076" y="4337"/>
                    <a:pt x="3093" y="4356"/>
                    <a:pt x="3101" y="4381"/>
                  </a:cubicBezTo>
                  <a:cubicBezTo>
                    <a:pt x="3109" y="4399"/>
                    <a:pt x="3117" y="4407"/>
                    <a:pt x="3128" y="4432"/>
                  </a:cubicBezTo>
                  <a:cubicBezTo>
                    <a:pt x="3128" y="4432"/>
                    <a:pt x="3136" y="4440"/>
                    <a:pt x="3144" y="4440"/>
                  </a:cubicBezTo>
                  <a:lnTo>
                    <a:pt x="3161" y="4440"/>
                  </a:lnTo>
                  <a:lnTo>
                    <a:pt x="3161" y="4451"/>
                  </a:lnTo>
                  <a:cubicBezTo>
                    <a:pt x="3187" y="4502"/>
                    <a:pt x="3204" y="4554"/>
                    <a:pt x="3247" y="4578"/>
                  </a:cubicBezTo>
                  <a:cubicBezTo>
                    <a:pt x="3255" y="4587"/>
                    <a:pt x="3264" y="4595"/>
                    <a:pt x="3264" y="4605"/>
                  </a:cubicBezTo>
                  <a:cubicBezTo>
                    <a:pt x="3272" y="4614"/>
                    <a:pt x="3290" y="4630"/>
                    <a:pt x="3299" y="4647"/>
                  </a:cubicBezTo>
                  <a:lnTo>
                    <a:pt x="3323" y="4647"/>
                  </a:lnTo>
                  <a:cubicBezTo>
                    <a:pt x="3350" y="4673"/>
                    <a:pt x="3367" y="4717"/>
                    <a:pt x="3410" y="4733"/>
                  </a:cubicBezTo>
                  <a:lnTo>
                    <a:pt x="3410" y="4760"/>
                  </a:lnTo>
                  <a:cubicBezTo>
                    <a:pt x="3418" y="4760"/>
                    <a:pt x="3418" y="4760"/>
                    <a:pt x="3427" y="4768"/>
                  </a:cubicBezTo>
                  <a:cubicBezTo>
                    <a:pt x="3418" y="4793"/>
                    <a:pt x="3427" y="4801"/>
                    <a:pt x="3445" y="4820"/>
                  </a:cubicBezTo>
                  <a:cubicBezTo>
                    <a:pt x="3453" y="4820"/>
                    <a:pt x="3462" y="4828"/>
                    <a:pt x="3470" y="4836"/>
                  </a:cubicBezTo>
                  <a:cubicBezTo>
                    <a:pt x="3478" y="4853"/>
                    <a:pt x="3488" y="4871"/>
                    <a:pt x="3513" y="4871"/>
                  </a:cubicBezTo>
                  <a:lnTo>
                    <a:pt x="3513" y="4879"/>
                  </a:lnTo>
                  <a:cubicBezTo>
                    <a:pt x="3516" y="4879"/>
                    <a:pt x="3519" y="4878"/>
                    <a:pt x="3521" y="4878"/>
                  </a:cubicBezTo>
                  <a:cubicBezTo>
                    <a:pt x="3542" y="4878"/>
                    <a:pt x="3551" y="4906"/>
                    <a:pt x="3573" y="4923"/>
                  </a:cubicBezTo>
                  <a:cubicBezTo>
                    <a:pt x="3573" y="4896"/>
                    <a:pt x="3540" y="4888"/>
                    <a:pt x="3548" y="4863"/>
                  </a:cubicBezTo>
                  <a:lnTo>
                    <a:pt x="3548" y="4863"/>
                  </a:lnTo>
                  <a:cubicBezTo>
                    <a:pt x="3573" y="4879"/>
                    <a:pt x="3608" y="4879"/>
                    <a:pt x="3608" y="4923"/>
                  </a:cubicBezTo>
                  <a:lnTo>
                    <a:pt x="3624" y="4923"/>
                  </a:lnTo>
                  <a:cubicBezTo>
                    <a:pt x="3643" y="4931"/>
                    <a:pt x="3651" y="4939"/>
                    <a:pt x="3659" y="4956"/>
                  </a:cubicBezTo>
                  <a:cubicBezTo>
                    <a:pt x="3676" y="4974"/>
                    <a:pt x="3695" y="4991"/>
                    <a:pt x="3703" y="5018"/>
                  </a:cubicBezTo>
                  <a:cubicBezTo>
                    <a:pt x="3719" y="5034"/>
                    <a:pt x="3727" y="5051"/>
                    <a:pt x="3746" y="5069"/>
                  </a:cubicBezTo>
                  <a:lnTo>
                    <a:pt x="3787" y="5110"/>
                  </a:lnTo>
                  <a:cubicBezTo>
                    <a:pt x="3787" y="5121"/>
                    <a:pt x="3798" y="5129"/>
                    <a:pt x="3806" y="5137"/>
                  </a:cubicBezTo>
                  <a:cubicBezTo>
                    <a:pt x="3839" y="5162"/>
                    <a:pt x="3874" y="5197"/>
                    <a:pt x="3909" y="5224"/>
                  </a:cubicBezTo>
                  <a:lnTo>
                    <a:pt x="3917" y="5224"/>
                  </a:lnTo>
                  <a:lnTo>
                    <a:pt x="3917" y="5213"/>
                  </a:lnTo>
                  <a:cubicBezTo>
                    <a:pt x="3942" y="5248"/>
                    <a:pt x="3969" y="5275"/>
                    <a:pt x="3985" y="5300"/>
                  </a:cubicBezTo>
                  <a:cubicBezTo>
                    <a:pt x="4004" y="5308"/>
                    <a:pt x="4012" y="5308"/>
                    <a:pt x="4012" y="5308"/>
                  </a:cubicBezTo>
                  <a:lnTo>
                    <a:pt x="4055" y="5352"/>
                  </a:lnTo>
                  <a:cubicBezTo>
                    <a:pt x="4072" y="5378"/>
                    <a:pt x="4096" y="5395"/>
                    <a:pt x="4123" y="5411"/>
                  </a:cubicBezTo>
                  <a:cubicBezTo>
                    <a:pt x="4123" y="5420"/>
                    <a:pt x="4132" y="5420"/>
                    <a:pt x="4140" y="5430"/>
                  </a:cubicBezTo>
                  <a:cubicBezTo>
                    <a:pt x="4158" y="5446"/>
                    <a:pt x="4175" y="5463"/>
                    <a:pt x="4191" y="5481"/>
                  </a:cubicBezTo>
                  <a:cubicBezTo>
                    <a:pt x="4200" y="5490"/>
                    <a:pt x="4200" y="5490"/>
                    <a:pt x="4210" y="5490"/>
                  </a:cubicBezTo>
                  <a:cubicBezTo>
                    <a:pt x="4235" y="5498"/>
                    <a:pt x="4243" y="5514"/>
                    <a:pt x="4251" y="5533"/>
                  </a:cubicBezTo>
                  <a:cubicBezTo>
                    <a:pt x="4270" y="5541"/>
                    <a:pt x="4286" y="5541"/>
                    <a:pt x="4313" y="5549"/>
                  </a:cubicBezTo>
                  <a:cubicBezTo>
                    <a:pt x="4303" y="5558"/>
                    <a:pt x="4294" y="5566"/>
                    <a:pt x="4286" y="5574"/>
                  </a:cubicBezTo>
                  <a:cubicBezTo>
                    <a:pt x="4303" y="5574"/>
                    <a:pt x="4321" y="5574"/>
                    <a:pt x="4329" y="5566"/>
                  </a:cubicBezTo>
                  <a:lnTo>
                    <a:pt x="4329" y="5593"/>
                  </a:lnTo>
                  <a:cubicBezTo>
                    <a:pt x="4354" y="5626"/>
                    <a:pt x="4381" y="5661"/>
                    <a:pt x="4397" y="5688"/>
                  </a:cubicBezTo>
                  <a:cubicBezTo>
                    <a:pt x="4416" y="5696"/>
                    <a:pt x="4433" y="5696"/>
                    <a:pt x="4441" y="5704"/>
                  </a:cubicBezTo>
                  <a:cubicBezTo>
                    <a:pt x="4441" y="5696"/>
                    <a:pt x="4449" y="5696"/>
                    <a:pt x="4449" y="5688"/>
                  </a:cubicBezTo>
                  <a:cubicBezTo>
                    <a:pt x="4468" y="5704"/>
                    <a:pt x="4468" y="5712"/>
                    <a:pt x="4484" y="5729"/>
                  </a:cubicBezTo>
                  <a:lnTo>
                    <a:pt x="4536" y="5780"/>
                  </a:lnTo>
                  <a:cubicBezTo>
                    <a:pt x="4544" y="5791"/>
                    <a:pt x="4544" y="5799"/>
                    <a:pt x="4544" y="5799"/>
                  </a:cubicBezTo>
                  <a:cubicBezTo>
                    <a:pt x="4560" y="5815"/>
                    <a:pt x="4579" y="5832"/>
                    <a:pt x="4587" y="5842"/>
                  </a:cubicBezTo>
                  <a:cubicBezTo>
                    <a:pt x="4595" y="5832"/>
                    <a:pt x="4595" y="5832"/>
                    <a:pt x="4604" y="5824"/>
                  </a:cubicBezTo>
                  <a:cubicBezTo>
                    <a:pt x="4612" y="5824"/>
                    <a:pt x="4622" y="5832"/>
                    <a:pt x="4630" y="5842"/>
                  </a:cubicBezTo>
                  <a:cubicBezTo>
                    <a:pt x="4630" y="5842"/>
                    <a:pt x="4622" y="5850"/>
                    <a:pt x="4612" y="5850"/>
                  </a:cubicBezTo>
                  <a:cubicBezTo>
                    <a:pt x="4639" y="5867"/>
                    <a:pt x="4655" y="5875"/>
                    <a:pt x="4663" y="5894"/>
                  </a:cubicBezTo>
                  <a:cubicBezTo>
                    <a:pt x="4682" y="5902"/>
                    <a:pt x="4690" y="5918"/>
                    <a:pt x="4707" y="5927"/>
                  </a:cubicBezTo>
                  <a:cubicBezTo>
                    <a:pt x="4715" y="5935"/>
                    <a:pt x="4733" y="5935"/>
                    <a:pt x="4750" y="5945"/>
                  </a:cubicBezTo>
                  <a:lnTo>
                    <a:pt x="4750" y="5962"/>
                  </a:lnTo>
                  <a:cubicBezTo>
                    <a:pt x="4758" y="5962"/>
                    <a:pt x="4766" y="5962"/>
                    <a:pt x="4777" y="5970"/>
                  </a:cubicBezTo>
                  <a:lnTo>
                    <a:pt x="4777" y="5953"/>
                  </a:lnTo>
                  <a:lnTo>
                    <a:pt x="4777" y="5935"/>
                  </a:lnTo>
                  <a:cubicBezTo>
                    <a:pt x="4785" y="5945"/>
                    <a:pt x="4793" y="5945"/>
                    <a:pt x="4802" y="5953"/>
                  </a:cubicBezTo>
                  <a:cubicBezTo>
                    <a:pt x="4810" y="5953"/>
                    <a:pt x="4818" y="5953"/>
                    <a:pt x="4818" y="5945"/>
                  </a:cubicBezTo>
                  <a:cubicBezTo>
                    <a:pt x="4777" y="5918"/>
                    <a:pt x="4742" y="5894"/>
                    <a:pt x="4698" y="5859"/>
                  </a:cubicBezTo>
                  <a:lnTo>
                    <a:pt x="4698" y="5850"/>
                  </a:lnTo>
                  <a:cubicBezTo>
                    <a:pt x="4682" y="5842"/>
                    <a:pt x="4655" y="5842"/>
                    <a:pt x="4655" y="5815"/>
                  </a:cubicBezTo>
                  <a:cubicBezTo>
                    <a:pt x="4647" y="5824"/>
                    <a:pt x="4639" y="5824"/>
                    <a:pt x="4639" y="5824"/>
                  </a:cubicBezTo>
                  <a:cubicBezTo>
                    <a:pt x="4630" y="5815"/>
                    <a:pt x="4622" y="5807"/>
                    <a:pt x="4622" y="5799"/>
                  </a:cubicBezTo>
                  <a:cubicBezTo>
                    <a:pt x="4595" y="5799"/>
                    <a:pt x="4587" y="5799"/>
                    <a:pt x="4579" y="5780"/>
                  </a:cubicBezTo>
                  <a:cubicBezTo>
                    <a:pt x="4571" y="5764"/>
                    <a:pt x="4571" y="5756"/>
                    <a:pt x="4560" y="5739"/>
                  </a:cubicBezTo>
                  <a:cubicBezTo>
                    <a:pt x="4560" y="5729"/>
                    <a:pt x="4560" y="5729"/>
                    <a:pt x="4571" y="5721"/>
                  </a:cubicBezTo>
                  <a:cubicBezTo>
                    <a:pt x="4560" y="5721"/>
                    <a:pt x="4544" y="5721"/>
                    <a:pt x="4544" y="5712"/>
                  </a:cubicBezTo>
                  <a:cubicBezTo>
                    <a:pt x="4527" y="5696"/>
                    <a:pt x="4519" y="5677"/>
                    <a:pt x="4501" y="5661"/>
                  </a:cubicBezTo>
                  <a:cubicBezTo>
                    <a:pt x="4468" y="5652"/>
                    <a:pt x="4449" y="5617"/>
                    <a:pt x="4424" y="5601"/>
                  </a:cubicBezTo>
                  <a:lnTo>
                    <a:pt x="4406" y="5601"/>
                  </a:lnTo>
                  <a:cubicBezTo>
                    <a:pt x="4364" y="5574"/>
                    <a:pt x="4381" y="5523"/>
                    <a:pt x="4346" y="5490"/>
                  </a:cubicBezTo>
                  <a:cubicBezTo>
                    <a:pt x="4338" y="5490"/>
                    <a:pt x="4338" y="5490"/>
                    <a:pt x="4338" y="5498"/>
                  </a:cubicBezTo>
                  <a:cubicBezTo>
                    <a:pt x="4321" y="5481"/>
                    <a:pt x="4313" y="5463"/>
                    <a:pt x="4303" y="5455"/>
                  </a:cubicBezTo>
                  <a:cubicBezTo>
                    <a:pt x="4294" y="5463"/>
                    <a:pt x="4294" y="5463"/>
                    <a:pt x="4294" y="5471"/>
                  </a:cubicBezTo>
                  <a:cubicBezTo>
                    <a:pt x="4286" y="5455"/>
                    <a:pt x="4286" y="5438"/>
                    <a:pt x="4278" y="5420"/>
                  </a:cubicBezTo>
                  <a:cubicBezTo>
                    <a:pt x="4270" y="5411"/>
                    <a:pt x="4251" y="5403"/>
                    <a:pt x="4235" y="5387"/>
                  </a:cubicBezTo>
                  <a:lnTo>
                    <a:pt x="4226" y="5378"/>
                  </a:lnTo>
                  <a:cubicBezTo>
                    <a:pt x="4218" y="5360"/>
                    <a:pt x="4243" y="5360"/>
                    <a:pt x="4226" y="5343"/>
                  </a:cubicBezTo>
                  <a:lnTo>
                    <a:pt x="4226" y="5343"/>
                  </a:lnTo>
                  <a:cubicBezTo>
                    <a:pt x="4218" y="5352"/>
                    <a:pt x="4218" y="5352"/>
                    <a:pt x="4218" y="5360"/>
                  </a:cubicBezTo>
                  <a:cubicBezTo>
                    <a:pt x="4183" y="5316"/>
                    <a:pt x="4148" y="5283"/>
                    <a:pt x="4123" y="5240"/>
                  </a:cubicBezTo>
                  <a:cubicBezTo>
                    <a:pt x="4115" y="5240"/>
                    <a:pt x="4107" y="5240"/>
                    <a:pt x="4088" y="5248"/>
                  </a:cubicBezTo>
                  <a:cubicBezTo>
                    <a:pt x="4072" y="5232"/>
                    <a:pt x="4045" y="5224"/>
                    <a:pt x="4037" y="5197"/>
                  </a:cubicBezTo>
                  <a:cubicBezTo>
                    <a:pt x="4045" y="5189"/>
                    <a:pt x="4045" y="5189"/>
                    <a:pt x="4055" y="5180"/>
                  </a:cubicBezTo>
                  <a:cubicBezTo>
                    <a:pt x="4055" y="5172"/>
                    <a:pt x="4045" y="5154"/>
                    <a:pt x="4045" y="5145"/>
                  </a:cubicBezTo>
                  <a:cubicBezTo>
                    <a:pt x="4037" y="5154"/>
                    <a:pt x="4037" y="5162"/>
                    <a:pt x="4028" y="5172"/>
                  </a:cubicBezTo>
                  <a:cubicBezTo>
                    <a:pt x="4028" y="5154"/>
                    <a:pt x="4020" y="5137"/>
                    <a:pt x="4020" y="5121"/>
                  </a:cubicBezTo>
                  <a:cubicBezTo>
                    <a:pt x="4012" y="5129"/>
                    <a:pt x="4005" y="5133"/>
                    <a:pt x="3999" y="5133"/>
                  </a:cubicBezTo>
                  <a:cubicBezTo>
                    <a:pt x="3992" y="5133"/>
                    <a:pt x="3985" y="5129"/>
                    <a:pt x="3977" y="5121"/>
                  </a:cubicBezTo>
                  <a:cubicBezTo>
                    <a:pt x="3969" y="5110"/>
                    <a:pt x="3952" y="5094"/>
                    <a:pt x="3942" y="5077"/>
                  </a:cubicBezTo>
                  <a:cubicBezTo>
                    <a:pt x="3925" y="5059"/>
                    <a:pt x="3917" y="5034"/>
                    <a:pt x="3909" y="5018"/>
                  </a:cubicBezTo>
                  <a:cubicBezTo>
                    <a:pt x="3874" y="4983"/>
                    <a:pt x="3849" y="4947"/>
                    <a:pt x="3822" y="4915"/>
                  </a:cubicBezTo>
                  <a:cubicBezTo>
                    <a:pt x="3806" y="4904"/>
                    <a:pt x="3798" y="4904"/>
                    <a:pt x="3787" y="4896"/>
                  </a:cubicBezTo>
                  <a:cubicBezTo>
                    <a:pt x="3771" y="4871"/>
                    <a:pt x="3754" y="4844"/>
                    <a:pt x="3727" y="4828"/>
                  </a:cubicBezTo>
                  <a:cubicBezTo>
                    <a:pt x="3727" y="4820"/>
                    <a:pt x="3727" y="4801"/>
                    <a:pt x="3719" y="4793"/>
                  </a:cubicBezTo>
                  <a:cubicBezTo>
                    <a:pt x="3729" y="4790"/>
                    <a:pt x="3735" y="4788"/>
                    <a:pt x="3739" y="4788"/>
                  </a:cubicBezTo>
                  <a:cubicBezTo>
                    <a:pt x="3747" y="4788"/>
                    <a:pt x="3749" y="4794"/>
                    <a:pt x="3754" y="4811"/>
                  </a:cubicBezTo>
                  <a:cubicBezTo>
                    <a:pt x="3754" y="4820"/>
                    <a:pt x="3763" y="4836"/>
                    <a:pt x="3771" y="4844"/>
                  </a:cubicBezTo>
                  <a:cubicBezTo>
                    <a:pt x="3779" y="4853"/>
                    <a:pt x="3798" y="4863"/>
                    <a:pt x="3806" y="4871"/>
                  </a:cubicBezTo>
                  <a:cubicBezTo>
                    <a:pt x="3814" y="4879"/>
                    <a:pt x="3814" y="4879"/>
                    <a:pt x="3822" y="4879"/>
                  </a:cubicBezTo>
                  <a:cubicBezTo>
                    <a:pt x="3814" y="4863"/>
                    <a:pt x="3806" y="4853"/>
                    <a:pt x="3806" y="4836"/>
                  </a:cubicBezTo>
                  <a:lnTo>
                    <a:pt x="3798" y="4836"/>
                  </a:lnTo>
                  <a:cubicBezTo>
                    <a:pt x="3779" y="4820"/>
                    <a:pt x="3771" y="4801"/>
                    <a:pt x="3754" y="4793"/>
                  </a:cubicBezTo>
                  <a:cubicBezTo>
                    <a:pt x="3746" y="4785"/>
                    <a:pt x="3736" y="4768"/>
                    <a:pt x="3719" y="4750"/>
                  </a:cubicBezTo>
                  <a:lnTo>
                    <a:pt x="3719" y="4776"/>
                  </a:lnTo>
                  <a:lnTo>
                    <a:pt x="3711" y="4776"/>
                  </a:lnTo>
                  <a:cubicBezTo>
                    <a:pt x="3703" y="4768"/>
                    <a:pt x="3695" y="4750"/>
                    <a:pt x="3684" y="4741"/>
                  </a:cubicBezTo>
                  <a:lnTo>
                    <a:pt x="3684" y="4717"/>
                  </a:lnTo>
                  <a:cubicBezTo>
                    <a:pt x="3668" y="4698"/>
                    <a:pt x="3659" y="4682"/>
                    <a:pt x="3643" y="4665"/>
                  </a:cubicBezTo>
                  <a:cubicBezTo>
                    <a:pt x="3624" y="4647"/>
                    <a:pt x="3608" y="4630"/>
                    <a:pt x="3581" y="4622"/>
                  </a:cubicBezTo>
                  <a:cubicBezTo>
                    <a:pt x="3565" y="4614"/>
                    <a:pt x="3540" y="4595"/>
                    <a:pt x="3521" y="4570"/>
                  </a:cubicBezTo>
                  <a:cubicBezTo>
                    <a:pt x="3497" y="4554"/>
                    <a:pt x="3478" y="4527"/>
                    <a:pt x="3462" y="4510"/>
                  </a:cubicBezTo>
                  <a:cubicBezTo>
                    <a:pt x="3453" y="4502"/>
                    <a:pt x="3453" y="4502"/>
                    <a:pt x="3453" y="4492"/>
                  </a:cubicBezTo>
                  <a:cubicBezTo>
                    <a:pt x="3418" y="4492"/>
                    <a:pt x="3402" y="4475"/>
                    <a:pt x="3402" y="4440"/>
                  </a:cubicBezTo>
                  <a:lnTo>
                    <a:pt x="3410" y="4440"/>
                  </a:lnTo>
                  <a:cubicBezTo>
                    <a:pt x="3394" y="4407"/>
                    <a:pt x="3385" y="4372"/>
                    <a:pt x="3350" y="4348"/>
                  </a:cubicBezTo>
                  <a:lnTo>
                    <a:pt x="3350" y="4348"/>
                  </a:lnTo>
                  <a:cubicBezTo>
                    <a:pt x="3367" y="4381"/>
                    <a:pt x="3375" y="4416"/>
                    <a:pt x="3394" y="4440"/>
                  </a:cubicBezTo>
                  <a:lnTo>
                    <a:pt x="3385" y="4440"/>
                  </a:lnTo>
                  <a:cubicBezTo>
                    <a:pt x="3350" y="4416"/>
                    <a:pt x="3323" y="4381"/>
                    <a:pt x="3299" y="4356"/>
                  </a:cubicBezTo>
                  <a:cubicBezTo>
                    <a:pt x="3290" y="4321"/>
                    <a:pt x="3290" y="4304"/>
                    <a:pt x="3282" y="4278"/>
                  </a:cubicBezTo>
                  <a:cubicBezTo>
                    <a:pt x="3264" y="4253"/>
                    <a:pt x="3239" y="4218"/>
                    <a:pt x="3231" y="4183"/>
                  </a:cubicBezTo>
                  <a:cubicBezTo>
                    <a:pt x="3212" y="4123"/>
                    <a:pt x="3179" y="4063"/>
                    <a:pt x="3152" y="4003"/>
                  </a:cubicBezTo>
                  <a:cubicBezTo>
                    <a:pt x="3152" y="4003"/>
                    <a:pt x="3152" y="3995"/>
                    <a:pt x="3144" y="3987"/>
                  </a:cubicBezTo>
                  <a:lnTo>
                    <a:pt x="3144" y="3987"/>
                  </a:lnTo>
                  <a:cubicBezTo>
                    <a:pt x="3117" y="4020"/>
                    <a:pt x="3152" y="4038"/>
                    <a:pt x="3152" y="4071"/>
                  </a:cubicBezTo>
                  <a:cubicBezTo>
                    <a:pt x="3144" y="4063"/>
                    <a:pt x="3144" y="4063"/>
                    <a:pt x="3136" y="4055"/>
                  </a:cubicBezTo>
                  <a:cubicBezTo>
                    <a:pt x="3117" y="4028"/>
                    <a:pt x="3101" y="4003"/>
                    <a:pt x="3084" y="3987"/>
                  </a:cubicBezTo>
                  <a:cubicBezTo>
                    <a:pt x="3066" y="3977"/>
                    <a:pt x="3066" y="3960"/>
                    <a:pt x="3058" y="3944"/>
                  </a:cubicBezTo>
                  <a:cubicBezTo>
                    <a:pt x="3041" y="3900"/>
                    <a:pt x="3025" y="3857"/>
                    <a:pt x="3006" y="3814"/>
                  </a:cubicBezTo>
                  <a:cubicBezTo>
                    <a:pt x="2998" y="3781"/>
                    <a:pt x="2981" y="3746"/>
                    <a:pt x="2990" y="3711"/>
                  </a:cubicBezTo>
                  <a:cubicBezTo>
                    <a:pt x="2990" y="3694"/>
                    <a:pt x="2981" y="3686"/>
                    <a:pt x="2981" y="3678"/>
                  </a:cubicBezTo>
                  <a:cubicBezTo>
                    <a:pt x="2973" y="3634"/>
                    <a:pt x="2946" y="3599"/>
                    <a:pt x="2946" y="3556"/>
                  </a:cubicBezTo>
                  <a:cubicBezTo>
                    <a:pt x="2938" y="3556"/>
                    <a:pt x="2930" y="3548"/>
                    <a:pt x="2930" y="3540"/>
                  </a:cubicBezTo>
                  <a:cubicBezTo>
                    <a:pt x="2930" y="3496"/>
                    <a:pt x="2903" y="3453"/>
                    <a:pt x="2930" y="3420"/>
                  </a:cubicBezTo>
                  <a:cubicBezTo>
                    <a:pt x="2921" y="3393"/>
                    <a:pt x="2911" y="3368"/>
                    <a:pt x="2903" y="3342"/>
                  </a:cubicBezTo>
                  <a:lnTo>
                    <a:pt x="2911" y="3333"/>
                  </a:lnTo>
                  <a:lnTo>
                    <a:pt x="2911" y="3333"/>
                  </a:lnTo>
                  <a:cubicBezTo>
                    <a:pt x="2907" y="3335"/>
                    <a:pt x="2903" y="3336"/>
                    <a:pt x="2899" y="3336"/>
                  </a:cubicBezTo>
                  <a:cubicBezTo>
                    <a:pt x="2884" y="3336"/>
                    <a:pt x="2878" y="3322"/>
                    <a:pt x="2878" y="3307"/>
                  </a:cubicBezTo>
                  <a:cubicBezTo>
                    <a:pt x="2870" y="3290"/>
                    <a:pt x="2870" y="3274"/>
                    <a:pt x="2860" y="3255"/>
                  </a:cubicBezTo>
                  <a:cubicBezTo>
                    <a:pt x="2843" y="3239"/>
                    <a:pt x="2835" y="3222"/>
                    <a:pt x="2835" y="3195"/>
                  </a:cubicBezTo>
                  <a:cubicBezTo>
                    <a:pt x="2835" y="3187"/>
                    <a:pt x="2827" y="3179"/>
                    <a:pt x="2818" y="3171"/>
                  </a:cubicBezTo>
                  <a:cubicBezTo>
                    <a:pt x="2818" y="3187"/>
                    <a:pt x="2808" y="3195"/>
                    <a:pt x="2808" y="3214"/>
                  </a:cubicBezTo>
                  <a:cubicBezTo>
                    <a:pt x="2783" y="3171"/>
                    <a:pt x="2783" y="3127"/>
                    <a:pt x="2775" y="3084"/>
                  </a:cubicBezTo>
                  <a:cubicBezTo>
                    <a:pt x="2800" y="3084"/>
                    <a:pt x="2800" y="3111"/>
                    <a:pt x="2808" y="3127"/>
                  </a:cubicBezTo>
                  <a:cubicBezTo>
                    <a:pt x="2818" y="3127"/>
                    <a:pt x="2827" y="3127"/>
                    <a:pt x="2827" y="3135"/>
                  </a:cubicBezTo>
                  <a:cubicBezTo>
                    <a:pt x="2835" y="3135"/>
                    <a:pt x="2835" y="3127"/>
                    <a:pt x="2835" y="3127"/>
                  </a:cubicBezTo>
                  <a:cubicBezTo>
                    <a:pt x="2775" y="3016"/>
                    <a:pt x="2715" y="2905"/>
                    <a:pt x="2664" y="2791"/>
                  </a:cubicBezTo>
                  <a:lnTo>
                    <a:pt x="2629" y="2791"/>
                  </a:lnTo>
                  <a:cubicBezTo>
                    <a:pt x="2612" y="2758"/>
                    <a:pt x="2594" y="2731"/>
                    <a:pt x="2577" y="2698"/>
                  </a:cubicBezTo>
                  <a:cubicBezTo>
                    <a:pt x="2569" y="2680"/>
                    <a:pt x="2569" y="2663"/>
                    <a:pt x="2561" y="2647"/>
                  </a:cubicBezTo>
                  <a:cubicBezTo>
                    <a:pt x="2534" y="2620"/>
                    <a:pt x="2526" y="2585"/>
                    <a:pt x="2499" y="2560"/>
                  </a:cubicBezTo>
                  <a:lnTo>
                    <a:pt x="2474" y="2534"/>
                  </a:lnTo>
                  <a:cubicBezTo>
                    <a:pt x="2466" y="2509"/>
                    <a:pt x="2458" y="2482"/>
                    <a:pt x="2439" y="2449"/>
                  </a:cubicBezTo>
                  <a:lnTo>
                    <a:pt x="2431" y="2449"/>
                  </a:lnTo>
                  <a:cubicBezTo>
                    <a:pt x="2431" y="2449"/>
                    <a:pt x="2423" y="2449"/>
                    <a:pt x="2423" y="2457"/>
                  </a:cubicBezTo>
                  <a:cubicBezTo>
                    <a:pt x="2406" y="2449"/>
                    <a:pt x="2396" y="2441"/>
                    <a:pt x="2388" y="2430"/>
                  </a:cubicBezTo>
                  <a:lnTo>
                    <a:pt x="2388" y="2414"/>
                  </a:lnTo>
                  <a:cubicBezTo>
                    <a:pt x="2355" y="2389"/>
                    <a:pt x="2311" y="2354"/>
                    <a:pt x="2268" y="2327"/>
                  </a:cubicBezTo>
                  <a:cubicBezTo>
                    <a:pt x="2252" y="2319"/>
                    <a:pt x="2225" y="2303"/>
                    <a:pt x="2208" y="2286"/>
                  </a:cubicBezTo>
                  <a:cubicBezTo>
                    <a:pt x="2190" y="2268"/>
                    <a:pt x="2173" y="2259"/>
                    <a:pt x="2148" y="2259"/>
                  </a:cubicBezTo>
                  <a:cubicBezTo>
                    <a:pt x="2138" y="2243"/>
                    <a:pt x="2130" y="2235"/>
                    <a:pt x="2122" y="2216"/>
                  </a:cubicBezTo>
                  <a:cubicBezTo>
                    <a:pt x="2130" y="2216"/>
                    <a:pt x="2138" y="2208"/>
                    <a:pt x="2148" y="2208"/>
                  </a:cubicBezTo>
                  <a:cubicBezTo>
                    <a:pt x="2130" y="2200"/>
                    <a:pt x="2130" y="2191"/>
                    <a:pt x="2122" y="2183"/>
                  </a:cubicBezTo>
                  <a:cubicBezTo>
                    <a:pt x="2070" y="2148"/>
                    <a:pt x="2019" y="2121"/>
                    <a:pt x="1975" y="2070"/>
                  </a:cubicBezTo>
                  <a:cubicBezTo>
                    <a:pt x="1967" y="2061"/>
                    <a:pt x="1951" y="2053"/>
                    <a:pt x="1942" y="2045"/>
                  </a:cubicBezTo>
                  <a:cubicBezTo>
                    <a:pt x="1915" y="2029"/>
                    <a:pt x="1880" y="2002"/>
                    <a:pt x="1856" y="1985"/>
                  </a:cubicBezTo>
                  <a:cubicBezTo>
                    <a:pt x="1847" y="1977"/>
                    <a:pt x="1847" y="1977"/>
                    <a:pt x="1847" y="1958"/>
                  </a:cubicBezTo>
                  <a:lnTo>
                    <a:pt x="1847" y="1958"/>
                  </a:lnTo>
                  <a:cubicBezTo>
                    <a:pt x="1880" y="1967"/>
                    <a:pt x="1907" y="1993"/>
                    <a:pt x="1942" y="1993"/>
                  </a:cubicBezTo>
                  <a:cubicBezTo>
                    <a:pt x="1924" y="1977"/>
                    <a:pt x="1915" y="1958"/>
                    <a:pt x="1899" y="1950"/>
                  </a:cubicBezTo>
                  <a:cubicBezTo>
                    <a:pt x="1829" y="1899"/>
                    <a:pt x="1761" y="1847"/>
                    <a:pt x="1693" y="1804"/>
                  </a:cubicBezTo>
                  <a:cubicBezTo>
                    <a:pt x="1685" y="1804"/>
                    <a:pt x="1685" y="1812"/>
                    <a:pt x="1685" y="1822"/>
                  </a:cubicBezTo>
                  <a:cubicBezTo>
                    <a:pt x="1666" y="1812"/>
                    <a:pt x="1650" y="1812"/>
                    <a:pt x="1641" y="1804"/>
                  </a:cubicBezTo>
                  <a:cubicBezTo>
                    <a:pt x="1623" y="1796"/>
                    <a:pt x="1598" y="1779"/>
                    <a:pt x="1582" y="1761"/>
                  </a:cubicBezTo>
                  <a:cubicBezTo>
                    <a:pt x="1571" y="1744"/>
                    <a:pt x="1563" y="1728"/>
                    <a:pt x="1546" y="1719"/>
                  </a:cubicBezTo>
                  <a:cubicBezTo>
                    <a:pt x="1538" y="1701"/>
                    <a:pt x="1530" y="1692"/>
                    <a:pt x="1511" y="1684"/>
                  </a:cubicBezTo>
                  <a:cubicBezTo>
                    <a:pt x="1468" y="1668"/>
                    <a:pt x="1400" y="1606"/>
                    <a:pt x="1392" y="1565"/>
                  </a:cubicBezTo>
                  <a:lnTo>
                    <a:pt x="1392" y="1565"/>
                  </a:lnTo>
                  <a:cubicBezTo>
                    <a:pt x="1400" y="1573"/>
                    <a:pt x="1417" y="1573"/>
                    <a:pt x="1427" y="1573"/>
                  </a:cubicBezTo>
                  <a:cubicBezTo>
                    <a:pt x="1427" y="1565"/>
                    <a:pt x="1417" y="1565"/>
                    <a:pt x="1417" y="1565"/>
                  </a:cubicBezTo>
                  <a:cubicBezTo>
                    <a:pt x="1375" y="1538"/>
                    <a:pt x="1332" y="1513"/>
                    <a:pt x="1305" y="1470"/>
                  </a:cubicBezTo>
                  <a:cubicBezTo>
                    <a:pt x="1281" y="1435"/>
                    <a:pt x="1246" y="1392"/>
                    <a:pt x="1221" y="1359"/>
                  </a:cubicBezTo>
                  <a:lnTo>
                    <a:pt x="1202" y="1359"/>
                  </a:lnTo>
                  <a:cubicBezTo>
                    <a:pt x="1159" y="1340"/>
                    <a:pt x="1134" y="1315"/>
                    <a:pt x="1107" y="1280"/>
                  </a:cubicBezTo>
                  <a:cubicBezTo>
                    <a:pt x="1074" y="1229"/>
                    <a:pt x="1039" y="1177"/>
                    <a:pt x="1004" y="1126"/>
                  </a:cubicBezTo>
                  <a:cubicBezTo>
                    <a:pt x="1004" y="1126"/>
                    <a:pt x="1004" y="1117"/>
                    <a:pt x="996" y="1117"/>
                  </a:cubicBezTo>
                  <a:cubicBezTo>
                    <a:pt x="988" y="1126"/>
                    <a:pt x="980" y="1126"/>
                    <a:pt x="971" y="1134"/>
                  </a:cubicBezTo>
                  <a:cubicBezTo>
                    <a:pt x="953" y="1109"/>
                    <a:pt x="928" y="1082"/>
                    <a:pt x="912" y="1066"/>
                  </a:cubicBezTo>
                  <a:lnTo>
                    <a:pt x="920" y="1058"/>
                  </a:lnTo>
                  <a:cubicBezTo>
                    <a:pt x="893" y="1031"/>
                    <a:pt x="877" y="1006"/>
                    <a:pt x="850" y="979"/>
                  </a:cubicBezTo>
                  <a:cubicBezTo>
                    <a:pt x="841" y="971"/>
                    <a:pt x="833" y="963"/>
                    <a:pt x="833" y="955"/>
                  </a:cubicBezTo>
                  <a:cubicBezTo>
                    <a:pt x="833" y="946"/>
                    <a:pt x="841" y="936"/>
                    <a:pt x="841" y="919"/>
                  </a:cubicBezTo>
                  <a:cubicBezTo>
                    <a:pt x="833" y="903"/>
                    <a:pt x="817" y="895"/>
                    <a:pt x="798" y="876"/>
                  </a:cubicBezTo>
                  <a:cubicBezTo>
                    <a:pt x="790" y="860"/>
                    <a:pt x="773" y="833"/>
                    <a:pt x="765" y="816"/>
                  </a:cubicBezTo>
                  <a:cubicBezTo>
                    <a:pt x="765" y="800"/>
                    <a:pt x="765" y="781"/>
                    <a:pt x="757" y="765"/>
                  </a:cubicBezTo>
                  <a:cubicBezTo>
                    <a:pt x="738" y="740"/>
                    <a:pt x="714" y="705"/>
                    <a:pt x="695" y="678"/>
                  </a:cubicBezTo>
                  <a:cubicBezTo>
                    <a:pt x="679" y="645"/>
                    <a:pt x="654" y="602"/>
                    <a:pt x="635" y="567"/>
                  </a:cubicBezTo>
                  <a:cubicBezTo>
                    <a:pt x="627" y="559"/>
                    <a:pt x="619" y="550"/>
                    <a:pt x="602" y="550"/>
                  </a:cubicBezTo>
                  <a:cubicBezTo>
                    <a:pt x="592" y="575"/>
                    <a:pt x="627" y="602"/>
                    <a:pt x="627" y="637"/>
                  </a:cubicBezTo>
                  <a:cubicBezTo>
                    <a:pt x="619" y="627"/>
                    <a:pt x="611" y="618"/>
                    <a:pt x="602" y="618"/>
                  </a:cubicBezTo>
                  <a:cubicBezTo>
                    <a:pt x="592" y="610"/>
                    <a:pt x="592" y="594"/>
                    <a:pt x="584" y="586"/>
                  </a:cubicBezTo>
                  <a:cubicBezTo>
                    <a:pt x="551" y="550"/>
                    <a:pt x="524" y="507"/>
                    <a:pt x="499" y="472"/>
                  </a:cubicBezTo>
                  <a:cubicBezTo>
                    <a:pt x="489" y="456"/>
                    <a:pt x="481" y="439"/>
                    <a:pt x="499" y="421"/>
                  </a:cubicBezTo>
                  <a:cubicBezTo>
                    <a:pt x="448" y="379"/>
                    <a:pt x="396" y="336"/>
                    <a:pt x="345" y="293"/>
                  </a:cubicBezTo>
                  <a:cubicBezTo>
                    <a:pt x="301" y="258"/>
                    <a:pt x="250" y="214"/>
                    <a:pt x="198" y="181"/>
                  </a:cubicBezTo>
                  <a:cubicBezTo>
                    <a:pt x="190" y="173"/>
                    <a:pt x="180" y="173"/>
                    <a:pt x="180" y="155"/>
                  </a:cubicBezTo>
                  <a:lnTo>
                    <a:pt x="180" y="155"/>
                  </a:lnTo>
                  <a:cubicBezTo>
                    <a:pt x="200" y="165"/>
                    <a:pt x="208" y="170"/>
                    <a:pt x="215" y="170"/>
                  </a:cubicBezTo>
                  <a:cubicBezTo>
                    <a:pt x="220" y="170"/>
                    <a:pt x="224" y="167"/>
                    <a:pt x="231" y="163"/>
                  </a:cubicBezTo>
                  <a:cubicBezTo>
                    <a:pt x="215" y="155"/>
                    <a:pt x="207" y="146"/>
                    <a:pt x="198" y="138"/>
                  </a:cubicBezTo>
                  <a:cubicBezTo>
                    <a:pt x="155" y="111"/>
                    <a:pt x="120" y="78"/>
                    <a:pt x="87" y="52"/>
                  </a:cubicBezTo>
                  <a:cubicBezTo>
                    <a:pt x="52" y="35"/>
                    <a:pt x="25" y="19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7" name="Google Shape;1437;p21"/>
            <p:cNvSpPr/>
            <p:nvPr/>
          </p:nvSpPr>
          <p:spPr>
            <a:xfrm>
              <a:off x="-118158" y="-303081"/>
              <a:ext cx="520472" cy="711388"/>
            </a:xfrm>
            <a:custGeom>
              <a:avLst/>
              <a:gdLst/>
              <a:ahLst/>
              <a:cxnLst/>
              <a:rect l="l" t="t" r="r" b="b"/>
              <a:pathLst>
                <a:path w="5798" h="7121" extrusionOk="0">
                  <a:moveTo>
                    <a:pt x="0" y="0"/>
                  </a:moveTo>
                  <a:lnTo>
                    <a:pt x="0" y="464"/>
                  </a:lnTo>
                  <a:cubicBezTo>
                    <a:pt x="35" y="480"/>
                    <a:pt x="68" y="507"/>
                    <a:pt x="95" y="540"/>
                  </a:cubicBezTo>
                  <a:cubicBezTo>
                    <a:pt x="103" y="559"/>
                    <a:pt x="120" y="567"/>
                    <a:pt x="139" y="575"/>
                  </a:cubicBezTo>
                  <a:cubicBezTo>
                    <a:pt x="139" y="592"/>
                    <a:pt x="147" y="602"/>
                    <a:pt x="155" y="619"/>
                  </a:cubicBezTo>
                  <a:cubicBezTo>
                    <a:pt x="163" y="627"/>
                    <a:pt x="172" y="627"/>
                    <a:pt x="180" y="635"/>
                  </a:cubicBezTo>
                  <a:cubicBezTo>
                    <a:pt x="198" y="662"/>
                    <a:pt x="223" y="687"/>
                    <a:pt x="242" y="695"/>
                  </a:cubicBezTo>
                  <a:cubicBezTo>
                    <a:pt x="283" y="738"/>
                    <a:pt x="326" y="781"/>
                    <a:pt x="361" y="825"/>
                  </a:cubicBezTo>
                  <a:cubicBezTo>
                    <a:pt x="361" y="833"/>
                    <a:pt x="361" y="841"/>
                    <a:pt x="369" y="849"/>
                  </a:cubicBezTo>
                  <a:cubicBezTo>
                    <a:pt x="386" y="876"/>
                    <a:pt x="413" y="901"/>
                    <a:pt x="437" y="920"/>
                  </a:cubicBezTo>
                  <a:cubicBezTo>
                    <a:pt x="448" y="928"/>
                    <a:pt x="456" y="928"/>
                    <a:pt x="464" y="936"/>
                  </a:cubicBezTo>
                  <a:cubicBezTo>
                    <a:pt x="489" y="979"/>
                    <a:pt x="532" y="1004"/>
                    <a:pt x="567" y="1039"/>
                  </a:cubicBezTo>
                  <a:cubicBezTo>
                    <a:pt x="567" y="1031"/>
                    <a:pt x="567" y="1031"/>
                    <a:pt x="576" y="1023"/>
                  </a:cubicBezTo>
                  <a:cubicBezTo>
                    <a:pt x="592" y="1039"/>
                    <a:pt x="619" y="1056"/>
                    <a:pt x="644" y="1074"/>
                  </a:cubicBezTo>
                  <a:cubicBezTo>
                    <a:pt x="654" y="1107"/>
                    <a:pt x="670" y="1134"/>
                    <a:pt x="695" y="1159"/>
                  </a:cubicBezTo>
                  <a:cubicBezTo>
                    <a:pt x="730" y="1194"/>
                    <a:pt x="765" y="1221"/>
                    <a:pt x="790" y="1254"/>
                  </a:cubicBezTo>
                  <a:cubicBezTo>
                    <a:pt x="809" y="1272"/>
                    <a:pt x="825" y="1297"/>
                    <a:pt x="850" y="1305"/>
                  </a:cubicBezTo>
                  <a:cubicBezTo>
                    <a:pt x="885" y="1340"/>
                    <a:pt x="920" y="1365"/>
                    <a:pt x="945" y="1408"/>
                  </a:cubicBezTo>
                  <a:cubicBezTo>
                    <a:pt x="980" y="1451"/>
                    <a:pt x="1023" y="1503"/>
                    <a:pt x="1066" y="1546"/>
                  </a:cubicBezTo>
                  <a:cubicBezTo>
                    <a:pt x="1074" y="1563"/>
                    <a:pt x="1091" y="1581"/>
                    <a:pt x="1107" y="1598"/>
                  </a:cubicBezTo>
                  <a:lnTo>
                    <a:pt x="1186" y="1674"/>
                  </a:lnTo>
                  <a:cubicBezTo>
                    <a:pt x="1210" y="1701"/>
                    <a:pt x="1229" y="1736"/>
                    <a:pt x="1246" y="1761"/>
                  </a:cubicBezTo>
                  <a:cubicBezTo>
                    <a:pt x="1281" y="1812"/>
                    <a:pt x="1324" y="1855"/>
                    <a:pt x="1349" y="1907"/>
                  </a:cubicBezTo>
                  <a:cubicBezTo>
                    <a:pt x="1357" y="1915"/>
                    <a:pt x="1365" y="1923"/>
                    <a:pt x="1365" y="1923"/>
                  </a:cubicBezTo>
                  <a:lnTo>
                    <a:pt x="1375" y="1932"/>
                  </a:lnTo>
                  <a:lnTo>
                    <a:pt x="1375" y="1959"/>
                  </a:lnTo>
                  <a:cubicBezTo>
                    <a:pt x="1384" y="1967"/>
                    <a:pt x="1400" y="1975"/>
                    <a:pt x="1400" y="1994"/>
                  </a:cubicBezTo>
                  <a:lnTo>
                    <a:pt x="1384" y="1994"/>
                  </a:lnTo>
                  <a:cubicBezTo>
                    <a:pt x="1392" y="2035"/>
                    <a:pt x="1427" y="2053"/>
                    <a:pt x="1443" y="2086"/>
                  </a:cubicBezTo>
                  <a:cubicBezTo>
                    <a:pt x="1468" y="2086"/>
                    <a:pt x="1478" y="2086"/>
                    <a:pt x="1487" y="2121"/>
                  </a:cubicBezTo>
                  <a:lnTo>
                    <a:pt x="1495" y="2113"/>
                  </a:lnTo>
                  <a:cubicBezTo>
                    <a:pt x="1495" y="2121"/>
                    <a:pt x="1503" y="2130"/>
                    <a:pt x="1503" y="2130"/>
                  </a:cubicBezTo>
                  <a:cubicBezTo>
                    <a:pt x="1503" y="2138"/>
                    <a:pt x="1503" y="2138"/>
                    <a:pt x="1495" y="2148"/>
                  </a:cubicBezTo>
                  <a:cubicBezTo>
                    <a:pt x="1511" y="2156"/>
                    <a:pt x="1520" y="2173"/>
                    <a:pt x="1530" y="2189"/>
                  </a:cubicBezTo>
                  <a:cubicBezTo>
                    <a:pt x="1535" y="2188"/>
                    <a:pt x="1540" y="2187"/>
                    <a:pt x="1545" y="2187"/>
                  </a:cubicBezTo>
                  <a:cubicBezTo>
                    <a:pt x="1569" y="2187"/>
                    <a:pt x="1584" y="2204"/>
                    <a:pt x="1598" y="2224"/>
                  </a:cubicBezTo>
                  <a:cubicBezTo>
                    <a:pt x="1615" y="2233"/>
                    <a:pt x="1623" y="2251"/>
                    <a:pt x="1633" y="2268"/>
                  </a:cubicBezTo>
                  <a:cubicBezTo>
                    <a:pt x="1641" y="2276"/>
                    <a:pt x="1650" y="2292"/>
                    <a:pt x="1666" y="2303"/>
                  </a:cubicBezTo>
                  <a:cubicBezTo>
                    <a:pt x="1658" y="2311"/>
                    <a:pt x="1650" y="2311"/>
                    <a:pt x="1641" y="2311"/>
                  </a:cubicBezTo>
                  <a:cubicBezTo>
                    <a:pt x="1645" y="2319"/>
                    <a:pt x="1650" y="2321"/>
                    <a:pt x="1654" y="2321"/>
                  </a:cubicBezTo>
                  <a:cubicBezTo>
                    <a:pt x="1658" y="2321"/>
                    <a:pt x="1662" y="2319"/>
                    <a:pt x="1666" y="2319"/>
                  </a:cubicBezTo>
                  <a:cubicBezTo>
                    <a:pt x="1674" y="2319"/>
                    <a:pt x="1685" y="2319"/>
                    <a:pt x="1701" y="2328"/>
                  </a:cubicBezTo>
                  <a:cubicBezTo>
                    <a:pt x="1693" y="2336"/>
                    <a:pt x="1685" y="2336"/>
                    <a:pt x="1674" y="2336"/>
                  </a:cubicBezTo>
                  <a:cubicBezTo>
                    <a:pt x="1685" y="2344"/>
                    <a:pt x="1685" y="2344"/>
                    <a:pt x="1685" y="2354"/>
                  </a:cubicBezTo>
                  <a:cubicBezTo>
                    <a:pt x="1693" y="2344"/>
                    <a:pt x="1701" y="2344"/>
                    <a:pt x="1709" y="2336"/>
                  </a:cubicBezTo>
                  <a:cubicBezTo>
                    <a:pt x="1736" y="2354"/>
                    <a:pt x="1753" y="2371"/>
                    <a:pt x="1753" y="2406"/>
                  </a:cubicBezTo>
                  <a:lnTo>
                    <a:pt x="1777" y="2406"/>
                  </a:lnTo>
                  <a:cubicBezTo>
                    <a:pt x="1777" y="2414"/>
                    <a:pt x="1769" y="2422"/>
                    <a:pt x="1769" y="2431"/>
                  </a:cubicBezTo>
                  <a:cubicBezTo>
                    <a:pt x="1777" y="2439"/>
                    <a:pt x="1788" y="2439"/>
                    <a:pt x="1796" y="2447"/>
                  </a:cubicBezTo>
                  <a:cubicBezTo>
                    <a:pt x="1821" y="2457"/>
                    <a:pt x="1847" y="2466"/>
                    <a:pt x="1864" y="2482"/>
                  </a:cubicBezTo>
                  <a:cubicBezTo>
                    <a:pt x="1942" y="2534"/>
                    <a:pt x="2010" y="2593"/>
                    <a:pt x="2070" y="2653"/>
                  </a:cubicBezTo>
                  <a:cubicBezTo>
                    <a:pt x="2130" y="2697"/>
                    <a:pt x="2181" y="2740"/>
                    <a:pt x="2241" y="2775"/>
                  </a:cubicBezTo>
                  <a:cubicBezTo>
                    <a:pt x="2268" y="2800"/>
                    <a:pt x="2311" y="2818"/>
                    <a:pt x="2311" y="2859"/>
                  </a:cubicBezTo>
                  <a:cubicBezTo>
                    <a:pt x="2336" y="2886"/>
                    <a:pt x="2355" y="2911"/>
                    <a:pt x="2379" y="2938"/>
                  </a:cubicBezTo>
                  <a:cubicBezTo>
                    <a:pt x="2406" y="2962"/>
                    <a:pt x="2431" y="2981"/>
                    <a:pt x="2458" y="3006"/>
                  </a:cubicBezTo>
                  <a:cubicBezTo>
                    <a:pt x="2482" y="3033"/>
                    <a:pt x="2509" y="3057"/>
                    <a:pt x="2542" y="3084"/>
                  </a:cubicBezTo>
                  <a:cubicBezTo>
                    <a:pt x="2561" y="3109"/>
                    <a:pt x="2585" y="3136"/>
                    <a:pt x="2594" y="3160"/>
                  </a:cubicBezTo>
                  <a:lnTo>
                    <a:pt x="2594" y="3169"/>
                  </a:lnTo>
                  <a:cubicBezTo>
                    <a:pt x="2602" y="3169"/>
                    <a:pt x="2612" y="3160"/>
                    <a:pt x="2621" y="3160"/>
                  </a:cubicBezTo>
                  <a:cubicBezTo>
                    <a:pt x="2629" y="3187"/>
                    <a:pt x="2645" y="3204"/>
                    <a:pt x="2653" y="3230"/>
                  </a:cubicBezTo>
                  <a:cubicBezTo>
                    <a:pt x="2664" y="3230"/>
                    <a:pt x="2672" y="3239"/>
                    <a:pt x="2672" y="3247"/>
                  </a:cubicBezTo>
                  <a:cubicBezTo>
                    <a:pt x="2697" y="3263"/>
                    <a:pt x="2724" y="3298"/>
                    <a:pt x="2757" y="3315"/>
                  </a:cubicBezTo>
                  <a:cubicBezTo>
                    <a:pt x="2767" y="3315"/>
                    <a:pt x="2767" y="3315"/>
                    <a:pt x="2775" y="3323"/>
                  </a:cubicBezTo>
                  <a:cubicBezTo>
                    <a:pt x="2783" y="3342"/>
                    <a:pt x="2800" y="3358"/>
                    <a:pt x="2818" y="3375"/>
                  </a:cubicBezTo>
                  <a:cubicBezTo>
                    <a:pt x="2843" y="3402"/>
                    <a:pt x="2860" y="3437"/>
                    <a:pt x="2895" y="3453"/>
                  </a:cubicBezTo>
                  <a:cubicBezTo>
                    <a:pt x="2903" y="3453"/>
                    <a:pt x="2903" y="3470"/>
                    <a:pt x="2911" y="3478"/>
                  </a:cubicBezTo>
                  <a:cubicBezTo>
                    <a:pt x="2911" y="3478"/>
                    <a:pt x="2930" y="3488"/>
                    <a:pt x="2930" y="3496"/>
                  </a:cubicBezTo>
                  <a:cubicBezTo>
                    <a:pt x="2954" y="3513"/>
                    <a:pt x="2973" y="3540"/>
                    <a:pt x="2990" y="3564"/>
                  </a:cubicBezTo>
                  <a:cubicBezTo>
                    <a:pt x="3014" y="3608"/>
                    <a:pt x="3041" y="3651"/>
                    <a:pt x="3066" y="3684"/>
                  </a:cubicBezTo>
                  <a:cubicBezTo>
                    <a:pt x="3101" y="3719"/>
                    <a:pt x="3136" y="3754"/>
                    <a:pt x="3152" y="3797"/>
                  </a:cubicBezTo>
                  <a:cubicBezTo>
                    <a:pt x="3169" y="3839"/>
                    <a:pt x="3204" y="3874"/>
                    <a:pt x="3204" y="3925"/>
                  </a:cubicBezTo>
                  <a:cubicBezTo>
                    <a:pt x="3212" y="3925"/>
                    <a:pt x="3220" y="3933"/>
                    <a:pt x="3220" y="3942"/>
                  </a:cubicBezTo>
                  <a:lnTo>
                    <a:pt x="3220" y="3968"/>
                  </a:lnTo>
                  <a:cubicBezTo>
                    <a:pt x="3247" y="3977"/>
                    <a:pt x="3247" y="3993"/>
                    <a:pt x="3255" y="4012"/>
                  </a:cubicBezTo>
                  <a:lnTo>
                    <a:pt x="3255" y="4045"/>
                  </a:lnTo>
                  <a:cubicBezTo>
                    <a:pt x="3272" y="4063"/>
                    <a:pt x="3272" y="4080"/>
                    <a:pt x="3272" y="4107"/>
                  </a:cubicBezTo>
                  <a:cubicBezTo>
                    <a:pt x="3272" y="4140"/>
                    <a:pt x="3272" y="4175"/>
                    <a:pt x="3315" y="4199"/>
                  </a:cubicBezTo>
                  <a:cubicBezTo>
                    <a:pt x="3315" y="4199"/>
                    <a:pt x="3323" y="4210"/>
                    <a:pt x="3323" y="4218"/>
                  </a:cubicBezTo>
                  <a:cubicBezTo>
                    <a:pt x="3334" y="4261"/>
                    <a:pt x="3342" y="4302"/>
                    <a:pt x="3350" y="4337"/>
                  </a:cubicBezTo>
                  <a:cubicBezTo>
                    <a:pt x="3358" y="4346"/>
                    <a:pt x="3367" y="4354"/>
                    <a:pt x="3375" y="4354"/>
                  </a:cubicBezTo>
                  <a:cubicBezTo>
                    <a:pt x="3375" y="4364"/>
                    <a:pt x="3367" y="4381"/>
                    <a:pt x="3367" y="4389"/>
                  </a:cubicBezTo>
                  <a:cubicBezTo>
                    <a:pt x="3375" y="4405"/>
                    <a:pt x="3385" y="4424"/>
                    <a:pt x="3394" y="4440"/>
                  </a:cubicBezTo>
                  <a:cubicBezTo>
                    <a:pt x="3402" y="4457"/>
                    <a:pt x="3410" y="4467"/>
                    <a:pt x="3418" y="4492"/>
                  </a:cubicBezTo>
                  <a:cubicBezTo>
                    <a:pt x="3418" y="4492"/>
                    <a:pt x="3410" y="4492"/>
                    <a:pt x="3410" y="4500"/>
                  </a:cubicBezTo>
                  <a:lnTo>
                    <a:pt x="3445" y="4500"/>
                  </a:lnTo>
                  <a:cubicBezTo>
                    <a:pt x="3453" y="4527"/>
                    <a:pt x="3462" y="4552"/>
                    <a:pt x="3470" y="4570"/>
                  </a:cubicBezTo>
                  <a:lnTo>
                    <a:pt x="3462" y="4570"/>
                  </a:lnTo>
                  <a:cubicBezTo>
                    <a:pt x="3453" y="4603"/>
                    <a:pt x="3453" y="4630"/>
                    <a:pt x="3445" y="4655"/>
                  </a:cubicBezTo>
                  <a:cubicBezTo>
                    <a:pt x="3478" y="4690"/>
                    <a:pt x="3488" y="4725"/>
                    <a:pt x="3497" y="4758"/>
                  </a:cubicBezTo>
                  <a:cubicBezTo>
                    <a:pt x="3513" y="4836"/>
                    <a:pt x="3556" y="4904"/>
                    <a:pt x="3600" y="4972"/>
                  </a:cubicBezTo>
                  <a:cubicBezTo>
                    <a:pt x="3616" y="4991"/>
                    <a:pt x="3624" y="5007"/>
                    <a:pt x="3624" y="5024"/>
                  </a:cubicBezTo>
                  <a:cubicBezTo>
                    <a:pt x="3633" y="5034"/>
                    <a:pt x="3643" y="5042"/>
                    <a:pt x="3659" y="5051"/>
                  </a:cubicBezTo>
                  <a:cubicBezTo>
                    <a:pt x="3651" y="5051"/>
                    <a:pt x="3643" y="5051"/>
                    <a:pt x="3633" y="5059"/>
                  </a:cubicBezTo>
                  <a:cubicBezTo>
                    <a:pt x="3643" y="5067"/>
                    <a:pt x="3651" y="5075"/>
                    <a:pt x="3651" y="5086"/>
                  </a:cubicBezTo>
                  <a:cubicBezTo>
                    <a:pt x="3676" y="5119"/>
                    <a:pt x="3703" y="5154"/>
                    <a:pt x="3719" y="5189"/>
                  </a:cubicBezTo>
                  <a:cubicBezTo>
                    <a:pt x="3736" y="5222"/>
                    <a:pt x="3754" y="5249"/>
                    <a:pt x="3771" y="5273"/>
                  </a:cubicBezTo>
                  <a:cubicBezTo>
                    <a:pt x="3806" y="5300"/>
                    <a:pt x="3806" y="5333"/>
                    <a:pt x="3831" y="5368"/>
                  </a:cubicBezTo>
                  <a:cubicBezTo>
                    <a:pt x="3839" y="5376"/>
                    <a:pt x="3839" y="5395"/>
                    <a:pt x="3849" y="5411"/>
                  </a:cubicBezTo>
                  <a:cubicBezTo>
                    <a:pt x="3874" y="5436"/>
                    <a:pt x="3890" y="5463"/>
                    <a:pt x="3917" y="5488"/>
                  </a:cubicBezTo>
                  <a:cubicBezTo>
                    <a:pt x="3942" y="5506"/>
                    <a:pt x="3960" y="5531"/>
                    <a:pt x="3985" y="5539"/>
                  </a:cubicBezTo>
                  <a:cubicBezTo>
                    <a:pt x="3993" y="5550"/>
                    <a:pt x="4004" y="5566"/>
                    <a:pt x="4020" y="5566"/>
                  </a:cubicBezTo>
                  <a:cubicBezTo>
                    <a:pt x="4028" y="5601"/>
                    <a:pt x="4055" y="5609"/>
                    <a:pt x="4072" y="5618"/>
                  </a:cubicBezTo>
                  <a:cubicBezTo>
                    <a:pt x="4096" y="5634"/>
                    <a:pt x="4123" y="5653"/>
                    <a:pt x="4140" y="5669"/>
                  </a:cubicBezTo>
                  <a:cubicBezTo>
                    <a:pt x="4191" y="5729"/>
                    <a:pt x="4235" y="5797"/>
                    <a:pt x="4286" y="5859"/>
                  </a:cubicBezTo>
                  <a:cubicBezTo>
                    <a:pt x="4294" y="5867"/>
                    <a:pt x="4294" y="5867"/>
                    <a:pt x="4294" y="5875"/>
                  </a:cubicBezTo>
                  <a:cubicBezTo>
                    <a:pt x="4286" y="5875"/>
                    <a:pt x="4286" y="5875"/>
                    <a:pt x="4278" y="5883"/>
                  </a:cubicBezTo>
                  <a:cubicBezTo>
                    <a:pt x="4294" y="5892"/>
                    <a:pt x="4303" y="5900"/>
                    <a:pt x="4321" y="5910"/>
                  </a:cubicBezTo>
                  <a:cubicBezTo>
                    <a:pt x="4346" y="5935"/>
                    <a:pt x="4381" y="5962"/>
                    <a:pt x="4406" y="5987"/>
                  </a:cubicBezTo>
                  <a:lnTo>
                    <a:pt x="4406" y="6003"/>
                  </a:lnTo>
                  <a:cubicBezTo>
                    <a:pt x="4424" y="6013"/>
                    <a:pt x="4441" y="6022"/>
                    <a:pt x="4449" y="6038"/>
                  </a:cubicBezTo>
                  <a:cubicBezTo>
                    <a:pt x="4476" y="6065"/>
                    <a:pt x="4501" y="6090"/>
                    <a:pt x="4527" y="6125"/>
                  </a:cubicBezTo>
                  <a:cubicBezTo>
                    <a:pt x="4571" y="6158"/>
                    <a:pt x="4604" y="6193"/>
                    <a:pt x="4647" y="6236"/>
                  </a:cubicBezTo>
                  <a:cubicBezTo>
                    <a:pt x="4655" y="6252"/>
                    <a:pt x="4674" y="6261"/>
                    <a:pt x="4690" y="6261"/>
                  </a:cubicBezTo>
                  <a:cubicBezTo>
                    <a:pt x="4698" y="6296"/>
                    <a:pt x="4715" y="6312"/>
                    <a:pt x="4750" y="6312"/>
                  </a:cubicBezTo>
                  <a:lnTo>
                    <a:pt x="4750" y="6339"/>
                  </a:lnTo>
                  <a:cubicBezTo>
                    <a:pt x="4777" y="6356"/>
                    <a:pt x="4802" y="6382"/>
                    <a:pt x="4818" y="6426"/>
                  </a:cubicBezTo>
                  <a:cubicBezTo>
                    <a:pt x="4828" y="6426"/>
                    <a:pt x="4837" y="6426"/>
                    <a:pt x="4837" y="6434"/>
                  </a:cubicBezTo>
                  <a:cubicBezTo>
                    <a:pt x="4853" y="6450"/>
                    <a:pt x="4870" y="6477"/>
                    <a:pt x="4888" y="6494"/>
                  </a:cubicBezTo>
                  <a:cubicBezTo>
                    <a:pt x="4896" y="6510"/>
                    <a:pt x="4905" y="6518"/>
                    <a:pt x="4921" y="6537"/>
                  </a:cubicBezTo>
                  <a:lnTo>
                    <a:pt x="4921" y="6518"/>
                  </a:lnTo>
                  <a:cubicBezTo>
                    <a:pt x="4931" y="6518"/>
                    <a:pt x="4940" y="6518"/>
                    <a:pt x="4948" y="6529"/>
                  </a:cubicBezTo>
                  <a:lnTo>
                    <a:pt x="4948" y="6545"/>
                  </a:lnTo>
                  <a:cubicBezTo>
                    <a:pt x="4973" y="6562"/>
                    <a:pt x="4999" y="6588"/>
                    <a:pt x="5024" y="6605"/>
                  </a:cubicBezTo>
                  <a:lnTo>
                    <a:pt x="5043" y="6605"/>
                  </a:lnTo>
                  <a:cubicBezTo>
                    <a:pt x="5051" y="6613"/>
                    <a:pt x="5059" y="6621"/>
                    <a:pt x="5059" y="6640"/>
                  </a:cubicBezTo>
                  <a:cubicBezTo>
                    <a:pt x="5067" y="6632"/>
                    <a:pt x="5076" y="6632"/>
                    <a:pt x="5086" y="6632"/>
                  </a:cubicBezTo>
                  <a:cubicBezTo>
                    <a:pt x="5094" y="6648"/>
                    <a:pt x="5094" y="6657"/>
                    <a:pt x="5102" y="6673"/>
                  </a:cubicBezTo>
                  <a:cubicBezTo>
                    <a:pt x="5117" y="6682"/>
                    <a:pt x="5132" y="6701"/>
                    <a:pt x="5152" y="6701"/>
                  </a:cubicBezTo>
                  <a:cubicBezTo>
                    <a:pt x="5156" y="6701"/>
                    <a:pt x="5159" y="6701"/>
                    <a:pt x="5162" y="6700"/>
                  </a:cubicBezTo>
                  <a:lnTo>
                    <a:pt x="5162" y="6725"/>
                  </a:lnTo>
                  <a:cubicBezTo>
                    <a:pt x="5214" y="6743"/>
                    <a:pt x="5257" y="6768"/>
                    <a:pt x="5300" y="6786"/>
                  </a:cubicBezTo>
                  <a:lnTo>
                    <a:pt x="5300" y="6819"/>
                  </a:lnTo>
                  <a:cubicBezTo>
                    <a:pt x="5309" y="6803"/>
                    <a:pt x="5309" y="6803"/>
                    <a:pt x="5317" y="6786"/>
                  </a:cubicBezTo>
                  <a:cubicBezTo>
                    <a:pt x="5325" y="6803"/>
                    <a:pt x="5333" y="6811"/>
                    <a:pt x="5333" y="6819"/>
                  </a:cubicBezTo>
                  <a:cubicBezTo>
                    <a:pt x="5342" y="6841"/>
                    <a:pt x="5355" y="6857"/>
                    <a:pt x="5373" y="6857"/>
                  </a:cubicBezTo>
                  <a:cubicBezTo>
                    <a:pt x="5376" y="6857"/>
                    <a:pt x="5381" y="6856"/>
                    <a:pt x="5385" y="6854"/>
                  </a:cubicBezTo>
                  <a:cubicBezTo>
                    <a:pt x="5395" y="6871"/>
                    <a:pt x="5403" y="6879"/>
                    <a:pt x="5403" y="6889"/>
                  </a:cubicBezTo>
                  <a:cubicBezTo>
                    <a:pt x="5420" y="6889"/>
                    <a:pt x="5428" y="6898"/>
                    <a:pt x="5436" y="6898"/>
                  </a:cubicBezTo>
                  <a:cubicBezTo>
                    <a:pt x="5436" y="6914"/>
                    <a:pt x="5447" y="6922"/>
                    <a:pt x="5447" y="6931"/>
                  </a:cubicBezTo>
                  <a:cubicBezTo>
                    <a:pt x="5450" y="6930"/>
                    <a:pt x="5453" y="6929"/>
                    <a:pt x="5457" y="6929"/>
                  </a:cubicBezTo>
                  <a:cubicBezTo>
                    <a:pt x="5488" y="6929"/>
                    <a:pt x="5525" y="6961"/>
                    <a:pt x="5539" y="6993"/>
                  </a:cubicBezTo>
                  <a:cubicBezTo>
                    <a:pt x="5550" y="7001"/>
                    <a:pt x="5558" y="7009"/>
                    <a:pt x="5566" y="7017"/>
                  </a:cubicBezTo>
                  <a:cubicBezTo>
                    <a:pt x="5570" y="7014"/>
                    <a:pt x="5573" y="7012"/>
                    <a:pt x="5577" y="7012"/>
                  </a:cubicBezTo>
                  <a:cubicBezTo>
                    <a:pt x="5581" y="7012"/>
                    <a:pt x="5586" y="7016"/>
                    <a:pt x="5591" y="7026"/>
                  </a:cubicBezTo>
                  <a:lnTo>
                    <a:pt x="5583" y="7034"/>
                  </a:lnTo>
                  <a:cubicBezTo>
                    <a:pt x="5618" y="7077"/>
                    <a:pt x="5669" y="7077"/>
                    <a:pt x="5704" y="7120"/>
                  </a:cubicBezTo>
                  <a:cubicBezTo>
                    <a:pt x="5713" y="7104"/>
                    <a:pt x="5721" y="7096"/>
                    <a:pt x="5729" y="7085"/>
                  </a:cubicBezTo>
                  <a:cubicBezTo>
                    <a:pt x="5755" y="7090"/>
                    <a:pt x="5768" y="7093"/>
                    <a:pt x="5776" y="7093"/>
                  </a:cubicBezTo>
                  <a:cubicBezTo>
                    <a:pt x="5785" y="7093"/>
                    <a:pt x="5789" y="7090"/>
                    <a:pt x="5797" y="7085"/>
                  </a:cubicBezTo>
                  <a:cubicBezTo>
                    <a:pt x="5789" y="7061"/>
                    <a:pt x="5789" y="7044"/>
                    <a:pt x="5781" y="7017"/>
                  </a:cubicBezTo>
                  <a:cubicBezTo>
                    <a:pt x="5764" y="7009"/>
                    <a:pt x="5737" y="7009"/>
                    <a:pt x="5713" y="7009"/>
                  </a:cubicBezTo>
                  <a:lnTo>
                    <a:pt x="5713" y="6993"/>
                  </a:lnTo>
                  <a:cubicBezTo>
                    <a:pt x="5703" y="7001"/>
                    <a:pt x="5695" y="7005"/>
                    <a:pt x="5686" y="7005"/>
                  </a:cubicBezTo>
                  <a:cubicBezTo>
                    <a:pt x="5678" y="7005"/>
                    <a:pt x="5669" y="7001"/>
                    <a:pt x="5661" y="6993"/>
                  </a:cubicBezTo>
                  <a:cubicBezTo>
                    <a:pt x="5669" y="6993"/>
                    <a:pt x="5678" y="6993"/>
                    <a:pt x="5694" y="6982"/>
                  </a:cubicBezTo>
                  <a:cubicBezTo>
                    <a:pt x="5678" y="6974"/>
                    <a:pt x="5669" y="6966"/>
                    <a:pt x="5661" y="6957"/>
                  </a:cubicBezTo>
                  <a:lnTo>
                    <a:pt x="5643" y="6974"/>
                  </a:lnTo>
                  <a:cubicBezTo>
                    <a:pt x="5643" y="6966"/>
                    <a:pt x="5643" y="6957"/>
                    <a:pt x="5634" y="6949"/>
                  </a:cubicBezTo>
                  <a:cubicBezTo>
                    <a:pt x="5634" y="6957"/>
                    <a:pt x="5634" y="6957"/>
                    <a:pt x="5626" y="6966"/>
                  </a:cubicBezTo>
                  <a:cubicBezTo>
                    <a:pt x="5618" y="6957"/>
                    <a:pt x="5601" y="6949"/>
                    <a:pt x="5591" y="6931"/>
                  </a:cubicBezTo>
                  <a:lnTo>
                    <a:pt x="5591" y="6914"/>
                  </a:lnTo>
                  <a:lnTo>
                    <a:pt x="5558" y="6914"/>
                  </a:lnTo>
                  <a:lnTo>
                    <a:pt x="5558" y="6898"/>
                  </a:lnTo>
                  <a:lnTo>
                    <a:pt x="5507" y="6898"/>
                  </a:lnTo>
                  <a:cubicBezTo>
                    <a:pt x="5515" y="6879"/>
                    <a:pt x="5515" y="6879"/>
                    <a:pt x="5515" y="6871"/>
                  </a:cubicBezTo>
                  <a:cubicBezTo>
                    <a:pt x="5507" y="6863"/>
                    <a:pt x="5498" y="6846"/>
                    <a:pt x="5488" y="6838"/>
                  </a:cubicBezTo>
                  <a:cubicBezTo>
                    <a:pt x="5488" y="6838"/>
                    <a:pt x="5488" y="6846"/>
                    <a:pt x="5480" y="6846"/>
                  </a:cubicBezTo>
                  <a:cubicBezTo>
                    <a:pt x="5471" y="6838"/>
                    <a:pt x="5463" y="6819"/>
                    <a:pt x="5463" y="6811"/>
                  </a:cubicBezTo>
                  <a:cubicBezTo>
                    <a:pt x="5428" y="6795"/>
                    <a:pt x="5403" y="6768"/>
                    <a:pt x="5377" y="6751"/>
                  </a:cubicBezTo>
                  <a:lnTo>
                    <a:pt x="5377" y="6786"/>
                  </a:lnTo>
                  <a:cubicBezTo>
                    <a:pt x="5352" y="6768"/>
                    <a:pt x="5344" y="6743"/>
                    <a:pt x="5333" y="6725"/>
                  </a:cubicBezTo>
                  <a:lnTo>
                    <a:pt x="5309" y="6725"/>
                  </a:lnTo>
                  <a:lnTo>
                    <a:pt x="5309" y="6708"/>
                  </a:lnTo>
                  <a:cubicBezTo>
                    <a:pt x="5265" y="6683"/>
                    <a:pt x="5230" y="6665"/>
                    <a:pt x="5189" y="6648"/>
                  </a:cubicBezTo>
                  <a:cubicBezTo>
                    <a:pt x="5197" y="6640"/>
                    <a:pt x="5197" y="6632"/>
                    <a:pt x="5197" y="6632"/>
                  </a:cubicBezTo>
                  <a:cubicBezTo>
                    <a:pt x="5179" y="6632"/>
                    <a:pt x="5162" y="6621"/>
                    <a:pt x="5146" y="6621"/>
                  </a:cubicBezTo>
                  <a:cubicBezTo>
                    <a:pt x="5154" y="6570"/>
                    <a:pt x="5119" y="6553"/>
                    <a:pt x="5086" y="6537"/>
                  </a:cubicBezTo>
                  <a:cubicBezTo>
                    <a:pt x="5067" y="6510"/>
                    <a:pt x="5059" y="6494"/>
                    <a:pt x="5043" y="6467"/>
                  </a:cubicBezTo>
                  <a:cubicBezTo>
                    <a:pt x="4999" y="6415"/>
                    <a:pt x="4956" y="6364"/>
                    <a:pt x="4905" y="6323"/>
                  </a:cubicBezTo>
                  <a:lnTo>
                    <a:pt x="4896" y="6323"/>
                  </a:lnTo>
                  <a:cubicBezTo>
                    <a:pt x="4888" y="6312"/>
                    <a:pt x="4880" y="6304"/>
                    <a:pt x="4880" y="6296"/>
                  </a:cubicBezTo>
                  <a:cubicBezTo>
                    <a:pt x="4861" y="6288"/>
                    <a:pt x="4845" y="6271"/>
                    <a:pt x="4828" y="6261"/>
                  </a:cubicBezTo>
                  <a:lnTo>
                    <a:pt x="4828" y="6236"/>
                  </a:lnTo>
                  <a:cubicBezTo>
                    <a:pt x="4810" y="6209"/>
                    <a:pt x="4802" y="6201"/>
                    <a:pt x="4793" y="6184"/>
                  </a:cubicBezTo>
                  <a:cubicBezTo>
                    <a:pt x="4785" y="6168"/>
                    <a:pt x="4777" y="6149"/>
                    <a:pt x="4758" y="6149"/>
                  </a:cubicBezTo>
                  <a:cubicBezTo>
                    <a:pt x="4733" y="6125"/>
                    <a:pt x="4715" y="6098"/>
                    <a:pt x="4698" y="6073"/>
                  </a:cubicBezTo>
                  <a:cubicBezTo>
                    <a:pt x="4682" y="6065"/>
                    <a:pt x="4663" y="6055"/>
                    <a:pt x="4655" y="6038"/>
                  </a:cubicBezTo>
                  <a:cubicBezTo>
                    <a:pt x="4630" y="6022"/>
                    <a:pt x="4612" y="6003"/>
                    <a:pt x="4604" y="5978"/>
                  </a:cubicBezTo>
                  <a:lnTo>
                    <a:pt x="4595" y="5978"/>
                  </a:lnTo>
                  <a:cubicBezTo>
                    <a:pt x="4579" y="5952"/>
                    <a:pt x="4560" y="5927"/>
                    <a:pt x="4536" y="5910"/>
                  </a:cubicBezTo>
                  <a:cubicBezTo>
                    <a:pt x="4527" y="5883"/>
                    <a:pt x="4509" y="5867"/>
                    <a:pt x="4492" y="5848"/>
                  </a:cubicBezTo>
                  <a:cubicBezTo>
                    <a:pt x="4476" y="5832"/>
                    <a:pt x="4457" y="5815"/>
                    <a:pt x="4441" y="5797"/>
                  </a:cubicBezTo>
                  <a:cubicBezTo>
                    <a:pt x="4424" y="5780"/>
                    <a:pt x="4424" y="5756"/>
                    <a:pt x="4397" y="5745"/>
                  </a:cubicBezTo>
                  <a:cubicBezTo>
                    <a:pt x="4397" y="5737"/>
                    <a:pt x="4389" y="5729"/>
                    <a:pt x="4389" y="5729"/>
                  </a:cubicBezTo>
                  <a:cubicBezTo>
                    <a:pt x="4381" y="5712"/>
                    <a:pt x="4381" y="5694"/>
                    <a:pt x="4373" y="5677"/>
                  </a:cubicBezTo>
                  <a:cubicBezTo>
                    <a:pt x="4346" y="5653"/>
                    <a:pt x="4329" y="5626"/>
                    <a:pt x="4303" y="5591"/>
                  </a:cubicBezTo>
                  <a:cubicBezTo>
                    <a:pt x="4294" y="5574"/>
                    <a:pt x="4286" y="5566"/>
                    <a:pt x="4278" y="5550"/>
                  </a:cubicBezTo>
                  <a:cubicBezTo>
                    <a:pt x="4278" y="5539"/>
                    <a:pt x="4261" y="5531"/>
                    <a:pt x="4251" y="5514"/>
                  </a:cubicBezTo>
                  <a:cubicBezTo>
                    <a:pt x="4243" y="5488"/>
                    <a:pt x="4218" y="5479"/>
                    <a:pt x="4191" y="5463"/>
                  </a:cubicBezTo>
                  <a:cubicBezTo>
                    <a:pt x="4175" y="5446"/>
                    <a:pt x="4167" y="5420"/>
                    <a:pt x="4148" y="5411"/>
                  </a:cubicBezTo>
                  <a:cubicBezTo>
                    <a:pt x="4123" y="5395"/>
                    <a:pt x="4096" y="5368"/>
                    <a:pt x="4072" y="5343"/>
                  </a:cubicBezTo>
                  <a:cubicBezTo>
                    <a:pt x="4072" y="5333"/>
                    <a:pt x="4064" y="5325"/>
                    <a:pt x="4064" y="5317"/>
                  </a:cubicBezTo>
                  <a:cubicBezTo>
                    <a:pt x="4045" y="5282"/>
                    <a:pt x="4037" y="5240"/>
                    <a:pt x="4004" y="5205"/>
                  </a:cubicBezTo>
                  <a:cubicBezTo>
                    <a:pt x="4004" y="5205"/>
                    <a:pt x="4004" y="5197"/>
                    <a:pt x="3993" y="5189"/>
                  </a:cubicBezTo>
                  <a:cubicBezTo>
                    <a:pt x="3977" y="5162"/>
                    <a:pt x="3960" y="5127"/>
                    <a:pt x="3934" y="5102"/>
                  </a:cubicBezTo>
                  <a:cubicBezTo>
                    <a:pt x="3917" y="5075"/>
                    <a:pt x="3901" y="5051"/>
                    <a:pt x="3882" y="5016"/>
                  </a:cubicBezTo>
                  <a:cubicBezTo>
                    <a:pt x="3874" y="4991"/>
                    <a:pt x="3857" y="4964"/>
                    <a:pt x="3839" y="4931"/>
                  </a:cubicBezTo>
                  <a:cubicBezTo>
                    <a:pt x="3831" y="4896"/>
                    <a:pt x="3798" y="4869"/>
                    <a:pt x="3806" y="4818"/>
                  </a:cubicBezTo>
                  <a:lnTo>
                    <a:pt x="3787" y="4818"/>
                  </a:lnTo>
                  <a:lnTo>
                    <a:pt x="3787" y="4785"/>
                  </a:lnTo>
                  <a:cubicBezTo>
                    <a:pt x="3787" y="4777"/>
                    <a:pt x="3779" y="4777"/>
                    <a:pt x="3771" y="4766"/>
                  </a:cubicBezTo>
                  <a:cubicBezTo>
                    <a:pt x="3763" y="4725"/>
                    <a:pt x="3746" y="4690"/>
                    <a:pt x="3736" y="4655"/>
                  </a:cubicBezTo>
                  <a:cubicBezTo>
                    <a:pt x="3736" y="4638"/>
                    <a:pt x="3727" y="4630"/>
                    <a:pt x="3727" y="4612"/>
                  </a:cubicBezTo>
                  <a:lnTo>
                    <a:pt x="3727" y="4570"/>
                  </a:lnTo>
                  <a:cubicBezTo>
                    <a:pt x="3719" y="4535"/>
                    <a:pt x="3711" y="4500"/>
                    <a:pt x="3711" y="4457"/>
                  </a:cubicBezTo>
                  <a:cubicBezTo>
                    <a:pt x="3703" y="4432"/>
                    <a:pt x="3695" y="4397"/>
                    <a:pt x="3684" y="4364"/>
                  </a:cubicBezTo>
                  <a:cubicBezTo>
                    <a:pt x="3659" y="4354"/>
                    <a:pt x="3651" y="4337"/>
                    <a:pt x="3651" y="4321"/>
                  </a:cubicBezTo>
                  <a:cubicBezTo>
                    <a:pt x="3651" y="4302"/>
                    <a:pt x="3651" y="4294"/>
                    <a:pt x="3643" y="4286"/>
                  </a:cubicBezTo>
                  <a:cubicBezTo>
                    <a:pt x="3616" y="4269"/>
                    <a:pt x="3608" y="4234"/>
                    <a:pt x="3608" y="4210"/>
                  </a:cubicBezTo>
                  <a:cubicBezTo>
                    <a:pt x="3616" y="4199"/>
                    <a:pt x="3616" y="4199"/>
                    <a:pt x="3624" y="4191"/>
                  </a:cubicBezTo>
                  <a:lnTo>
                    <a:pt x="3624" y="4166"/>
                  </a:lnTo>
                  <a:cubicBezTo>
                    <a:pt x="3608" y="4123"/>
                    <a:pt x="3591" y="4080"/>
                    <a:pt x="3573" y="4028"/>
                  </a:cubicBezTo>
                  <a:cubicBezTo>
                    <a:pt x="3565" y="4020"/>
                    <a:pt x="3565" y="4012"/>
                    <a:pt x="3556" y="4012"/>
                  </a:cubicBezTo>
                  <a:cubicBezTo>
                    <a:pt x="3540" y="3977"/>
                    <a:pt x="3530" y="3942"/>
                    <a:pt x="3521" y="3909"/>
                  </a:cubicBezTo>
                  <a:cubicBezTo>
                    <a:pt x="3513" y="3882"/>
                    <a:pt x="3497" y="3857"/>
                    <a:pt x="3478" y="3830"/>
                  </a:cubicBezTo>
                  <a:lnTo>
                    <a:pt x="3478" y="3806"/>
                  </a:lnTo>
                  <a:lnTo>
                    <a:pt x="3462" y="3806"/>
                  </a:lnTo>
                  <a:cubicBezTo>
                    <a:pt x="3462" y="3779"/>
                    <a:pt x="3470" y="3762"/>
                    <a:pt x="3453" y="3735"/>
                  </a:cubicBezTo>
                  <a:cubicBezTo>
                    <a:pt x="3453" y="3746"/>
                    <a:pt x="3445" y="3746"/>
                    <a:pt x="3445" y="3746"/>
                  </a:cubicBezTo>
                  <a:cubicBezTo>
                    <a:pt x="3418" y="3719"/>
                    <a:pt x="3418" y="3676"/>
                    <a:pt x="3385" y="3659"/>
                  </a:cubicBezTo>
                  <a:lnTo>
                    <a:pt x="3375" y="3651"/>
                  </a:lnTo>
                  <a:cubicBezTo>
                    <a:pt x="3375" y="3624"/>
                    <a:pt x="3358" y="3616"/>
                    <a:pt x="3350" y="3599"/>
                  </a:cubicBezTo>
                  <a:cubicBezTo>
                    <a:pt x="3342" y="3591"/>
                    <a:pt x="3334" y="3573"/>
                    <a:pt x="3323" y="3564"/>
                  </a:cubicBezTo>
                  <a:cubicBezTo>
                    <a:pt x="3315" y="3556"/>
                    <a:pt x="3315" y="3540"/>
                    <a:pt x="3307" y="3529"/>
                  </a:cubicBezTo>
                  <a:cubicBezTo>
                    <a:pt x="3307" y="3521"/>
                    <a:pt x="3307" y="3505"/>
                    <a:pt x="3299" y="3488"/>
                  </a:cubicBezTo>
                  <a:cubicBezTo>
                    <a:pt x="3299" y="3488"/>
                    <a:pt x="3290" y="3478"/>
                    <a:pt x="3282" y="3478"/>
                  </a:cubicBezTo>
                  <a:cubicBezTo>
                    <a:pt x="3282" y="3470"/>
                    <a:pt x="3290" y="3461"/>
                    <a:pt x="3282" y="3461"/>
                  </a:cubicBezTo>
                  <a:cubicBezTo>
                    <a:pt x="3272" y="3445"/>
                    <a:pt x="3255" y="3418"/>
                    <a:pt x="3239" y="3402"/>
                  </a:cubicBezTo>
                  <a:cubicBezTo>
                    <a:pt x="3231" y="3393"/>
                    <a:pt x="3220" y="3385"/>
                    <a:pt x="3220" y="3375"/>
                  </a:cubicBezTo>
                  <a:cubicBezTo>
                    <a:pt x="3204" y="3350"/>
                    <a:pt x="3196" y="3323"/>
                    <a:pt x="3179" y="3298"/>
                  </a:cubicBezTo>
                  <a:cubicBezTo>
                    <a:pt x="3161" y="3272"/>
                    <a:pt x="3152" y="3255"/>
                    <a:pt x="3109" y="3255"/>
                  </a:cubicBezTo>
                  <a:cubicBezTo>
                    <a:pt x="3109" y="3239"/>
                    <a:pt x="3101" y="3230"/>
                    <a:pt x="3093" y="3220"/>
                  </a:cubicBezTo>
                  <a:cubicBezTo>
                    <a:pt x="3066" y="3204"/>
                    <a:pt x="3049" y="3187"/>
                    <a:pt x="3033" y="3179"/>
                  </a:cubicBezTo>
                  <a:cubicBezTo>
                    <a:pt x="3014" y="3144"/>
                    <a:pt x="3014" y="3117"/>
                    <a:pt x="2981" y="3092"/>
                  </a:cubicBezTo>
                  <a:cubicBezTo>
                    <a:pt x="2946" y="3076"/>
                    <a:pt x="2921" y="3033"/>
                    <a:pt x="2895" y="3006"/>
                  </a:cubicBezTo>
                  <a:cubicBezTo>
                    <a:pt x="2808" y="2954"/>
                    <a:pt x="2732" y="2903"/>
                    <a:pt x="2680" y="2818"/>
                  </a:cubicBezTo>
                  <a:cubicBezTo>
                    <a:pt x="2653" y="2800"/>
                    <a:pt x="2637" y="2783"/>
                    <a:pt x="2629" y="2767"/>
                  </a:cubicBezTo>
                  <a:cubicBezTo>
                    <a:pt x="2612" y="2756"/>
                    <a:pt x="2602" y="2756"/>
                    <a:pt x="2594" y="2748"/>
                  </a:cubicBezTo>
                  <a:cubicBezTo>
                    <a:pt x="2577" y="2723"/>
                    <a:pt x="2561" y="2705"/>
                    <a:pt x="2550" y="2680"/>
                  </a:cubicBezTo>
                  <a:cubicBezTo>
                    <a:pt x="2550" y="2672"/>
                    <a:pt x="2542" y="2664"/>
                    <a:pt x="2534" y="2664"/>
                  </a:cubicBezTo>
                  <a:lnTo>
                    <a:pt x="2458" y="2585"/>
                  </a:lnTo>
                  <a:cubicBezTo>
                    <a:pt x="2414" y="2560"/>
                    <a:pt x="2363" y="2525"/>
                    <a:pt x="2320" y="2499"/>
                  </a:cubicBezTo>
                  <a:cubicBezTo>
                    <a:pt x="2320" y="2490"/>
                    <a:pt x="2311" y="2490"/>
                    <a:pt x="2311" y="2490"/>
                  </a:cubicBezTo>
                  <a:cubicBezTo>
                    <a:pt x="2284" y="2474"/>
                    <a:pt x="2260" y="2457"/>
                    <a:pt x="2233" y="2439"/>
                  </a:cubicBezTo>
                  <a:cubicBezTo>
                    <a:pt x="2216" y="2431"/>
                    <a:pt x="2208" y="2422"/>
                    <a:pt x="2190" y="2414"/>
                  </a:cubicBezTo>
                  <a:cubicBezTo>
                    <a:pt x="2181" y="2387"/>
                    <a:pt x="2157" y="2371"/>
                    <a:pt x="2157" y="2336"/>
                  </a:cubicBezTo>
                  <a:cubicBezTo>
                    <a:pt x="2157" y="2328"/>
                    <a:pt x="2138" y="2311"/>
                    <a:pt x="2130" y="2311"/>
                  </a:cubicBezTo>
                  <a:cubicBezTo>
                    <a:pt x="2105" y="2303"/>
                    <a:pt x="2087" y="2284"/>
                    <a:pt x="2070" y="2268"/>
                  </a:cubicBezTo>
                  <a:cubicBezTo>
                    <a:pt x="2035" y="2241"/>
                    <a:pt x="1994" y="2216"/>
                    <a:pt x="1967" y="2173"/>
                  </a:cubicBezTo>
                  <a:cubicBezTo>
                    <a:pt x="1951" y="2148"/>
                    <a:pt x="1932" y="2121"/>
                    <a:pt x="1907" y="2097"/>
                  </a:cubicBezTo>
                  <a:cubicBezTo>
                    <a:pt x="1907" y="2086"/>
                    <a:pt x="1899" y="2078"/>
                    <a:pt x="1880" y="2070"/>
                  </a:cubicBezTo>
                  <a:cubicBezTo>
                    <a:pt x="1847" y="2045"/>
                    <a:pt x="1821" y="2018"/>
                    <a:pt x="1804" y="1983"/>
                  </a:cubicBezTo>
                  <a:cubicBezTo>
                    <a:pt x="1761" y="1959"/>
                    <a:pt x="1753" y="1907"/>
                    <a:pt x="1709" y="1891"/>
                  </a:cubicBezTo>
                  <a:cubicBezTo>
                    <a:pt x="1701" y="1855"/>
                    <a:pt x="1674" y="1839"/>
                    <a:pt x="1666" y="1804"/>
                  </a:cubicBezTo>
                  <a:cubicBezTo>
                    <a:pt x="1650" y="1804"/>
                    <a:pt x="1633" y="1796"/>
                    <a:pt x="1633" y="1777"/>
                  </a:cubicBezTo>
                  <a:cubicBezTo>
                    <a:pt x="1623" y="1769"/>
                    <a:pt x="1615" y="1761"/>
                    <a:pt x="1606" y="1752"/>
                  </a:cubicBezTo>
                  <a:cubicBezTo>
                    <a:pt x="1582" y="1726"/>
                    <a:pt x="1546" y="1693"/>
                    <a:pt x="1530" y="1649"/>
                  </a:cubicBezTo>
                  <a:cubicBezTo>
                    <a:pt x="1511" y="1606"/>
                    <a:pt x="1495" y="1554"/>
                    <a:pt x="1478" y="1511"/>
                  </a:cubicBezTo>
                  <a:cubicBezTo>
                    <a:pt x="1443" y="1486"/>
                    <a:pt x="1417" y="1451"/>
                    <a:pt x="1400" y="1408"/>
                  </a:cubicBezTo>
                  <a:cubicBezTo>
                    <a:pt x="1400" y="1383"/>
                    <a:pt x="1392" y="1365"/>
                    <a:pt x="1384" y="1348"/>
                  </a:cubicBezTo>
                  <a:cubicBezTo>
                    <a:pt x="1365" y="1340"/>
                    <a:pt x="1340" y="1340"/>
                    <a:pt x="1340" y="1313"/>
                  </a:cubicBezTo>
                  <a:cubicBezTo>
                    <a:pt x="1305" y="1297"/>
                    <a:pt x="1281" y="1262"/>
                    <a:pt x="1237" y="1254"/>
                  </a:cubicBezTo>
                  <a:lnTo>
                    <a:pt x="1229" y="1254"/>
                  </a:lnTo>
                  <a:cubicBezTo>
                    <a:pt x="1210" y="1221"/>
                    <a:pt x="1177" y="1185"/>
                    <a:pt x="1177" y="1142"/>
                  </a:cubicBezTo>
                  <a:cubicBezTo>
                    <a:pt x="1177" y="1134"/>
                    <a:pt x="1169" y="1126"/>
                    <a:pt x="1169" y="1117"/>
                  </a:cubicBezTo>
                  <a:cubicBezTo>
                    <a:pt x="1142" y="1099"/>
                    <a:pt x="1126" y="1074"/>
                    <a:pt x="1099" y="1047"/>
                  </a:cubicBezTo>
                  <a:cubicBezTo>
                    <a:pt x="1099" y="1039"/>
                    <a:pt x="1099" y="1031"/>
                    <a:pt x="1091" y="1023"/>
                  </a:cubicBezTo>
                  <a:cubicBezTo>
                    <a:pt x="1091" y="1031"/>
                    <a:pt x="1091" y="1031"/>
                    <a:pt x="1083" y="1039"/>
                  </a:cubicBezTo>
                  <a:cubicBezTo>
                    <a:pt x="1048" y="1031"/>
                    <a:pt x="1048" y="988"/>
                    <a:pt x="1023" y="971"/>
                  </a:cubicBezTo>
                  <a:cubicBezTo>
                    <a:pt x="1023" y="971"/>
                    <a:pt x="1015" y="971"/>
                    <a:pt x="1004" y="979"/>
                  </a:cubicBezTo>
                  <a:cubicBezTo>
                    <a:pt x="1004" y="971"/>
                    <a:pt x="996" y="971"/>
                    <a:pt x="996" y="963"/>
                  </a:cubicBezTo>
                  <a:lnTo>
                    <a:pt x="996" y="944"/>
                  </a:lnTo>
                  <a:cubicBezTo>
                    <a:pt x="988" y="936"/>
                    <a:pt x="980" y="936"/>
                    <a:pt x="963" y="936"/>
                  </a:cubicBezTo>
                  <a:cubicBezTo>
                    <a:pt x="963" y="911"/>
                    <a:pt x="963" y="893"/>
                    <a:pt x="936" y="885"/>
                  </a:cubicBezTo>
                  <a:cubicBezTo>
                    <a:pt x="901" y="868"/>
                    <a:pt x="877" y="849"/>
                    <a:pt x="860" y="817"/>
                  </a:cubicBezTo>
                  <a:cubicBezTo>
                    <a:pt x="860" y="808"/>
                    <a:pt x="850" y="798"/>
                    <a:pt x="841" y="790"/>
                  </a:cubicBezTo>
                  <a:cubicBezTo>
                    <a:pt x="798" y="773"/>
                    <a:pt x="773" y="746"/>
                    <a:pt x="747" y="722"/>
                  </a:cubicBezTo>
                  <a:cubicBezTo>
                    <a:pt x="714" y="695"/>
                    <a:pt x="679" y="670"/>
                    <a:pt x="662" y="627"/>
                  </a:cubicBezTo>
                  <a:cubicBezTo>
                    <a:pt x="654" y="627"/>
                    <a:pt x="635" y="627"/>
                    <a:pt x="619" y="635"/>
                  </a:cubicBezTo>
                  <a:cubicBezTo>
                    <a:pt x="602" y="619"/>
                    <a:pt x="592" y="602"/>
                    <a:pt x="576" y="592"/>
                  </a:cubicBezTo>
                  <a:cubicBezTo>
                    <a:pt x="551" y="575"/>
                    <a:pt x="541" y="559"/>
                    <a:pt x="541" y="532"/>
                  </a:cubicBezTo>
                  <a:cubicBezTo>
                    <a:pt x="532" y="524"/>
                    <a:pt x="524" y="516"/>
                    <a:pt x="516" y="516"/>
                  </a:cubicBezTo>
                  <a:lnTo>
                    <a:pt x="489" y="489"/>
                  </a:lnTo>
                  <a:cubicBezTo>
                    <a:pt x="472" y="472"/>
                    <a:pt x="456" y="464"/>
                    <a:pt x="448" y="448"/>
                  </a:cubicBezTo>
                  <a:cubicBezTo>
                    <a:pt x="429" y="421"/>
                    <a:pt x="421" y="412"/>
                    <a:pt x="404" y="404"/>
                  </a:cubicBezTo>
                  <a:cubicBezTo>
                    <a:pt x="386" y="386"/>
                    <a:pt x="378" y="369"/>
                    <a:pt x="361" y="361"/>
                  </a:cubicBezTo>
                  <a:cubicBezTo>
                    <a:pt x="353" y="353"/>
                    <a:pt x="345" y="334"/>
                    <a:pt x="345" y="326"/>
                  </a:cubicBezTo>
                  <a:cubicBezTo>
                    <a:pt x="293" y="318"/>
                    <a:pt x="275" y="283"/>
                    <a:pt x="266" y="241"/>
                  </a:cubicBezTo>
                  <a:cubicBezTo>
                    <a:pt x="242" y="241"/>
                    <a:pt x="223" y="223"/>
                    <a:pt x="207" y="198"/>
                  </a:cubicBezTo>
                  <a:cubicBezTo>
                    <a:pt x="207" y="190"/>
                    <a:pt x="198" y="190"/>
                    <a:pt x="198" y="180"/>
                  </a:cubicBezTo>
                  <a:cubicBezTo>
                    <a:pt x="172" y="163"/>
                    <a:pt x="147" y="138"/>
                    <a:pt x="128" y="111"/>
                  </a:cubicBezTo>
                  <a:cubicBezTo>
                    <a:pt x="112" y="95"/>
                    <a:pt x="95" y="76"/>
                    <a:pt x="60" y="68"/>
                  </a:cubicBezTo>
                  <a:cubicBezTo>
                    <a:pt x="35" y="60"/>
                    <a:pt x="9" y="43"/>
                    <a:pt x="9" y="8"/>
                  </a:cubicBezTo>
                  <a:cubicBezTo>
                    <a:pt x="9" y="0"/>
                    <a:pt x="0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8" name="Google Shape;1438;p21"/>
            <p:cNvSpPr/>
            <p:nvPr/>
          </p:nvSpPr>
          <p:spPr>
            <a:xfrm>
              <a:off x="-118158" y="-87696"/>
              <a:ext cx="442733" cy="581818"/>
            </a:xfrm>
            <a:custGeom>
              <a:avLst/>
              <a:gdLst/>
              <a:ahLst/>
              <a:cxnLst/>
              <a:rect l="l" t="t" r="r" b="b"/>
              <a:pathLst>
                <a:path w="4932" h="5824" extrusionOk="0">
                  <a:moveTo>
                    <a:pt x="0" y="0"/>
                  </a:moveTo>
                  <a:lnTo>
                    <a:pt x="0" y="627"/>
                  </a:lnTo>
                  <a:lnTo>
                    <a:pt x="9" y="635"/>
                  </a:lnTo>
                  <a:cubicBezTo>
                    <a:pt x="25" y="662"/>
                    <a:pt x="44" y="687"/>
                    <a:pt x="60" y="703"/>
                  </a:cubicBezTo>
                  <a:cubicBezTo>
                    <a:pt x="77" y="730"/>
                    <a:pt x="95" y="755"/>
                    <a:pt x="112" y="782"/>
                  </a:cubicBezTo>
                  <a:cubicBezTo>
                    <a:pt x="139" y="825"/>
                    <a:pt x="172" y="858"/>
                    <a:pt x="198" y="901"/>
                  </a:cubicBezTo>
                  <a:cubicBezTo>
                    <a:pt x="215" y="936"/>
                    <a:pt x="231" y="971"/>
                    <a:pt x="275" y="996"/>
                  </a:cubicBezTo>
                  <a:lnTo>
                    <a:pt x="275" y="1004"/>
                  </a:lnTo>
                  <a:lnTo>
                    <a:pt x="266" y="1004"/>
                  </a:lnTo>
                  <a:cubicBezTo>
                    <a:pt x="275" y="1023"/>
                    <a:pt x="283" y="1031"/>
                    <a:pt x="293" y="1039"/>
                  </a:cubicBezTo>
                  <a:cubicBezTo>
                    <a:pt x="353" y="1074"/>
                    <a:pt x="378" y="1134"/>
                    <a:pt x="421" y="1178"/>
                  </a:cubicBezTo>
                  <a:cubicBezTo>
                    <a:pt x="437" y="1178"/>
                    <a:pt x="437" y="1167"/>
                    <a:pt x="456" y="1167"/>
                  </a:cubicBezTo>
                  <a:cubicBezTo>
                    <a:pt x="464" y="1178"/>
                    <a:pt x="472" y="1194"/>
                    <a:pt x="489" y="1202"/>
                  </a:cubicBezTo>
                  <a:cubicBezTo>
                    <a:pt x="516" y="1237"/>
                    <a:pt x="551" y="1262"/>
                    <a:pt x="576" y="1297"/>
                  </a:cubicBezTo>
                  <a:cubicBezTo>
                    <a:pt x="602" y="1322"/>
                    <a:pt x="627" y="1357"/>
                    <a:pt x="654" y="1384"/>
                  </a:cubicBezTo>
                  <a:cubicBezTo>
                    <a:pt x="670" y="1400"/>
                    <a:pt x="687" y="1417"/>
                    <a:pt x="705" y="1425"/>
                  </a:cubicBezTo>
                  <a:cubicBezTo>
                    <a:pt x="705" y="1435"/>
                    <a:pt x="705" y="1443"/>
                    <a:pt x="695" y="1452"/>
                  </a:cubicBezTo>
                  <a:cubicBezTo>
                    <a:pt x="757" y="1476"/>
                    <a:pt x="809" y="1528"/>
                    <a:pt x="850" y="1563"/>
                  </a:cubicBezTo>
                  <a:lnTo>
                    <a:pt x="868" y="1563"/>
                  </a:lnTo>
                  <a:cubicBezTo>
                    <a:pt x="893" y="1579"/>
                    <a:pt x="928" y="1590"/>
                    <a:pt x="953" y="1615"/>
                  </a:cubicBezTo>
                  <a:cubicBezTo>
                    <a:pt x="988" y="1641"/>
                    <a:pt x="1023" y="1674"/>
                    <a:pt x="1066" y="1709"/>
                  </a:cubicBezTo>
                  <a:cubicBezTo>
                    <a:pt x="1083" y="1726"/>
                    <a:pt x="1107" y="1734"/>
                    <a:pt x="1142" y="1744"/>
                  </a:cubicBezTo>
                  <a:lnTo>
                    <a:pt x="1159" y="1761"/>
                  </a:lnTo>
                  <a:cubicBezTo>
                    <a:pt x="1202" y="1804"/>
                    <a:pt x="1254" y="1856"/>
                    <a:pt x="1297" y="1907"/>
                  </a:cubicBezTo>
                  <a:cubicBezTo>
                    <a:pt x="1340" y="1951"/>
                    <a:pt x="1375" y="2010"/>
                    <a:pt x="1427" y="2054"/>
                  </a:cubicBezTo>
                  <a:cubicBezTo>
                    <a:pt x="1452" y="2078"/>
                    <a:pt x="1478" y="2105"/>
                    <a:pt x="1511" y="2130"/>
                  </a:cubicBezTo>
                  <a:cubicBezTo>
                    <a:pt x="1511" y="2138"/>
                    <a:pt x="1520" y="2146"/>
                    <a:pt x="1520" y="2157"/>
                  </a:cubicBezTo>
                  <a:lnTo>
                    <a:pt x="1538" y="2157"/>
                  </a:lnTo>
                  <a:cubicBezTo>
                    <a:pt x="1563" y="2181"/>
                    <a:pt x="1590" y="2216"/>
                    <a:pt x="1615" y="2241"/>
                  </a:cubicBezTo>
                  <a:cubicBezTo>
                    <a:pt x="1650" y="2276"/>
                    <a:pt x="1674" y="2311"/>
                    <a:pt x="1709" y="2344"/>
                  </a:cubicBezTo>
                  <a:cubicBezTo>
                    <a:pt x="1718" y="2353"/>
                    <a:pt x="1736" y="2363"/>
                    <a:pt x="1744" y="2371"/>
                  </a:cubicBezTo>
                  <a:cubicBezTo>
                    <a:pt x="1769" y="2388"/>
                    <a:pt x="1788" y="2404"/>
                    <a:pt x="1796" y="2431"/>
                  </a:cubicBezTo>
                  <a:cubicBezTo>
                    <a:pt x="1829" y="2491"/>
                    <a:pt x="1856" y="2550"/>
                    <a:pt x="1891" y="2610"/>
                  </a:cubicBezTo>
                  <a:cubicBezTo>
                    <a:pt x="1907" y="2645"/>
                    <a:pt x="1924" y="2672"/>
                    <a:pt x="1942" y="2705"/>
                  </a:cubicBezTo>
                  <a:cubicBezTo>
                    <a:pt x="1951" y="2713"/>
                    <a:pt x="1959" y="2732"/>
                    <a:pt x="1967" y="2748"/>
                  </a:cubicBezTo>
                  <a:cubicBezTo>
                    <a:pt x="1967" y="2765"/>
                    <a:pt x="1975" y="2792"/>
                    <a:pt x="1994" y="2800"/>
                  </a:cubicBezTo>
                  <a:cubicBezTo>
                    <a:pt x="1994" y="2808"/>
                    <a:pt x="2002" y="2808"/>
                    <a:pt x="2002" y="2816"/>
                  </a:cubicBezTo>
                  <a:cubicBezTo>
                    <a:pt x="2010" y="2827"/>
                    <a:pt x="2027" y="2835"/>
                    <a:pt x="2035" y="2851"/>
                  </a:cubicBezTo>
                  <a:lnTo>
                    <a:pt x="2045" y="2860"/>
                  </a:lnTo>
                  <a:cubicBezTo>
                    <a:pt x="2062" y="2886"/>
                    <a:pt x="2078" y="2911"/>
                    <a:pt x="2078" y="2938"/>
                  </a:cubicBezTo>
                  <a:cubicBezTo>
                    <a:pt x="2097" y="2998"/>
                    <a:pt x="2138" y="3049"/>
                    <a:pt x="2157" y="3117"/>
                  </a:cubicBezTo>
                  <a:cubicBezTo>
                    <a:pt x="2165" y="3136"/>
                    <a:pt x="2173" y="3161"/>
                    <a:pt x="2190" y="3187"/>
                  </a:cubicBezTo>
                  <a:cubicBezTo>
                    <a:pt x="2200" y="3212"/>
                    <a:pt x="2208" y="3239"/>
                    <a:pt x="2216" y="3264"/>
                  </a:cubicBezTo>
                  <a:cubicBezTo>
                    <a:pt x="2225" y="3280"/>
                    <a:pt x="2233" y="3290"/>
                    <a:pt x="2241" y="3307"/>
                  </a:cubicBezTo>
                  <a:cubicBezTo>
                    <a:pt x="2260" y="3323"/>
                    <a:pt x="2268" y="3350"/>
                    <a:pt x="2284" y="3367"/>
                  </a:cubicBezTo>
                  <a:cubicBezTo>
                    <a:pt x="2293" y="3383"/>
                    <a:pt x="2303" y="3410"/>
                    <a:pt x="2311" y="3418"/>
                  </a:cubicBezTo>
                  <a:cubicBezTo>
                    <a:pt x="2344" y="3445"/>
                    <a:pt x="2363" y="3486"/>
                    <a:pt x="2388" y="3521"/>
                  </a:cubicBezTo>
                  <a:cubicBezTo>
                    <a:pt x="2396" y="3548"/>
                    <a:pt x="2396" y="3565"/>
                    <a:pt x="2423" y="3573"/>
                  </a:cubicBezTo>
                  <a:cubicBezTo>
                    <a:pt x="2431" y="3573"/>
                    <a:pt x="2431" y="3581"/>
                    <a:pt x="2439" y="3589"/>
                  </a:cubicBezTo>
                  <a:cubicBezTo>
                    <a:pt x="2466" y="3633"/>
                    <a:pt x="2482" y="3676"/>
                    <a:pt x="2509" y="3719"/>
                  </a:cubicBezTo>
                  <a:cubicBezTo>
                    <a:pt x="2526" y="3744"/>
                    <a:pt x="2542" y="3763"/>
                    <a:pt x="2561" y="3787"/>
                  </a:cubicBezTo>
                  <a:cubicBezTo>
                    <a:pt x="2585" y="3822"/>
                    <a:pt x="2612" y="3847"/>
                    <a:pt x="2629" y="3890"/>
                  </a:cubicBezTo>
                  <a:cubicBezTo>
                    <a:pt x="2645" y="3909"/>
                    <a:pt x="2653" y="3934"/>
                    <a:pt x="2672" y="3942"/>
                  </a:cubicBezTo>
                  <a:cubicBezTo>
                    <a:pt x="2697" y="3969"/>
                    <a:pt x="2724" y="3993"/>
                    <a:pt x="2748" y="4028"/>
                  </a:cubicBezTo>
                  <a:cubicBezTo>
                    <a:pt x="2775" y="4064"/>
                    <a:pt x="2800" y="4096"/>
                    <a:pt x="2827" y="4132"/>
                  </a:cubicBezTo>
                  <a:cubicBezTo>
                    <a:pt x="2851" y="4156"/>
                    <a:pt x="2878" y="4191"/>
                    <a:pt x="2903" y="4218"/>
                  </a:cubicBezTo>
                  <a:cubicBezTo>
                    <a:pt x="2930" y="4243"/>
                    <a:pt x="2946" y="4259"/>
                    <a:pt x="2973" y="4278"/>
                  </a:cubicBezTo>
                  <a:cubicBezTo>
                    <a:pt x="2998" y="4303"/>
                    <a:pt x="3025" y="4329"/>
                    <a:pt x="3058" y="4346"/>
                  </a:cubicBezTo>
                  <a:cubicBezTo>
                    <a:pt x="3093" y="4362"/>
                    <a:pt x="3109" y="4381"/>
                    <a:pt x="3136" y="4406"/>
                  </a:cubicBezTo>
                  <a:cubicBezTo>
                    <a:pt x="3144" y="4414"/>
                    <a:pt x="3152" y="4424"/>
                    <a:pt x="3169" y="4432"/>
                  </a:cubicBezTo>
                  <a:cubicBezTo>
                    <a:pt x="3179" y="4441"/>
                    <a:pt x="3187" y="4449"/>
                    <a:pt x="3196" y="4449"/>
                  </a:cubicBezTo>
                  <a:cubicBezTo>
                    <a:pt x="3220" y="4476"/>
                    <a:pt x="3247" y="4509"/>
                    <a:pt x="3272" y="4527"/>
                  </a:cubicBezTo>
                  <a:cubicBezTo>
                    <a:pt x="3290" y="4544"/>
                    <a:pt x="3315" y="4552"/>
                    <a:pt x="3323" y="4560"/>
                  </a:cubicBezTo>
                  <a:cubicBezTo>
                    <a:pt x="3342" y="4579"/>
                    <a:pt x="3367" y="4595"/>
                    <a:pt x="3375" y="4620"/>
                  </a:cubicBezTo>
                  <a:cubicBezTo>
                    <a:pt x="3375" y="4639"/>
                    <a:pt x="3394" y="4647"/>
                    <a:pt x="3402" y="4655"/>
                  </a:cubicBezTo>
                  <a:cubicBezTo>
                    <a:pt x="3418" y="4672"/>
                    <a:pt x="3445" y="4690"/>
                    <a:pt x="3462" y="4715"/>
                  </a:cubicBezTo>
                  <a:cubicBezTo>
                    <a:pt x="3488" y="4733"/>
                    <a:pt x="3505" y="4758"/>
                    <a:pt x="3530" y="4785"/>
                  </a:cubicBezTo>
                  <a:cubicBezTo>
                    <a:pt x="3540" y="4793"/>
                    <a:pt x="3556" y="4801"/>
                    <a:pt x="3565" y="4810"/>
                  </a:cubicBezTo>
                  <a:cubicBezTo>
                    <a:pt x="3573" y="4810"/>
                    <a:pt x="3581" y="4818"/>
                    <a:pt x="3591" y="4818"/>
                  </a:cubicBezTo>
                  <a:cubicBezTo>
                    <a:pt x="3616" y="4845"/>
                    <a:pt x="3643" y="4878"/>
                    <a:pt x="3676" y="4896"/>
                  </a:cubicBezTo>
                  <a:cubicBezTo>
                    <a:pt x="3703" y="4905"/>
                    <a:pt x="3727" y="4929"/>
                    <a:pt x="3746" y="4948"/>
                  </a:cubicBezTo>
                  <a:cubicBezTo>
                    <a:pt x="3771" y="4973"/>
                    <a:pt x="3798" y="4999"/>
                    <a:pt x="3822" y="5016"/>
                  </a:cubicBezTo>
                  <a:lnTo>
                    <a:pt x="3882" y="5076"/>
                  </a:lnTo>
                  <a:lnTo>
                    <a:pt x="3890" y="5067"/>
                  </a:lnTo>
                  <a:cubicBezTo>
                    <a:pt x="3901" y="5076"/>
                    <a:pt x="3901" y="5084"/>
                    <a:pt x="3901" y="5084"/>
                  </a:cubicBezTo>
                  <a:cubicBezTo>
                    <a:pt x="3909" y="5102"/>
                    <a:pt x="3917" y="5111"/>
                    <a:pt x="3925" y="5119"/>
                  </a:cubicBezTo>
                  <a:cubicBezTo>
                    <a:pt x="3952" y="5135"/>
                    <a:pt x="3969" y="5154"/>
                    <a:pt x="3993" y="5179"/>
                  </a:cubicBezTo>
                  <a:cubicBezTo>
                    <a:pt x="4004" y="5187"/>
                    <a:pt x="4020" y="5187"/>
                    <a:pt x="4028" y="5206"/>
                  </a:cubicBezTo>
                  <a:cubicBezTo>
                    <a:pt x="4064" y="5230"/>
                    <a:pt x="4088" y="5257"/>
                    <a:pt x="4123" y="5274"/>
                  </a:cubicBezTo>
                  <a:cubicBezTo>
                    <a:pt x="4148" y="5282"/>
                    <a:pt x="4167" y="5309"/>
                    <a:pt x="4183" y="5325"/>
                  </a:cubicBezTo>
                  <a:cubicBezTo>
                    <a:pt x="4200" y="5333"/>
                    <a:pt x="4210" y="5333"/>
                    <a:pt x="4218" y="5342"/>
                  </a:cubicBezTo>
                  <a:cubicBezTo>
                    <a:pt x="4226" y="5342"/>
                    <a:pt x="4226" y="5342"/>
                    <a:pt x="4243" y="5360"/>
                  </a:cubicBezTo>
                  <a:cubicBezTo>
                    <a:pt x="4251" y="5377"/>
                    <a:pt x="4270" y="5393"/>
                    <a:pt x="4278" y="5403"/>
                  </a:cubicBezTo>
                  <a:lnTo>
                    <a:pt x="4278" y="5412"/>
                  </a:lnTo>
                  <a:lnTo>
                    <a:pt x="4294" y="5393"/>
                  </a:lnTo>
                  <a:cubicBezTo>
                    <a:pt x="4313" y="5420"/>
                    <a:pt x="4329" y="5436"/>
                    <a:pt x="4354" y="5455"/>
                  </a:cubicBezTo>
                  <a:cubicBezTo>
                    <a:pt x="4381" y="5463"/>
                    <a:pt x="4397" y="5488"/>
                    <a:pt x="4424" y="5507"/>
                  </a:cubicBezTo>
                  <a:cubicBezTo>
                    <a:pt x="4433" y="5515"/>
                    <a:pt x="4449" y="5523"/>
                    <a:pt x="4457" y="5531"/>
                  </a:cubicBezTo>
                  <a:cubicBezTo>
                    <a:pt x="4476" y="5539"/>
                    <a:pt x="4484" y="5558"/>
                    <a:pt x="4501" y="5566"/>
                  </a:cubicBezTo>
                  <a:lnTo>
                    <a:pt x="4536" y="5566"/>
                  </a:lnTo>
                  <a:cubicBezTo>
                    <a:pt x="4536" y="5575"/>
                    <a:pt x="4536" y="5583"/>
                    <a:pt x="4527" y="5583"/>
                  </a:cubicBezTo>
                  <a:cubicBezTo>
                    <a:pt x="4536" y="5591"/>
                    <a:pt x="4544" y="5599"/>
                    <a:pt x="4552" y="5610"/>
                  </a:cubicBezTo>
                  <a:lnTo>
                    <a:pt x="4560" y="5599"/>
                  </a:lnTo>
                  <a:cubicBezTo>
                    <a:pt x="4560" y="5610"/>
                    <a:pt x="4571" y="5618"/>
                    <a:pt x="4571" y="5626"/>
                  </a:cubicBezTo>
                  <a:lnTo>
                    <a:pt x="4595" y="5626"/>
                  </a:lnTo>
                  <a:cubicBezTo>
                    <a:pt x="4604" y="5634"/>
                    <a:pt x="4604" y="5643"/>
                    <a:pt x="4612" y="5651"/>
                  </a:cubicBezTo>
                  <a:lnTo>
                    <a:pt x="4630" y="5651"/>
                  </a:lnTo>
                  <a:cubicBezTo>
                    <a:pt x="4639" y="5678"/>
                    <a:pt x="4655" y="5702"/>
                    <a:pt x="4682" y="5702"/>
                  </a:cubicBezTo>
                  <a:cubicBezTo>
                    <a:pt x="4715" y="5721"/>
                    <a:pt x="4742" y="5737"/>
                    <a:pt x="4766" y="5746"/>
                  </a:cubicBezTo>
                  <a:cubicBezTo>
                    <a:pt x="4785" y="5737"/>
                    <a:pt x="4802" y="5729"/>
                    <a:pt x="4810" y="5721"/>
                  </a:cubicBezTo>
                  <a:lnTo>
                    <a:pt x="4837" y="5746"/>
                  </a:lnTo>
                  <a:cubicBezTo>
                    <a:pt x="4828" y="5754"/>
                    <a:pt x="4818" y="5754"/>
                    <a:pt x="4810" y="5754"/>
                  </a:cubicBezTo>
                  <a:cubicBezTo>
                    <a:pt x="4810" y="5754"/>
                    <a:pt x="4802" y="5764"/>
                    <a:pt x="4793" y="5764"/>
                  </a:cubicBezTo>
                  <a:lnTo>
                    <a:pt x="4837" y="5764"/>
                  </a:lnTo>
                  <a:cubicBezTo>
                    <a:pt x="4853" y="5772"/>
                    <a:pt x="4845" y="5781"/>
                    <a:pt x="4837" y="5789"/>
                  </a:cubicBezTo>
                  <a:cubicBezTo>
                    <a:pt x="4845" y="5797"/>
                    <a:pt x="4853" y="5797"/>
                    <a:pt x="4853" y="5797"/>
                  </a:cubicBezTo>
                  <a:cubicBezTo>
                    <a:pt x="4870" y="5781"/>
                    <a:pt x="4845" y="5764"/>
                    <a:pt x="4870" y="5746"/>
                  </a:cubicBezTo>
                  <a:cubicBezTo>
                    <a:pt x="4888" y="5754"/>
                    <a:pt x="4896" y="5764"/>
                    <a:pt x="4896" y="5781"/>
                  </a:cubicBezTo>
                  <a:cubicBezTo>
                    <a:pt x="4888" y="5789"/>
                    <a:pt x="4880" y="5789"/>
                    <a:pt x="4870" y="5797"/>
                  </a:cubicBezTo>
                  <a:cubicBezTo>
                    <a:pt x="4888" y="5805"/>
                    <a:pt x="4905" y="5797"/>
                    <a:pt x="4913" y="5824"/>
                  </a:cubicBezTo>
                  <a:cubicBezTo>
                    <a:pt x="4913" y="5805"/>
                    <a:pt x="4921" y="5797"/>
                    <a:pt x="4931" y="5789"/>
                  </a:cubicBezTo>
                  <a:lnTo>
                    <a:pt x="4905" y="5789"/>
                  </a:lnTo>
                  <a:cubicBezTo>
                    <a:pt x="4896" y="5772"/>
                    <a:pt x="4913" y="5772"/>
                    <a:pt x="4921" y="5764"/>
                  </a:cubicBezTo>
                  <a:cubicBezTo>
                    <a:pt x="4913" y="5764"/>
                    <a:pt x="4913" y="5764"/>
                    <a:pt x="4913" y="5754"/>
                  </a:cubicBezTo>
                  <a:cubicBezTo>
                    <a:pt x="4913" y="5754"/>
                    <a:pt x="4921" y="5746"/>
                    <a:pt x="4931" y="5746"/>
                  </a:cubicBezTo>
                  <a:cubicBezTo>
                    <a:pt x="4913" y="5737"/>
                    <a:pt x="4913" y="5737"/>
                    <a:pt x="4905" y="5737"/>
                  </a:cubicBezTo>
                  <a:lnTo>
                    <a:pt x="4905" y="5713"/>
                  </a:lnTo>
                  <a:cubicBezTo>
                    <a:pt x="4888" y="5694"/>
                    <a:pt x="4880" y="5686"/>
                    <a:pt x="4870" y="5669"/>
                  </a:cubicBezTo>
                  <a:cubicBezTo>
                    <a:pt x="4853" y="5651"/>
                    <a:pt x="4845" y="5643"/>
                    <a:pt x="4828" y="5634"/>
                  </a:cubicBezTo>
                  <a:cubicBezTo>
                    <a:pt x="4802" y="5618"/>
                    <a:pt x="4785" y="5610"/>
                    <a:pt x="4777" y="5583"/>
                  </a:cubicBezTo>
                  <a:cubicBezTo>
                    <a:pt x="4766" y="5575"/>
                    <a:pt x="4750" y="5566"/>
                    <a:pt x="4733" y="5558"/>
                  </a:cubicBezTo>
                  <a:cubicBezTo>
                    <a:pt x="4733" y="5558"/>
                    <a:pt x="4725" y="5548"/>
                    <a:pt x="4725" y="5531"/>
                  </a:cubicBezTo>
                  <a:cubicBezTo>
                    <a:pt x="4714" y="5535"/>
                    <a:pt x="4705" y="5537"/>
                    <a:pt x="4696" y="5537"/>
                  </a:cubicBezTo>
                  <a:cubicBezTo>
                    <a:pt x="4684" y="5537"/>
                    <a:pt x="4674" y="5533"/>
                    <a:pt x="4663" y="5523"/>
                  </a:cubicBezTo>
                  <a:cubicBezTo>
                    <a:pt x="4647" y="5523"/>
                    <a:pt x="4630" y="5523"/>
                    <a:pt x="4612" y="5531"/>
                  </a:cubicBezTo>
                  <a:cubicBezTo>
                    <a:pt x="4604" y="5515"/>
                    <a:pt x="4595" y="5496"/>
                    <a:pt x="4579" y="5488"/>
                  </a:cubicBezTo>
                  <a:lnTo>
                    <a:pt x="4587" y="5480"/>
                  </a:lnTo>
                  <a:cubicBezTo>
                    <a:pt x="4560" y="5471"/>
                    <a:pt x="4536" y="5463"/>
                    <a:pt x="4509" y="5445"/>
                  </a:cubicBezTo>
                  <a:cubicBezTo>
                    <a:pt x="4501" y="5445"/>
                    <a:pt x="4492" y="5445"/>
                    <a:pt x="4484" y="5455"/>
                  </a:cubicBezTo>
                  <a:cubicBezTo>
                    <a:pt x="4468" y="5445"/>
                    <a:pt x="4468" y="5436"/>
                    <a:pt x="4468" y="5420"/>
                  </a:cubicBezTo>
                  <a:cubicBezTo>
                    <a:pt x="4449" y="5412"/>
                    <a:pt x="4441" y="5412"/>
                    <a:pt x="4424" y="5403"/>
                  </a:cubicBezTo>
                  <a:cubicBezTo>
                    <a:pt x="4424" y="5385"/>
                    <a:pt x="4424" y="5377"/>
                    <a:pt x="4433" y="5368"/>
                  </a:cubicBezTo>
                  <a:cubicBezTo>
                    <a:pt x="4406" y="5368"/>
                    <a:pt x="4397" y="5368"/>
                    <a:pt x="4381" y="5377"/>
                  </a:cubicBezTo>
                  <a:cubicBezTo>
                    <a:pt x="4364" y="5342"/>
                    <a:pt x="4329" y="5325"/>
                    <a:pt x="4329" y="5290"/>
                  </a:cubicBezTo>
                  <a:cubicBezTo>
                    <a:pt x="4321" y="5282"/>
                    <a:pt x="4321" y="5274"/>
                    <a:pt x="4313" y="5274"/>
                  </a:cubicBezTo>
                  <a:lnTo>
                    <a:pt x="4286" y="5274"/>
                  </a:lnTo>
                  <a:lnTo>
                    <a:pt x="4243" y="5230"/>
                  </a:lnTo>
                  <a:cubicBezTo>
                    <a:pt x="4235" y="5214"/>
                    <a:pt x="4226" y="5206"/>
                    <a:pt x="4218" y="5187"/>
                  </a:cubicBezTo>
                  <a:cubicBezTo>
                    <a:pt x="4226" y="5170"/>
                    <a:pt x="4218" y="5154"/>
                    <a:pt x="4210" y="5146"/>
                  </a:cubicBezTo>
                  <a:cubicBezTo>
                    <a:pt x="4191" y="5127"/>
                    <a:pt x="4175" y="5119"/>
                    <a:pt x="4158" y="5102"/>
                  </a:cubicBezTo>
                  <a:cubicBezTo>
                    <a:pt x="4140" y="5084"/>
                    <a:pt x="4115" y="5067"/>
                    <a:pt x="4107" y="5043"/>
                  </a:cubicBezTo>
                  <a:cubicBezTo>
                    <a:pt x="4088" y="5016"/>
                    <a:pt x="4064" y="5008"/>
                    <a:pt x="4037" y="4999"/>
                  </a:cubicBezTo>
                  <a:cubicBezTo>
                    <a:pt x="4037" y="4991"/>
                    <a:pt x="4037" y="4973"/>
                    <a:pt x="4028" y="4973"/>
                  </a:cubicBezTo>
                  <a:cubicBezTo>
                    <a:pt x="4020" y="4964"/>
                    <a:pt x="4012" y="4964"/>
                    <a:pt x="4004" y="4964"/>
                  </a:cubicBezTo>
                  <a:cubicBezTo>
                    <a:pt x="3993" y="4956"/>
                    <a:pt x="3993" y="4948"/>
                    <a:pt x="3985" y="4940"/>
                  </a:cubicBezTo>
                  <a:cubicBezTo>
                    <a:pt x="3977" y="4929"/>
                    <a:pt x="3969" y="4929"/>
                    <a:pt x="3952" y="4921"/>
                  </a:cubicBezTo>
                  <a:lnTo>
                    <a:pt x="3952" y="4905"/>
                  </a:lnTo>
                  <a:cubicBezTo>
                    <a:pt x="3934" y="4896"/>
                    <a:pt x="3925" y="4888"/>
                    <a:pt x="3925" y="4870"/>
                  </a:cubicBezTo>
                  <a:cubicBezTo>
                    <a:pt x="3925" y="4861"/>
                    <a:pt x="3917" y="4853"/>
                    <a:pt x="3917" y="4853"/>
                  </a:cubicBezTo>
                  <a:cubicBezTo>
                    <a:pt x="3890" y="4826"/>
                    <a:pt x="3874" y="4793"/>
                    <a:pt x="3849" y="4766"/>
                  </a:cubicBezTo>
                  <a:cubicBezTo>
                    <a:pt x="3822" y="4742"/>
                    <a:pt x="3787" y="4723"/>
                    <a:pt x="3763" y="4707"/>
                  </a:cubicBezTo>
                  <a:cubicBezTo>
                    <a:pt x="3754" y="4698"/>
                    <a:pt x="3746" y="4690"/>
                    <a:pt x="3736" y="4682"/>
                  </a:cubicBezTo>
                  <a:cubicBezTo>
                    <a:pt x="3703" y="4630"/>
                    <a:pt x="3651" y="4595"/>
                    <a:pt x="3608" y="4552"/>
                  </a:cubicBezTo>
                  <a:cubicBezTo>
                    <a:pt x="3600" y="4544"/>
                    <a:pt x="3581" y="4527"/>
                    <a:pt x="3573" y="4509"/>
                  </a:cubicBezTo>
                  <a:cubicBezTo>
                    <a:pt x="3565" y="4501"/>
                    <a:pt x="3556" y="4484"/>
                    <a:pt x="3548" y="4465"/>
                  </a:cubicBezTo>
                  <a:cubicBezTo>
                    <a:pt x="3513" y="4449"/>
                    <a:pt x="3488" y="4432"/>
                    <a:pt x="3462" y="4397"/>
                  </a:cubicBezTo>
                  <a:cubicBezTo>
                    <a:pt x="3427" y="4362"/>
                    <a:pt x="3394" y="4311"/>
                    <a:pt x="3350" y="4259"/>
                  </a:cubicBezTo>
                  <a:lnTo>
                    <a:pt x="3350" y="4251"/>
                  </a:lnTo>
                  <a:cubicBezTo>
                    <a:pt x="3307" y="4191"/>
                    <a:pt x="3264" y="4140"/>
                    <a:pt x="3196" y="4096"/>
                  </a:cubicBezTo>
                  <a:cubicBezTo>
                    <a:pt x="3196" y="4096"/>
                    <a:pt x="3187" y="4105"/>
                    <a:pt x="3179" y="4105"/>
                  </a:cubicBezTo>
                  <a:cubicBezTo>
                    <a:pt x="3169" y="4088"/>
                    <a:pt x="3152" y="4072"/>
                    <a:pt x="3136" y="4072"/>
                  </a:cubicBezTo>
                  <a:cubicBezTo>
                    <a:pt x="3093" y="4045"/>
                    <a:pt x="3058" y="4012"/>
                    <a:pt x="3025" y="3977"/>
                  </a:cubicBezTo>
                  <a:lnTo>
                    <a:pt x="3025" y="3960"/>
                  </a:lnTo>
                  <a:cubicBezTo>
                    <a:pt x="2981" y="3899"/>
                    <a:pt x="2938" y="3847"/>
                    <a:pt x="2886" y="3787"/>
                  </a:cubicBezTo>
                  <a:cubicBezTo>
                    <a:pt x="2895" y="3787"/>
                    <a:pt x="2895" y="3779"/>
                    <a:pt x="2895" y="3771"/>
                  </a:cubicBezTo>
                  <a:cubicBezTo>
                    <a:pt x="2878" y="3763"/>
                    <a:pt x="2860" y="3744"/>
                    <a:pt x="2860" y="3736"/>
                  </a:cubicBezTo>
                  <a:cubicBezTo>
                    <a:pt x="2851" y="3711"/>
                    <a:pt x="2835" y="3692"/>
                    <a:pt x="2818" y="3676"/>
                  </a:cubicBezTo>
                  <a:cubicBezTo>
                    <a:pt x="2808" y="3668"/>
                    <a:pt x="2792" y="3659"/>
                    <a:pt x="2792" y="3651"/>
                  </a:cubicBezTo>
                  <a:cubicBezTo>
                    <a:pt x="2775" y="3624"/>
                    <a:pt x="2757" y="3600"/>
                    <a:pt x="2732" y="3589"/>
                  </a:cubicBezTo>
                  <a:cubicBezTo>
                    <a:pt x="2724" y="3573"/>
                    <a:pt x="2724" y="3556"/>
                    <a:pt x="2715" y="3538"/>
                  </a:cubicBezTo>
                  <a:cubicBezTo>
                    <a:pt x="2697" y="3513"/>
                    <a:pt x="2672" y="3497"/>
                    <a:pt x="2680" y="3462"/>
                  </a:cubicBezTo>
                  <a:lnTo>
                    <a:pt x="2664" y="3462"/>
                  </a:lnTo>
                  <a:cubicBezTo>
                    <a:pt x="2664" y="3435"/>
                    <a:pt x="2653" y="3402"/>
                    <a:pt x="2629" y="3394"/>
                  </a:cubicBezTo>
                  <a:cubicBezTo>
                    <a:pt x="2621" y="3383"/>
                    <a:pt x="2621" y="3383"/>
                    <a:pt x="2612" y="3375"/>
                  </a:cubicBezTo>
                  <a:cubicBezTo>
                    <a:pt x="2612" y="3367"/>
                    <a:pt x="2612" y="3358"/>
                    <a:pt x="2602" y="3350"/>
                  </a:cubicBezTo>
                  <a:cubicBezTo>
                    <a:pt x="2569" y="3323"/>
                    <a:pt x="2542" y="3280"/>
                    <a:pt x="2534" y="3239"/>
                  </a:cubicBezTo>
                  <a:cubicBezTo>
                    <a:pt x="2534" y="3229"/>
                    <a:pt x="2526" y="3229"/>
                    <a:pt x="2526" y="3220"/>
                  </a:cubicBezTo>
                  <a:cubicBezTo>
                    <a:pt x="2517" y="3212"/>
                    <a:pt x="2509" y="3196"/>
                    <a:pt x="2509" y="3177"/>
                  </a:cubicBezTo>
                  <a:cubicBezTo>
                    <a:pt x="2499" y="3126"/>
                    <a:pt x="2482" y="3084"/>
                    <a:pt x="2458" y="3041"/>
                  </a:cubicBezTo>
                  <a:cubicBezTo>
                    <a:pt x="2439" y="3006"/>
                    <a:pt x="2423" y="2963"/>
                    <a:pt x="2396" y="2919"/>
                  </a:cubicBezTo>
                  <a:cubicBezTo>
                    <a:pt x="2388" y="2919"/>
                    <a:pt x="2388" y="2911"/>
                    <a:pt x="2388" y="2903"/>
                  </a:cubicBezTo>
                  <a:cubicBezTo>
                    <a:pt x="2379" y="2878"/>
                    <a:pt x="2371" y="2851"/>
                    <a:pt x="2371" y="2827"/>
                  </a:cubicBezTo>
                  <a:cubicBezTo>
                    <a:pt x="2363" y="2792"/>
                    <a:pt x="2355" y="2748"/>
                    <a:pt x="2355" y="2713"/>
                  </a:cubicBezTo>
                  <a:cubicBezTo>
                    <a:pt x="2344" y="2705"/>
                    <a:pt x="2344" y="2689"/>
                    <a:pt x="2344" y="2672"/>
                  </a:cubicBezTo>
                  <a:cubicBezTo>
                    <a:pt x="2344" y="2662"/>
                    <a:pt x="2328" y="2653"/>
                    <a:pt x="2328" y="2637"/>
                  </a:cubicBezTo>
                  <a:cubicBezTo>
                    <a:pt x="2328" y="2594"/>
                    <a:pt x="2311" y="2550"/>
                    <a:pt x="2284" y="2517"/>
                  </a:cubicBezTo>
                  <a:cubicBezTo>
                    <a:pt x="2284" y="2507"/>
                    <a:pt x="2276" y="2507"/>
                    <a:pt x="2276" y="2499"/>
                  </a:cubicBezTo>
                  <a:cubicBezTo>
                    <a:pt x="2252" y="2456"/>
                    <a:pt x="2225" y="2404"/>
                    <a:pt x="2200" y="2363"/>
                  </a:cubicBezTo>
                  <a:lnTo>
                    <a:pt x="2200" y="2353"/>
                  </a:lnTo>
                  <a:cubicBezTo>
                    <a:pt x="2181" y="2353"/>
                    <a:pt x="2173" y="2336"/>
                    <a:pt x="2173" y="2320"/>
                  </a:cubicBezTo>
                  <a:cubicBezTo>
                    <a:pt x="2157" y="2284"/>
                    <a:pt x="2138" y="2249"/>
                    <a:pt x="2113" y="2216"/>
                  </a:cubicBezTo>
                  <a:cubicBezTo>
                    <a:pt x="2105" y="2216"/>
                    <a:pt x="2105" y="2208"/>
                    <a:pt x="2105" y="2198"/>
                  </a:cubicBezTo>
                  <a:cubicBezTo>
                    <a:pt x="2097" y="2190"/>
                    <a:pt x="2097" y="2181"/>
                    <a:pt x="2097" y="2181"/>
                  </a:cubicBezTo>
                  <a:cubicBezTo>
                    <a:pt x="2070" y="2146"/>
                    <a:pt x="2045" y="2122"/>
                    <a:pt x="2019" y="2087"/>
                  </a:cubicBezTo>
                  <a:cubicBezTo>
                    <a:pt x="2010" y="2078"/>
                    <a:pt x="2002" y="2054"/>
                    <a:pt x="1984" y="2035"/>
                  </a:cubicBezTo>
                  <a:cubicBezTo>
                    <a:pt x="1984" y="2027"/>
                    <a:pt x="1975" y="2019"/>
                    <a:pt x="1967" y="2010"/>
                  </a:cubicBezTo>
                  <a:cubicBezTo>
                    <a:pt x="1942" y="1984"/>
                    <a:pt x="1924" y="1951"/>
                    <a:pt x="1899" y="1924"/>
                  </a:cubicBezTo>
                  <a:cubicBezTo>
                    <a:pt x="1899" y="1915"/>
                    <a:pt x="1891" y="1915"/>
                    <a:pt x="1880" y="1915"/>
                  </a:cubicBezTo>
                  <a:cubicBezTo>
                    <a:pt x="1872" y="1899"/>
                    <a:pt x="1856" y="1880"/>
                    <a:pt x="1847" y="1880"/>
                  </a:cubicBezTo>
                  <a:lnTo>
                    <a:pt x="1821" y="1880"/>
                  </a:lnTo>
                  <a:cubicBezTo>
                    <a:pt x="1788" y="1856"/>
                    <a:pt x="1761" y="1837"/>
                    <a:pt x="1726" y="1821"/>
                  </a:cubicBezTo>
                  <a:cubicBezTo>
                    <a:pt x="1693" y="1796"/>
                    <a:pt x="1658" y="1769"/>
                    <a:pt x="1623" y="1734"/>
                  </a:cubicBezTo>
                  <a:cubicBezTo>
                    <a:pt x="1590" y="1701"/>
                    <a:pt x="1555" y="1666"/>
                    <a:pt x="1538" y="1615"/>
                  </a:cubicBezTo>
                  <a:lnTo>
                    <a:pt x="1530" y="1615"/>
                  </a:lnTo>
                  <a:cubicBezTo>
                    <a:pt x="1495" y="1606"/>
                    <a:pt x="1495" y="1606"/>
                    <a:pt x="1495" y="1579"/>
                  </a:cubicBezTo>
                  <a:cubicBezTo>
                    <a:pt x="1478" y="1579"/>
                    <a:pt x="1468" y="1571"/>
                    <a:pt x="1460" y="1563"/>
                  </a:cubicBezTo>
                  <a:cubicBezTo>
                    <a:pt x="1460" y="1563"/>
                    <a:pt x="1460" y="1555"/>
                    <a:pt x="1452" y="1547"/>
                  </a:cubicBezTo>
                  <a:cubicBezTo>
                    <a:pt x="1452" y="1555"/>
                    <a:pt x="1443" y="1555"/>
                    <a:pt x="1443" y="1555"/>
                  </a:cubicBezTo>
                  <a:cubicBezTo>
                    <a:pt x="1427" y="1547"/>
                    <a:pt x="1408" y="1538"/>
                    <a:pt x="1392" y="1520"/>
                  </a:cubicBezTo>
                  <a:cubicBezTo>
                    <a:pt x="1365" y="1503"/>
                    <a:pt x="1340" y="1487"/>
                    <a:pt x="1314" y="1468"/>
                  </a:cubicBezTo>
                  <a:cubicBezTo>
                    <a:pt x="1272" y="1435"/>
                    <a:pt x="1221" y="1400"/>
                    <a:pt x="1186" y="1357"/>
                  </a:cubicBezTo>
                  <a:cubicBezTo>
                    <a:pt x="1159" y="1332"/>
                    <a:pt x="1142" y="1297"/>
                    <a:pt x="1118" y="1297"/>
                  </a:cubicBezTo>
                  <a:cubicBezTo>
                    <a:pt x="1074" y="1270"/>
                    <a:pt x="1048" y="1246"/>
                    <a:pt x="1015" y="1219"/>
                  </a:cubicBezTo>
                  <a:cubicBezTo>
                    <a:pt x="1004" y="1210"/>
                    <a:pt x="988" y="1210"/>
                    <a:pt x="980" y="1202"/>
                  </a:cubicBezTo>
                  <a:cubicBezTo>
                    <a:pt x="953" y="1167"/>
                    <a:pt x="920" y="1142"/>
                    <a:pt x="893" y="1107"/>
                  </a:cubicBezTo>
                  <a:cubicBezTo>
                    <a:pt x="885" y="1107"/>
                    <a:pt x="885" y="1099"/>
                    <a:pt x="885" y="1099"/>
                  </a:cubicBezTo>
                  <a:cubicBezTo>
                    <a:pt x="877" y="1064"/>
                    <a:pt x="850" y="1048"/>
                    <a:pt x="833" y="1031"/>
                  </a:cubicBezTo>
                  <a:cubicBezTo>
                    <a:pt x="798" y="988"/>
                    <a:pt x="773" y="953"/>
                    <a:pt x="730" y="920"/>
                  </a:cubicBezTo>
                  <a:cubicBezTo>
                    <a:pt x="695" y="893"/>
                    <a:pt x="654" y="858"/>
                    <a:pt x="619" y="833"/>
                  </a:cubicBezTo>
                  <a:lnTo>
                    <a:pt x="592" y="806"/>
                  </a:lnTo>
                  <a:cubicBezTo>
                    <a:pt x="584" y="773"/>
                    <a:pt x="567" y="755"/>
                    <a:pt x="541" y="738"/>
                  </a:cubicBezTo>
                  <a:cubicBezTo>
                    <a:pt x="532" y="730"/>
                    <a:pt x="524" y="714"/>
                    <a:pt x="516" y="703"/>
                  </a:cubicBezTo>
                  <a:cubicBezTo>
                    <a:pt x="499" y="687"/>
                    <a:pt x="499" y="670"/>
                    <a:pt x="489" y="652"/>
                  </a:cubicBezTo>
                  <a:cubicBezTo>
                    <a:pt x="481" y="635"/>
                    <a:pt x="464" y="627"/>
                    <a:pt x="464" y="611"/>
                  </a:cubicBezTo>
                  <a:cubicBezTo>
                    <a:pt x="464" y="600"/>
                    <a:pt x="456" y="600"/>
                    <a:pt x="456" y="600"/>
                  </a:cubicBezTo>
                  <a:cubicBezTo>
                    <a:pt x="448" y="592"/>
                    <a:pt x="437" y="592"/>
                    <a:pt x="437" y="592"/>
                  </a:cubicBezTo>
                  <a:cubicBezTo>
                    <a:pt x="429" y="584"/>
                    <a:pt x="421" y="567"/>
                    <a:pt x="413" y="559"/>
                  </a:cubicBezTo>
                  <a:cubicBezTo>
                    <a:pt x="396" y="549"/>
                    <a:pt x="386" y="532"/>
                    <a:pt x="386" y="516"/>
                  </a:cubicBezTo>
                  <a:cubicBezTo>
                    <a:pt x="386" y="508"/>
                    <a:pt x="378" y="497"/>
                    <a:pt x="369" y="489"/>
                  </a:cubicBezTo>
                  <a:cubicBezTo>
                    <a:pt x="353" y="481"/>
                    <a:pt x="334" y="472"/>
                    <a:pt x="326" y="464"/>
                  </a:cubicBezTo>
                  <a:cubicBezTo>
                    <a:pt x="318" y="437"/>
                    <a:pt x="310" y="421"/>
                    <a:pt x="310" y="404"/>
                  </a:cubicBezTo>
                  <a:lnTo>
                    <a:pt x="301" y="413"/>
                  </a:lnTo>
                  <a:cubicBezTo>
                    <a:pt x="293" y="394"/>
                    <a:pt x="283" y="386"/>
                    <a:pt x="275" y="369"/>
                  </a:cubicBezTo>
                  <a:cubicBezTo>
                    <a:pt x="250" y="343"/>
                    <a:pt x="231" y="318"/>
                    <a:pt x="215" y="291"/>
                  </a:cubicBezTo>
                  <a:cubicBezTo>
                    <a:pt x="207" y="266"/>
                    <a:pt x="190" y="250"/>
                    <a:pt x="198" y="231"/>
                  </a:cubicBezTo>
                  <a:cubicBezTo>
                    <a:pt x="172" y="198"/>
                    <a:pt x="155" y="163"/>
                    <a:pt x="139" y="136"/>
                  </a:cubicBezTo>
                  <a:cubicBezTo>
                    <a:pt x="120" y="112"/>
                    <a:pt x="112" y="95"/>
                    <a:pt x="95" y="77"/>
                  </a:cubicBezTo>
                  <a:cubicBezTo>
                    <a:pt x="77" y="60"/>
                    <a:pt x="68" y="44"/>
                    <a:pt x="52" y="25"/>
                  </a:cubicBezTo>
                  <a:cubicBezTo>
                    <a:pt x="35" y="17"/>
                    <a:pt x="17" y="0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9" name="Google Shape;1439;p21"/>
            <p:cNvSpPr/>
            <p:nvPr/>
          </p:nvSpPr>
          <p:spPr>
            <a:xfrm>
              <a:off x="-118158" y="-242941"/>
              <a:ext cx="488066" cy="659840"/>
            </a:xfrm>
            <a:custGeom>
              <a:avLst/>
              <a:gdLst/>
              <a:ahLst/>
              <a:cxnLst/>
              <a:rect l="l" t="t" r="r" b="b"/>
              <a:pathLst>
                <a:path w="5437" h="6605" extrusionOk="0">
                  <a:moveTo>
                    <a:pt x="0" y="0"/>
                  </a:moveTo>
                  <a:lnTo>
                    <a:pt x="0" y="394"/>
                  </a:lnTo>
                  <a:lnTo>
                    <a:pt x="17" y="394"/>
                  </a:lnTo>
                  <a:cubicBezTo>
                    <a:pt x="44" y="394"/>
                    <a:pt x="60" y="402"/>
                    <a:pt x="60" y="437"/>
                  </a:cubicBezTo>
                  <a:lnTo>
                    <a:pt x="60" y="464"/>
                  </a:lnTo>
                  <a:cubicBezTo>
                    <a:pt x="68" y="480"/>
                    <a:pt x="87" y="480"/>
                    <a:pt x="95" y="489"/>
                  </a:cubicBezTo>
                  <a:cubicBezTo>
                    <a:pt x="103" y="497"/>
                    <a:pt x="112" y="505"/>
                    <a:pt x="128" y="515"/>
                  </a:cubicBezTo>
                  <a:cubicBezTo>
                    <a:pt x="147" y="515"/>
                    <a:pt x="155" y="532"/>
                    <a:pt x="163" y="540"/>
                  </a:cubicBezTo>
                  <a:cubicBezTo>
                    <a:pt x="172" y="557"/>
                    <a:pt x="180" y="575"/>
                    <a:pt x="198" y="592"/>
                  </a:cubicBezTo>
                  <a:cubicBezTo>
                    <a:pt x="231" y="619"/>
                    <a:pt x="258" y="652"/>
                    <a:pt x="310" y="670"/>
                  </a:cubicBezTo>
                  <a:lnTo>
                    <a:pt x="318" y="670"/>
                  </a:lnTo>
                  <a:cubicBezTo>
                    <a:pt x="318" y="687"/>
                    <a:pt x="334" y="687"/>
                    <a:pt x="345" y="687"/>
                  </a:cubicBezTo>
                  <a:cubicBezTo>
                    <a:pt x="345" y="711"/>
                    <a:pt x="361" y="730"/>
                    <a:pt x="378" y="746"/>
                  </a:cubicBezTo>
                  <a:cubicBezTo>
                    <a:pt x="396" y="755"/>
                    <a:pt x="413" y="773"/>
                    <a:pt x="429" y="781"/>
                  </a:cubicBezTo>
                  <a:cubicBezTo>
                    <a:pt x="437" y="790"/>
                    <a:pt x="448" y="798"/>
                    <a:pt x="448" y="806"/>
                  </a:cubicBezTo>
                  <a:cubicBezTo>
                    <a:pt x="464" y="825"/>
                    <a:pt x="464" y="841"/>
                    <a:pt x="481" y="849"/>
                  </a:cubicBezTo>
                  <a:cubicBezTo>
                    <a:pt x="516" y="884"/>
                    <a:pt x="551" y="909"/>
                    <a:pt x="584" y="944"/>
                  </a:cubicBezTo>
                  <a:cubicBezTo>
                    <a:pt x="602" y="952"/>
                    <a:pt x="611" y="961"/>
                    <a:pt x="627" y="979"/>
                  </a:cubicBezTo>
                  <a:cubicBezTo>
                    <a:pt x="635" y="996"/>
                    <a:pt x="644" y="1012"/>
                    <a:pt x="662" y="1021"/>
                  </a:cubicBezTo>
                  <a:cubicBezTo>
                    <a:pt x="687" y="1047"/>
                    <a:pt x="705" y="1082"/>
                    <a:pt x="730" y="1107"/>
                  </a:cubicBezTo>
                  <a:cubicBezTo>
                    <a:pt x="773" y="1150"/>
                    <a:pt x="817" y="1194"/>
                    <a:pt x="850" y="1237"/>
                  </a:cubicBezTo>
                  <a:lnTo>
                    <a:pt x="850" y="1245"/>
                  </a:lnTo>
                  <a:lnTo>
                    <a:pt x="841" y="1245"/>
                  </a:lnTo>
                  <a:cubicBezTo>
                    <a:pt x="850" y="1262"/>
                    <a:pt x="868" y="1278"/>
                    <a:pt x="893" y="1278"/>
                  </a:cubicBezTo>
                  <a:cubicBezTo>
                    <a:pt x="912" y="1305"/>
                    <a:pt x="928" y="1330"/>
                    <a:pt x="945" y="1357"/>
                  </a:cubicBezTo>
                  <a:cubicBezTo>
                    <a:pt x="963" y="1373"/>
                    <a:pt x="971" y="1392"/>
                    <a:pt x="988" y="1400"/>
                  </a:cubicBezTo>
                  <a:cubicBezTo>
                    <a:pt x="996" y="1408"/>
                    <a:pt x="1004" y="1416"/>
                    <a:pt x="1004" y="1433"/>
                  </a:cubicBezTo>
                  <a:cubicBezTo>
                    <a:pt x="1015" y="1460"/>
                    <a:pt x="1039" y="1484"/>
                    <a:pt x="1066" y="1511"/>
                  </a:cubicBezTo>
                  <a:cubicBezTo>
                    <a:pt x="1066" y="1519"/>
                    <a:pt x="1074" y="1528"/>
                    <a:pt x="1083" y="1536"/>
                  </a:cubicBezTo>
                  <a:cubicBezTo>
                    <a:pt x="1091" y="1554"/>
                    <a:pt x="1091" y="1563"/>
                    <a:pt x="1099" y="1579"/>
                  </a:cubicBezTo>
                  <a:cubicBezTo>
                    <a:pt x="1107" y="1587"/>
                    <a:pt x="1107" y="1606"/>
                    <a:pt x="1107" y="1614"/>
                  </a:cubicBezTo>
                  <a:cubicBezTo>
                    <a:pt x="1134" y="1622"/>
                    <a:pt x="1142" y="1631"/>
                    <a:pt x="1151" y="1658"/>
                  </a:cubicBezTo>
                  <a:cubicBezTo>
                    <a:pt x="1151" y="1666"/>
                    <a:pt x="1151" y="1682"/>
                    <a:pt x="1159" y="1690"/>
                  </a:cubicBezTo>
                  <a:cubicBezTo>
                    <a:pt x="1177" y="1709"/>
                    <a:pt x="1194" y="1734"/>
                    <a:pt x="1210" y="1752"/>
                  </a:cubicBezTo>
                  <a:cubicBezTo>
                    <a:pt x="1237" y="1769"/>
                    <a:pt x="1262" y="1794"/>
                    <a:pt x="1289" y="1812"/>
                  </a:cubicBezTo>
                  <a:cubicBezTo>
                    <a:pt x="1297" y="1820"/>
                    <a:pt x="1305" y="1837"/>
                    <a:pt x="1324" y="1845"/>
                  </a:cubicBezTo>
                  <a:cubicBezTo>
                    <a:pt x="1349" y="1864"/>
                    <a:pt x="1365" y="1880"/>
                    <a:pt x="1384" y="1907"/>
                  </a:cubicBezTo>
                  <a:lnTo>
                    <a:pt x="1400" y="1907"/>
                  </a:lnTo>
                  <a:cubicBezTo>
                    <a:pt x="1400" y="1923"/>
                    <a:pt x="1408" y="1940"/>
                    <a:pt x="1408" y="1958"/>
                  </a:cubicBezTo>
                  <a:cubicBezTo>
                    <a:pt x="1427" y="1967"/>
                    <a:pt x="1435" y="1975"/>
                    <a:pt x="1443" y="1975"/>
                  </a:cubicBezTo>
                  <a:cubicBezTo>
                    <a:pt x="1443" y="2000"/>
                    <a:pt x="1452" y="2018"/>
                    <a:pt x="1478" y="2035"/>
                  </a:cubicBezTo>
                  <a:cubicBezTo>
                    <a:pt x="1478" y="2035"/>
                    <a:pt x="1487" y="2035"/>
                    <a:pt x="1487" y="2043"/>
                  </a:cubicBezTo>
                  <a:cubicBezTo>
                    <a:pt x="1511" y="2070"/>
                    <a:pt x="1546" y="2103"/>
                    <a:pt x="1590" y="2103"/>
                  </a:cubicBezTo>
                  <a:lnTo>
                    <a:pt x="1598" y="2113"/>
                  </a:lnTo>
                  <a:cubicBezTo>
                    <a:pt x="1623" y="2130"/>
                    <a:pt x="1641" y="2146"/>
                    <a:pt x="1666" y="2165"/>
                  </a:cubicBezTo>
                  <a:cubicBezTo>
                    <a:pt x="1693" y="2181"/>
                    <a:pt x="1726" y="2206"/>
                    <a:pt x="1761" y="2233"/>
                  </a:cubicBezTo>
                  <a:cubicBezTo>
                    <a:pt x="1777" y="2241"/>
                    <a:pt x="1788" y="2257"/>
                    <a:pt x="1804" y="2268"/>
                  </a:cubicBezTo>
                  <a:cubicBezTo>
                    <a:pt x="1839" y="2301"/>
                    <a:pt x="1880" y="2336"/>
                    <a:pt x="1915" y="2360"/>
                  </a:cubicBezTo>
                  <a:cubicBezTo>
                    <a:pt x="1932" y="2387"/>
                    <a:pt x="1959" y="2395"/>
                    <a:pt x="1975" y="2422"/>
                  </a:cubicBezTo>
                  <a:cubicBezTo>
                    <a:pt x="1984" y="2439"/>
                    <a:pt x="2002" y="2447"/>
                    <a:pt x="2010" y="2455"/>
                  </a:cubicBezTo>
                  <a:cubicBezTo>
                    <a:pt x="2019" y="2447"/>
                    <a:pt x="2019" y="2447"/>
                    <a:pt x="2027" y="2447"/>
                  </a:cubicBezTo>
                  <a:cubicBezTo>
                    <a:pt x="2027" y="2455"/>
                    <a:pt x="2035" y="2455"/>
                    <a:pt x="2035" y="2464"/>
                  </a:cubicBezTo>
                  <a:cubicBezTo>
                    <a:pt x="2035" y="2464"/>
                    <a:pt x="2035" y="2455"/>
                    <a:pt x="2045" y="2455"/>
                  </a:cubicBezTo>
                  <a:cubicBezTo>
                    <a:pt x="2062" y="2464"/>
                    <a:pt x="2070" y="2490"/>
                    <a:pt x="2070" y="2507"/>
                  </a:cubicBezTo>
                  <a:cubicBezTo>
                    <a:pt x="2070" y="2525"/>
                    <a:pt x="2078" y="2542"/>
                    <a:pt x="2097" y="2542"/>
                  </a:cubicBezTo>
                  <a:cubicBezTo>
                    <a:pt x="2130" y="2550"/>
                    <a:pt x="2148" y="2577"/>
                    <a:pt x="2173" y="2602"/>
                  </a:cubicBezTo>
                  <a:cubicBezTo>
                    <a:pt x="2190" y="2637"/>
                    <a:pt x="2225" y="2661"/>
                    <a:pt x="2252" y="2688"/>
                  </a:cubicBezTo>
                  <a:cubicBezTo>
                    <a:pt x="2284" y="2713"/>
                    <a:pt x="2311" y="2740"/>
                    <a:pt x="2344" y="2773"/>
                  </a:cubicBezTo>
                  <a:cubicBezTo>
                    <a:pt x="2344" y="2783"/>
                    <a:pt x="2355" y="2783"/>
                    <a:pt x="2355" y="2791"/>
                  </a:cubicBezTo>
                  <a:cubicBezTo>
                    <a:pt x="2355" y="2808"/>
                    <a:pt x="2363" y="2824"/>
                    <a:pt x="2379" y="2835"/>
                  </a:cubicBezTo>
                  <a:cubicBezTo>
                    <a:pt x="2406" y="2868"/>
                    <a:pt x="2431" y="2894"/>
                    <a:pt x="2466" y="2911"/>
                  </a:cubicBezTo>
                  <a:cubicBezTo>
                    <a:pt x="2482" y="2919"/>
                    <a:pt x="2491" y="2927"/>
                    <a:pt x="2491" y="2938"/>
                  </a:cubicBezTo>
                  <a:cubicBezTo>
                    <a:pt x="2534" y="2989"/>
                    <a:pt x="2577" y="3022"/>
                    <a:pt x="2621" y="3065"/>
                  </a:cubicBezTo>
                  <a:cubicBezTo>
                    <a:pt x="2645" y="3092"/>
                    <a:pt x="2672" y="3117"/>
                    <a:pt x="2697" y="3152"/>
                  </a:cubicBezTo>
                  <a:cubicBezTo>
                    <a:pt x="2715" y="3177"/>
                    <a:pt x="2732" y="3204"/>
                    <a:pt x="2748" y="3228"/>
                  </a:cubicBezTo>
                  <a:cubicBezTo>
                    <a:pt x="2767" y="3247"/>
                    <a:pt x="2775" y="3263"/>
                    <a:pt x="2783" y="3280"/>
                  </a:cubicBezTo>
                  <a:cubicBezTo>
                    <a:pt x="2800" y="3307"/>
                    <a:pt x="2808" y="3323"/>
                    <a:pt x="2827" y="3340"/>
                  </a:cubicBezTo>
                  <a:cubicBezTo>
                    <a:pt x="2851" y="3375"/>
                    <a:pt x="2886" y="3410"/>
                    <a:pt x="2903" y="3461"/>
                  </a:cubicBezTo>
                  <a:cubicBezTo>
                    <a:pt x="2903" y="3469"/>
                    <a:pt x="2911" y="3478"/>
                    <a:pt x="2903" y="3494"/>
                  </a:cubicBezTo>
                  <a:cubicBezTo>
                    <a:pt x="2903" y="3505"/>
                    <a:pt x="2903" y="3521"/>
                    <a:pt x="2911" y="3529"/>
                  </a:cubicBezTo>
                  <a:cubicBezTo>
                    <a:pt x="2930" y="3573"/>
                    <a:pt x="2938" y="3616"/>
                    <a:pt x="2973" y="3641"/>
                  </a:cubicBezTo>
                  <a:cubicBezTo>
                    <a:pt x="2981" y="3649"/>
                    <a:pt x="2981" y="3659"/>
                    <a:pt x="2981" y="3676"/>
                  </a:cubicBezTo>
                  <a:cubicBezTo>
                    <a:pt x="2990" y="3692"/>
                    <a:pt x="2990" y="3727"/>
                    <a:pt x="2998" y="3744"/>
                  </a:cubicBezTo>
                  <a:cubicBezTo>
                    <a:pt x="3025" y="3803"/>
                    <a:pt x="3049" y="3865"/>
                    <a:pt x="3093" y="3925"/>
                  </a:cubicBezTo>
                  <a:cubicBezTo>
                    <a:pt x="3093" y="3925"/>
                    <a:pt x="3093" y="3933"/>
                    <a:pt x="3101" y="3942"/>
                  </a:cubicBezTo>
                  <a:cubicBezTo>
                    <a:pt x="3101" y="3950"/>
                    <a:pt x="3101" y="3968"/>
                    <a:pt x="3109" y="3977"/>
                  </a:cubicBezTo>
                  <a:cubicBezTo>
                    <a:pt x="3128" y="4010"/>
                    <a:pt x="3144" y="4036"/>
                    <a:pt x="3117" y="4080"/>
                  </a:cubicBezTo>
                  <a:cubicBezTo>
                    <a:pt x="3128" y="4088"/>
                    <a:pt x="3136" y="4096"/>
                    <a:pt x="3152" y="4104"/>
                  </a:cubicBezTo>
                  <a:lnTo>
                    <a:pt x="3152" y="4156"/>
                  </a:lnTo>
                  <a:cubicBezTo>
                    <a:pt x="3161" y="4164"/>
                    <a:pt x="3169" y="4191"/>
                    <a:pt x="3161" y="4216"/>
                  </a:cubicBezTo>
                  <a:cubicBezTo>
                    <a:pt x="3179" y="4226"/>
                    <a:pt x="3187" y="4234"/>
                    <a:pt x="3187" y="4251"/>
                  </a:cubicBezTo>
                  <a:cubicBezTo>
                    <a:pt x="3196" y="4278"/>
                    <a:pt x="3204" y="4294"/>
                    <a:pt x="3220" y="4319"/>
                  </a:cubicBezTo>
                  <a:cubicBezTo>
                    <a:pt x="3231" y="4346"/>
                    <a:pt x="3255" y="4381"/>
                    <a:pt x="3272" y="4405"/>
                  </a:cubicBezTo>
                  <a:lnTo>
                    <a:pt x="3350" y="4560"/>
                  </a:lnTo>
                  <a:cubicBezTo>
                    <a:pt x="3350" y="4568"/>
                    <a:pt x="3367" y="4587"/>
                    <a:pt x="3375" y="4587"/>
                  </a:cubicBezTo>
                  <a:cubicBezTo>
                    <a:pt x="3394" y="4595"/>
                    <a:pt x="3402" y="4603"/>
                    <a:pt x="3402" y="4620"/>
                  </a:cubicBezTo>
                  <a:cubicBezTo>
                    <a:pt x="3410" y="4680"/>
                    <a:pt x="3445" y="4723"/>
                    <a:pt x="3470" y="4766"/>
                  </a:cubicBezTo>
                  <a:cubicBezTo>
                    <a:pt x="3497" y="4809"/>
                    <a:pt x="3521" y="4844"/>
                    <a:pt x="3540" y="4877"/>
                  </a:cubicBezTo>
                  <a:cubicBezTo>
                    <a:pt x="3556" y="4904"/>
                    <a:pt x="3565" y="4929"/>
                    <a:pt x="3581" y="4956"/>
                  </a:cubicBezTo>
                  <a:cubicBezTo>
                    <a:pt x="3591" y="4964"/>
                    <a:pt x="3608" y="4972"/>
                    <a:pt x="3616" y="4981"/>
                  </a:cubicBezTo>
                  <a:cubicBezTo>
                    <a:pt x="3643" y="5016"/>
                    <a:pt x="3659" y="5040"/>
                    <a:pt x="3684" y="5067"/>
                  </a:cubicBezTo>
                  <a:cubicBezTo>
                    <a:pt x="3695" y="5084"/>
                    <a:pt x="3703" y="5092"/>
                    <a:pt x="3711" y="5092"/>
                  </a:cubicBezTo>
                  <a:cubicBezTo>
                    <a:pt x="3746" y="5119"/>
                    <a:pt x="3771" y="5135"/>
                    <a:pt x="3798" y="5170"/>
                  </a:cubicBezTo>
                  <a:cubicBezTo>
                    <a:pt x="3806" y="5187"/>
                    <a:pt x="3814" y="5195"/>
                    <a:pt x="3839" y="5195"/>
                  </a:cubicBezTo>
                  <a:cubicBezTo>
                    <a:pt x="3849" y="5195"/>
                    <a:pt x="3857" y="5205"/>
                    <a:pt x="3857" y="5213"/>
                  </a:cubicBezTo>
                  <a:cubicBezTo>
                    <a:pt x="3882" y="5238"/>
                    <a:pt x="3917" y="5257"/>
                    <a:pt x="3934" y="5290"/>
                  </a:cubicBezTo>
                  <a:cubicBezTo>
                    <a:pt x="3934" y="5298"/>
                    <a:pt x="3934" y="5298"/>
                    <a:pt x="3942" y="5298"/>
                  </a:cubicBezTo>
                  <a:cubicBezTo>
                    <a:pt x="3993" y="5333"/>
                    <a:pt x="4028" y="5385"/>
                    <a:pt x="4055" y="5444"/>
                  </a:cubicBezTo>
                  <a:cubicBezTo>
                    <a:pt x="4064" y="5463"/>
                    <a:pt x="4072" y="5488"/>
                    <a:pt x="4107" y="5488"/>
                  </a:cubicBezTo>
                  <a:cubicBezTo>
                    <a:pt x="4115" y="5523"/>
                    <a:pt x="4123" y="5547"/>
                    <a:pt x="4167" y="5566"/>
                  </a:cubicBezTo>
                  <a:cubicBezTo>
                    <a:pt x="4175" y="5566"/>
                    <a:pt x="4175" y="5574"/>
                    <a:pt x="4183" y="5582"/>
                  </a:cubicBezTo>
                  <a:cubicBezTo>
                    <a:pt x="4218" y="5618"/>
                    <a:pt x="4251" y="5650"/>
                    <a:pt x="4286" y="5686"/>
                  </a:cubicBezTo>
                  <a:cubicBezTo>
                    <a:pt x="4294" y="5694"/>
                    <a:pt x="4294" y="5694"/>
                    <a:pt x="4303" y="5702"/>
                  </a:cubicBezTo>
                  <a:cubicBezTo>
                    <a:pt x="4313" y="5710"/>
                    <a:pt x="4329" y="5721"/>
                    <a:pt x="4338" y="5729"/>
                  </a:cubicBezTo>
                  <a:cubicBezTo>
                    <a:pt x="4354" y="5745"/>
                    <a:pt x="4373" y="5762"/>
                    <a:pt x="4389" y="5780"/>
                  </a:cubicBezTo>
                  <a:cubicBezTo>
                    <a:pt x="4416" y="5797"/>
                    <a:pt x="4433" y="5805"/>
                    <a:pt x="4449" y="5824"/>
                  </a:cubicBezTo>
                  <a:cubicBezTo>
                    <a:pt x="4468" y="5832"/>
                    <a:pt x="4468" y="5848"/>
                    <a:pt x="4484" y="5848"/>
                  </a:cubicBezTo>
                  <a:cubicBezTo>
                    <a:pt x="4484" y="5848"/>
                    <a:pt x="4492" y="5857"/>
                    <a:pt x="4492" y="5865"/>
                  </a:cubicBezTo>
                  <a:cubicBezTo>
                    <a:pt x="4492" y="5900"/>
                    <a:pt x="4519" y="5908"/>
                    <a:pt x="4544" y="5916"/>
                  </a:cubicBezTo>
                  <a:cubicBezTo>
                    <a:pt x="4544" y="5927"/>
                    <a:pt x="4552" y="5935"/>
                    <a:pt x="4552" y="5943"/>
                  </a:cubicBezTo>
                  <a:lnTo>
                    <a:pt x="4560" y="5935"/>
                  </a:lnTo>
                  <a:cubicBezTo>
                    <a:pt x="4571" y="5943"/>
                    <a:pt x="4579" y="5951"/>
                    <a:pt x="4579" y="5960"/>
                  </a:cubicBezTo>
                  <a:cubicBezTo>
                    <a:pt x="4587" y="5978"/>
                    <a:pt x="4595" y="5995"/>
                    <a:pt x="4612" y="6011"/>
                  </a:cubicBezTo>
                  <a:cubicBezTo>
                    <a:pt x="4639" y="6019"/>
                    <a:pt x="4655" y="6038"/>
                    <a:pt x="4674" y="6055"/>
                  </a:cubicBezTo>
                  <a:lnTo>
                    <a:pt x="4750" y="6133"/>
                  </a:lnTo>
                  <a:cubicBezTo>
                    <a:pt x="4766" y="6149"/>
                    <a:pt x="4793" y="6158"/>
                    <a:pt x="4818" y="6174"/>
                  </a:cubicBezTo>
                  <a:cubicBezTo>
                    <a:pt x="4818" y="6193"/>
                    <a:pt x="4818" y="6209"/>
                    <a:pt x="4837" y="6217"/>
                  </a:cubicBezTo>
                  <a:cubicBezTo>
                    <a:pt x="4853" y="6226"/>
                    <a:pt x="4870" y="6236"/>
                    <a:pt x="4896" y="6252"/>
                  </a:cubicBezTo>
                  <a:cubicBezTo>
                    <a:pt x="4905" y="6269"/>
                    <a:pt x="4905" y="6296"/>
                    <a:pt x="4940" y="6296"/>
                  </a:cubicBezTo>
                  <a:cubicBezTo>
                    <a:pt x="4956" y="6320"/>
                    <a:pt x="4983" y="6329"/>
                    <a:pt x="4999" y="6339"/>
                  </a:cubicBezTo>
                  <a:cubicBezTo>
                    <a:pt x="5034" y="6355"/>
                    <a:pt x="5076" y="6355"/>
                    <a:pt x="5102" y="6391"/>
                  </a:cubicBezTo>
                  <a:lnTo>
                    <a:pt x="5138" y="6391"/>
                  </a:lnTo>
                  <a:cubicBezTo>
                    <a:pt x="5138" y="6407"/>
                    <a:pt x="5146" y="6424"/>
                    <a:pt x="5154" y="6442"/>
                  </a:cubicBezTo>
                  <a:cubicBezTo>
                    <a:pt x="5154" y="6450"/>
                    <a:pt x="5162" y="6459"/>
                    <a:pt x="5179" y="6467"/>
                  </a:cubicBezTo>
                  <a:cubicBezTo>
                    <a:pt x="5179" y="6459"/>
                    <a:pt x="5189" y="6459"/>
                    <a:pt x="5197" y="6450"/>
                  </a:cubicBezTo>
                  <a:cubicBezTo>
                    <a:pt x="5206" y="6467"/>
                    <a:pt x="5214" y="6475"/>
                    <a:pt x="5214" y="6483"/>
                  </a:cubicBezTo>
                  <a:cubicBezTo>
                    <a:pt x="5241" y="6483"/>
                    <a:pt x="5265" y="6502"/>
                    <a:pt x="5274" y="6518"/>
                  </a:cubicBezTo>
                  <a:lnTo>
                    <a:pt x="5274" y="6545"/>
                  </a:lnTo>
                  <a:cubicBezTo>
                    <a:pt x="5282" y="6535"/>
                    <a:pt x="5282" y="6535"/>
                    <a:pt x="5292" y="6535"/>
                  </a:cubicBezTo>
                  <a:cubicBezTo>
                    <a:pt x="5300" y="6545"/>
                    <a:pt x="5300" y="6553"/>
                    <a:pt x="5309" y="6562"/>
                  </a:cubicBezTo>
                  <a:cubicBezTo>
                    <a:pt x="5325" y="6562"/>
                    <a:pt x="5344" y="6570"/>
                    <a:pt x="5368" y="6570"/>
                  </a:cubicBezTo>
                  <a:cubicBezTo>
                    <a:pt x="5377" y="6570"/>
                    <a:pt x="5377" y="6570"/>
                    <a:pt x="5385" y="6562"/>
                  </a:cubicBezTo>
                  <a:cubicBezTo>
                    <a:pt x="5395" y="6570"/>
                    <a:pt x="5395" y="6586"/>
                    <a:pt x="5395" y="6597"/>
                  </a:cubicBezTo>
                  <a:cubicBezTo>
                    <a:pt x="5412" y="6597"/>
                    <a:pt x="5420" y="6597"/>
                    <a:pt x="5436" y="6605"/>
                  </a:cubicBezTo>
                  <a:cubicBezTo>
                    <a:pt x="5428" y="6597"/>
                    <a:pt x="5420" y="6586"/>
                    <a:pt x="5420" y="6586"/>
                  </a:cubicBezTo>
                  <a:lnTo>
                    <a:pt x="5420" y="6553"/>
                  </a:lnTo>
                  <a:cubicBezTo>
                    <a:pt x="5403" y="6553"/>
                    <a:pt x="5403" y="6545"/>
                    <a:pt x="5395" y="6545"/>
                  </a:cubicBezTo>
                  <a:cubicBezTo>
                    <a:pt x="5385" y="6527"/>
                    <a:pt x="5377" y="6518"/>
                    <a:pt x="5360" y="6502"/>
                  </a:cubicBezTo>
                  <a:cubicBezTo>
                    <a:pt x="5352" y="6494"/>
                    <a:pt x="5344" y="6475"/>
                    <a:pt x="5344" y="6467"/>
                  </a:cubicBezTo>
                  <a:cubicBezTo>
                    <a:pt x="5333" y="6467"/>
                    <a:pt x="5325" y="6467"/>
                    <a:pt x="5325" y="6475"/>
                  </a:cubicBezTo>
                  <a:cubicBezTo>
                    <a:pt x="5309" y="6459"/>
                    <a:pt x="5292" y="6432"/>
                    <a:pt x="5274" y="6432"/>
                  </a:cubicBezTo>
                  <a:lnTo>
                    <a:pt x="5249" y="6432"/>
                  </a:lnTo>
                  <a:cubicBezTo>
                    <a:pt x="5249" y="6424"/>
                    <a:pt x="5241" y="6415"/>
                    <a:pt x="5241" y="6407"/>
                  </a:cubicBezTo>
                  <a:cubicBezTo>
                    <a:pt x="5222" y="6399"/>
                    <a:pt x="5214" y="6391"/>
                    <a:pt x="5206" y="6372"/>
                  </a:cubicBezTo>
                  <a:cubicBezTo>
                    <a:pt x="5197" y="6364"/>
                    <a:pt x="5179" y="6355"/>
                    <a:pt x="5170" y="6347"/>
                  </a:cubicBezTo>
                  <a:cubicBezTo>
                    <a:pt x="5162" y="6355"/>
                    <a:pt x="5162" y="6364"/>
                    <a:pt x="5154" y="6364"/>
                  </a:cubicBezTo>
                  <a:cubicBezTo>
                    <a:pt x="5146" y="6347"/>
                    <a:pt x="5127" y="6320"/>
                    <a:pt x="5111" y="6312"/>
                  </a:cubicBezTo>
                  <a:cubicBezTo>
                    <a:pt x="5086" y="6296"/>
                    <a:pt x="5059" y="6277"/>
                    <a:pt x="5034" y="6261"/>
                  </a:cubicBezTo>
                  <a:cubicBezTo>
                    <a:pt x="5016" y="6244"/>
                    <a:pt x="4999" y="6244"/>
                    <a:pt x="4991" y="6226"/>
                  </a:cubicBezTo>
                  <a:cubicBezTo>
                    <a:pt x="4983" y="6209"/>
                    <a:pt x="4964" y="6209"/>
                    <a:pt x="4948" y="6201"/>
                  </a:cubicBezTo>
                  <a:lnTo>
                    <a:pt x="4940" y="6193"/>
                  </a:lnTo>
                  <a:cubicBezTo>
                    <a:pt x="4921" y="6174"/>
                    <a:pt x="4913" y="6166"/>
                    <a:pt x="4905" y="6149"/>
                  </a:cubicBezTo>
                  <a:cubicBezTo>
                    <a:pt x="4896" y="6149"/>
                    <a:pt x="4896" y="6133"/>
                    <a:pt x="4888" y="6123"/>
                  </a:cubicBezTo>
                  <a:cubicBezTo>
                    <a:pt x="4861" y="6098"/>
                    <a:pt x="4845" y="6063"/>
                    <a:pt x="4810" y="6046"/>
                  </a:cubicBezTo>
                  <a:cubicBezTo>
                    <a:pt x="4802" y="6038"/>
                    <a:pt x="4802" y="6038"/>
                    <a:pt x="4793" y="6030"/>
                  </a:cubicBezTo>
                  <a:cubicBezTo>
                    <a:pt x="4766" y="5995"/>
                    <a:pt x="4733" y="5960"/>
                    <a:pt x="4690" y="5935"/>
                  </a:cubicBezTo>
                  <a:cubicBezTo>
                    <a:pt x="4682" y="5927"/>
                    <a:pt x="4674" y="5916"/>
                    <a:pt x="4663" y="5908"/>
                  </a:cubicBezTo>
                  <a:cubicBezTo>
                    <a:pt x="4647" y="5892"/>
                    <a:pt x="4630" y="5883"/>
                    <a:pt x="4612" y="5865"/>
                  </a:cubicBezTo>
                  <a:cubicBezTo>
                    <a:pt x="4604" y="5848"/>
                    <a:pt x="4595" y="5824"/>
                    <a:pt x="4579" y="5805"/>
                  </a:cubicBezTo>
                  <a:cubicBezTo>
                    <a:pt x="4579" y="5797"/>
                    <a:pt x="4571" y="5797"/>
                    <a:pt x="4560" y="5789"/>
                  </a:cubicBezTo>
                  <a:cubicBezTo>
                    <a:pt x="4552" y="5762"/>
                    <a:pt x="4536" y="5745"/>
                    <a:pt x="4509" y="5721"/>
                  </a:cubicBezTo>
                  <a:cubicBezTo>
                    <a:pt x="4501" y="5710"/>
                    <a:pt x="4492" y="5702"/>
                    <a:pt x="4476" y="5694"/>
                  </a:cubicBezTo>
                  <a:cubicBezTo>
                    <a:pt x="4457" y="5677"/>
                    <a:pt x="4441" y="5650"/>
                    <a:pt x="4416" y="5626"/>
                  </a:cubicBezTo>
                  <a:cubicBezTo>
                    <a:pt x="4389" y="5607"/>
                    <a:pt x="4364" y="5582"/>
                    <a:pt x="4346" y="5566"/>
                  </a:cubicBezTo>
                  <a:cubicBezTo>
                    <a:pt x="4338" y="5547"/>
                    <a:pt x="4338" y="5539"/>
                    <a:pt x="4329" y="5531"/>
                  </a:cubicBezTo>
                  <a:cubicBezTo>
                    <a:pt x="4321" y="5523"/>
                    <a:pt x="4303" y="5514"/>
                    <a:pt x="4294" y="5504"/>
                  </a:cubicBezTo>
                  <a:cubicBezTo>
                    <a:pt x="4278" y="5471"/>
                    <a:pt x="4251" y="5444"/>
                    <a:pt x="4226" y="5420"/>
                  </a:cubicBezTo>
                  <a:cubicBezTo>
                    <a:pt x="4218" y="5385"/>
                    <a:pt x="4191" y="5360"/>
                    <a:pt x="4167" y="5341"/>
                  </a:cubicBezTo>
                  <a:lnTo>
                    <a:pt x="4148" y="5325"/>
                  </a:lnTo>
                  <a:cubicBezTo>
                    <a:pt x="4123" y="5290"/>
                    <a:pt x="4107" y="5257"/>
                    <a:pt x="4080" y="5213"/>
                  </a:cubicBezTo>
                  <a:cubicBezTo>
                    <a:pt x="4064" y="5195"/>
                    <a:pt x="4037" y="5170"/>
                    <a:pt x="4020" y="5143"/>
                  </a:cubicBezTo>
                  <a:cubicBezTo>
                    <a:pt x="3993" y="5119"/>
                    <a:pt x="3977" y="5102"/>
                    <a:pt x="3960" y="5075"/>
                  </a:cubicBezTo>
                  <a:cubicBezTo>
                    <a:pt x="3925" y="5051"/>
                    <a:pt x="3901" y="5024"/>
                    <a:pt x="3866" y="4989"/>
                  </a:cubicBezTo>
                  <a:lnTo>
                    <a:pt x="3866" y="4981"/>
                  </a:lnTo>
                  <a:cubicBezTo>
                    <a:pt x="3857" y="4972"/>
                    <a:pt x="3849" y="4964"/>
                    <a:pt x="3839" y="4956"/>
                  </a:cubicBezTo>
                  <a:lnTo>
                    <a:pt x="3814" y="4956"/>
                  </a:lnTo>
                  <a:cubicBezTo>
                    <a:pt x="3806" y="4948"/>
                    <a:pt x="3806" y="4937"/>
                    <a:pt x="3798" y="4929"/>
                  </a:cubicBezTo>
                  <a:cubicBezTo>
                    <a:pt x="3798" y="4921"/>
                    <a:pt x="3787" y="4904"/>
                    <a:pt x="3787" y="4896"/>
                  </a:cubicBezTo>
                  <a:cubicBezTo>
                    <a:pt x="3763" y="4869"/>
                    <a:pt x="3746" y="4834"/>
                    <a:pt x="3727" y="4801"/>
                  </a:cubicBezTo>
                  <a:cubicBezTo>
                    <a:pt x="3695" y="4750"/>
                    <a:pt x="3668" y="4698"/>
                    <a:pt x="3624" y="4655"/>
                  </a:cubicBezTo>
                  <a:cubicBezTo>
                    <a:pt x="3616" y="4647"/>
                    <a:pt x="3608" y="4638"/>
                    <a:pt x="3600" y="4620"/>
                  </a:cubicBezTo>
                  <a:cubicBezTo>
                    <a:pt x="3573" y="4576"/>
                    <a:pt x="3548" y="4544"/>
                    <a:pt x="3530" y="4500"/>
                  </a:cubicBezTo>
                  <a:cubicBezTo>
                    <a:pt x="3505" y="4465"/>
                    <a:pt x="3488" y="4422"/>
                    <a:pt x="3470" y="4381"/>
                  </a:cubicBezTo>
                  <a:cubicBezTo>
                    <a:pt x="3445" y="4329"/>
                    <a:pt x="3437" y="4259"/>
                    <a:pt x="3402" y="4207"/>
                  </a:cubicBezTo>
                  <a:cubicBezTo>
                    <a:pt x="3402" y="4199"/>
                    <a:pt x="3402" y="4199"/>
                    <a:pt x="3394" y="4191"/>
                  </a:cubicBezTo>
                  <a:cubicBezTo>
                    <a:pt x="3394" y="4148"/>
                    <a:pt x="3385" y="4113"/>
                    <a:pt x="3375" y="4071"/>
                  </a:cubicBezTo>
                  <a:cubicBezTo>
                    <a:pt x="3375" y="4045"/>
                    <a:pt x="3367" y="4020"/>
                    <a:pt x="3358" y="3985"/>
                  </a:cubicBezTo>
                  <a:cubicBezTo>
                    <a:pt x="3358" y="3985"/>
                    <a:pt x="3358" y="3977"/>
                    <a:pt x="3367" y="3968"/>
                  </a:cubicBezTo>
                  <a:cubicBezTo>
                    <a:pt x="3342" y="3898"/>
                    <a:pt x="3290" y="3847"/>
                    <a:pt x="3290" y="3762"/>
                  </a:cubicBezTo>
                  <a:cubicBezTo>
                    <a:pt x="3255" y="3744"/>
                    <a:pt x="3255" y="3711"/>
                    <a:pt x="3247" y="3676"/>
                  </a:cubicBezTo>
                  <a:cubicBezTo>
                    <a:pt x="3264" y="3649"/>
                    <a:pt x="3239" y="3624"/>
                    <a:pt x="3239" y="3597"/>
                  </a:cubicBezTo>
                  <a:lnTo>
                    <a:pt x="3239" y="3589"/>
                  </a:lnTo>
                  <a:cubicBezTo>
                    <a:pt x="3231" y="3581"/>
                    <a:pt x="3220" y="3573"/>
                    <a:pt x="3212" y="3573"/>
                  </a:cubicBezTo>
                  <a:lnTo>
                    <a:pt x="3212" y="3538"/>
                  </a:lnTo>
                  <a:cubicBezTo>
                    <a:pt x="3204" y="3529"/>
                    <a:pt x="3196" y="3529"/>
                    <a:pt x="3196" y="3521"/>
                  </a:cubicBezTo>
                  <a:cubicBezTo>
                    <a:pt x="3187" y="3513"/>
                    <a:pt x="3187" y="3494"/>
                    <a:pt x="3179" y="3486"/>
                  </a:cubicBezTo>
                  <a:cubicBezTo>
                    <a:pt x="3161" y="3453"/>
                    <a:pt x="3152" y="3410"/>
                    <a:pt x="3128" y="3375"/>
                  </a:cubicBezTo>
                  <a:cubicBezTo>
                    <a:pt x="3109" y="3350"/>
                    <a:pt x="3101" y="3323"/>
                    <a:pt x="3084" y="3298"/>
                  </a:cubicBezTo>
                  <a:cubicBezTo>
                    <a:pt x="3076" y="3272"/>
                    <a:pt x="3076" y="3255"/>
                    <a:pt x="3049" y="3247"/>
                  </a:cubicBezTo>
                  <a:cubicBezTo>
                    <a:pt x="3041" y="3237"/>
                    <a:pt x="3033" y="3228"/>
                    <a:pt x="3025" y="3212"/>
                  </a:cubicBezTo>
                  <a:cubicBezTo>
                    <a:pt x="3014" y="3169"/>
                    <a:pt x="2973" y="3133"/>
                    <a:pt x="2963" y="3092"/>
                  </a:cubicBezTo>
                  <a:cubicBezTo>
                    <a:pt x="2963" y="3082"/>
                    <a:pt x="2963" y="3082"/>
                    <a:pt x="2954" y="3082"/>
                  </a:cubicBezTo>
                  <a:cubicBezTo>
                    <a:pt x="2946" y="3074"/>
                    <a:pt x="2938" y="3065"/>
                    <a:pt x="2938" y="3057"/>
                  </a:cubicBezTo>
                  <a:cubicBezTo>
                    <a:pt x="2921" y="3030"/>
                    <a:pt x="2911" y="3014"/>
                    <a:pt x="2895" y="2997"/>
                  </a:cubicBezTo>
                  <a:cubicBezTo>
                    <a:pt x="2886" y="2979"/>
                    <a:pt x="2878" y="2971"/>
                    <a:pt x="2895" y="2962"/>
                  </a:cubicBezTo>
                  <a:cubicBezTo>
                    <a:pt x="2860" y="2927"/>
                    <a:pt x="2860" y="2927"/>
                    <a:pt x="2860" y="2903"/>
                  </a:cubicBezTo>
                  <a:cubicBezTo>
                    <a:pt x="2835" y="2903"/>
                    <a:pt x="2827" y="2876"/>
                    <a:pt x="2808" y="2868"/>
                  </a:cubicBezTo>
                  <a:cubicBezTo>
                    <a:pt x="2792" y="2851"/>
                    <a:pt x="2775" y="2824"/>
                    <a:pt x="2748" y="2816"/>
                  </a:cubicBezTo>
                  <a:cubicBezTo>
                    <a:pt x="2732" y="2800"/>
                    <a:pt x="2724" y="2791"/>
                    <a:pt x="2715" y="2773"/>
                  </a:cubicBezTo>
                  <a:cubicBezTo>
                    <a:pt x="2705" y="2764"/>
                    <a:pt x="2697" y="2756"/>
                    <a:pt x="2689" y="2748"/>
                  </a:cubicBezTo>
                  <a:cubicBezTo>
                    <a:pt x="2672" y="2732"/>
                    <a:pt x="2645" y="2721"/>
                    <a:pt x="2629" y="2705"/>
                  </a:cubicBezTo>
                  <a:cubicBezTo>
                    <a:pt x="2612" y="2696"/>
                    <a:pt x="2594" y="2680"/>
                    <a:pt x="2585" y="2661"/>
                  </a:cubicBezTo>
                  <a:cubicBezTo>
                    <a:pt x="2561" y="2637"/>
                    <a:pt x="2534" y="2618"/>
                    <a:pt x="2509" y="2602"/>
                  </a:cubicBezTo>
                  <a:cubicBezTo>
                    <a:pt x="2491" y="2593"/>
                    <a:pt x="2474" y="2585"/>
                    <a:pt x="2466" y="2567"/>
                  </a:cubicBezTo>
                  <a:cubicBezTo>
                    <a:pt x="2458" y="2558"/>
                    <a:pt x="2447" y="2550"/>
                    <a:pt x="2439" y="2542"/>
                  </a:cubicBezTo>
                  <a:cubicBezTo>
                    <a:pt x="2431" y="2534"/>
                    <a:pt x="2423" y="2525"/>
                    <a:pt x="2423" y="2525"/>
                  </a:cubicBezTo>
                  <a:cubicBezTo>
                    <a:pt x="2414" y="2499"/>
                    <a:pt x="2396" y="2490"/>
                    <a:pt x="2379" y="2474"/>
                  </a:cubicBezTo>
                  <a:cubicBezTo>
                    <a:pt x="2328" y="2439"/>
                    <a:pt x="2284" y="2395"/>
                    <a:pt x="2241" y="2352"/>
                  </a:cubicBezTo>
                  <a:cubicBezTo>
                    <a:pt x="2241" y="2336"/>
                    <a:pt x="2241" y="2319"/>
                    <a:pt x="2233" y="2309"/>
                  </a:cubicBezTo>
                  <a:cubicBezTo>
                    <a:pt x="2208" y="2284"/>
                    <a:pt x="2181" y="2257"/>
                    <a:pt x="2148" y="2241"/>
                  </a:cubicBezTo>
                  <a:cubicBezTo>
                    <a:pt x="2130" y="2224"/>
                    <a:pt x="2105" y="2206"/>
                    <a:pt x="2087" y="2198"/>
                  </a:cubicBezTo>
                  <a:cubicBezTo>
                    <a:pt x="2062" y="2181"/>
                    <a:pt x="2035" y="2165"/>
                    <a:pt x="2019" y="2146"/>
                  </a:cubicBezTo>
                  <a:cubicBezTo>
                    <a:pt x="2002" y="2138"/>
                    <a:pt x="1994" y="2130"/>
                    <a:pt x="1975" y="2121"/>
                  </a:cubicBezTo>
                  <a:cubicBezTo>
                    <a:pt x="1975" y="2121"/>
                    <a:pt x="1967" y="2121"/>
                    <a:pt x="1967" y="2130"/>
                  </a:cubicBezTo>
                  <a:cubicBezTo>
                    <a:pt x="1959" y="2113"/>
                    <a:pt x="1959" y="2103"/>
                    <a:pt x="1959" y="2103"/>
                  </a:cubicBezTo>
                  <a:cubicBezTo>
                    <a:pt x="1942" y="2095"/>
                    <a:pt x="1924" y="2086"/>
                    <a:pt x="1907" y="2078"/>
                  </a:cubicBezTo>
                  <a:cubicBezTo>
                    <a:pt x="1891" y="2051"/>
                    <a:pt x="1872" y="2026"/>
                    <a:pt x="1847" y="2000"/>
                  </a:cubicBezTo>
                  <a:cubicBezTo>
                    <a:pt x="1856" y="2000"/>
                    <a:pt x="1856" y="1991"/>
                    <a:pt x="1864" y="1991"/>
                  </a:cubicBezTo>
                  <a:cubicBezTo>
                    <a:pt x="1796" y="1940"/>
                    <a:pt x="1736" y="1897"/>
                    <a:pt x="1685" y="1855"/>
                  </a:cubicBezTo>
                  <a:cubicBezTo>
                    <a:pt x="1641" y="1777"/>
                    <a:pt x="1582" y="1734"/>
                    <a:pt x="1511" y="1682"/>
                  </a:cubicBezTo>
                  <a:cubicBezTo>
                    <a:pt x="1487" y="1666"/>
                    <a:pt x="1468" y="1622"/>
                    <a:pt x="1435" y="1587"/>
                  </a:cubicBezTo>
                  <a:cubicBezTo>
                    <a:pt x="1427" y="1579"/>
                    <a:pt x="1427" y="1563"/>
                    <a:pt x="1417" y="1546"/>
                  </a:cubicBezTo>
                  <a:cubicBezTo>
                    <a:pt x="1392" y="1528"/>
                    <a:pt x="1375" y="1495"/>
                    <a:pt x="1357" y="1468"/>
                  </a:cubicBezTo>
                  <a:cubicBezTo>
                    <a:pt x="1349" y="1476"/>
                    <a:pt x="1349" y="1476"/>
                    <a:pt x="1340" y="1476"/>
                  </a:cubicBezTo>
                  <a:cubicBezTo>
                    <a:pt x="1332" y="1468"/>
                    <a:pt x="1324" y="1460"/>
                    <a:pt x="1305" y="1451"/>
                  </a:cubicBezTo>
                  <a:cubicBezTo>
                    <a:pt x="1297" y="1425"/>
                    <a:pt x="1281" y="1392"/>
                    <a:pt x="1272" y="1365"/>
                  </a:cubicBezTo>
                  <a:cubicBezTo>
                    <a:pt x="1272" y="1365"/>
                    <a:pt x="1272" y="1357"/>
                    <a:pt x="1281" y="1348"/>
                  </a:cubicBezTo>
                  <a:cubicBezTo>
                    <a:pt x="1262" y="1340"/>
                    <a:pt x="1254" y="1330"/>
                    <a:pt x="1246" y="1330"/>
                  </a:cubicBezTo>
                  <a:cubicBezTo>
                    <a:pt x="1246" y="1321"/>
                    <a:pt x="1246" y="1313"/>
                    <a:pt x="1237" y="1305"/>
                  </a:cubicBezTo>
                  <a:cubicBezTo>
                    <a:pt x="1221" y="1278"/>
                    <a:pt x="1202" y="1253"/>
                    <a:pt x="1186" y="1227"/>
                  </a:cubicBezTo>
                  <a:cubicBezTo>
                    <a:pt x="1177" y="1210"/>
                    <a:pt x="1159" y="1194"/>
                    <a:pt x="1151" y="1175"/>
                  </a:cubicBezTo>
                  <a:cubicBezTo>
                    <a:pt x="1134" y="1142"/>
                    <a:pt x="1118" y="1115"/>
                    <a:pt x="1099" y="1091"/>
                  </a:cubicBezTo>
                  <a:cubicBezTo>
                    <a:pt x="1099" y="1082"/>
                    <a:pt x="1099" y="1082"/>
                    <a:pt x="1091" y="1082"/>
                  </a:cubicBezTo>
                  <a:cubicBezTo>
                    <a:pt x="1091" y="1072"/>
                    <a:pt x="1099" y="1064"/>
                    <a:pt x="1099" y="1056"/>
                  </a:cubicBezTo>
                  <a:cubicBezTo>
                    <a:pt x="1091" y="1047"/>
                    <a:pt x="1083" y="1039"/>
                    <a:pt x="1074" y="1039"/>
                  </a:cubicBezTo>
                  <a:cubicBezTo>
                    <a:pt x="1074" y="1021"/>
                    <a:pt x="1074" y="1012"/>
                    <a:pt x="1066" y="1012"/>
                  </a:cubicBezTo>
                  <a:cubicBezTo>
                    <a:pt x="1048" y="996"/>
                    <a:pt x="1031" y="979"/>
                    <a:pt x="1004" y="961"/>
                  </a:cubicBezTo>
                  <a:lnTo>
                    <a:pt x="988" y="961"/>
                  </a:lnTo>
                  <a:cubicBezTo>
                    <a:pt x="953" y="928"/>
                    <a:pt x="953" y="928"/>
                    <a:pt x="963" y="884"/>
                  </a:cubicBezTo>
                  <a:cubicBezTo>
                    <a:pt x="953" y="866"/>
                    <a:pt x="936" y="849"/>
                    <a:pt x="928" y="833"/>
                  </a:cubicBezTo>
                  <a:cubicBezTo>
                    <a:pt x="919" y="836"/>
                    <a:pt x="913" y="837"/>
                    <a:pt x="908" y="837"/>
                  </a:cubicBezTo>
                  <a:cubicBezTo>
                    <a:pt x="898" y="837"/>
                    <a:pt x="890" y="830"/>
                    <a:pt x="868" y="806"/>
                  </a:cubicBezTo>
                  <a:lnTo>
                    <a:pt x="868" y="798"/>
                  </a:lnTo>
                  <a:cubicBezTo>
                    <a:pt x="850" y="773"/>
                    <a:pt x="817" y="755"/>
                    <a:pt x="817" y="730"/>
                  </a:cubicBezTo>
                  <a:cubicBezTo>
                    <a:pt x="798" y="711"/>
                    <a:pt x="773" y="711"/>
                    <a:pt x="765" y="687"/>
                  </a:cubicBezTo>
                  <a:cubicBezTo>
                    <a:pt x="747" y="687"/>
                    <a:pt x="738" y="670"/>
                    <a:pt x="730" y="660"/>
                  </a:cubicBezTo>
                  <a:cubicBezTo>
                    <a:pt x="730" y="652"/>
                    <a:pt x="722" y="643"/>
                    <a:pt x="722" y="643"/>
                  </a:cubicBezTo>
                  <a:cubicBezTo>
                    <a:pt x="687" y="635"/>
                    <a:pt x="679" y="608"/>
                    <a:pt x="662" y="592"/>
                  </a:cubicBezTo>
                  <a:cubicBezTo>
                    <a:pt x="654" y="583"/>
                    <a:pt x="644" y="583"/>
                    <a:pt x="644" y="575"/>
                  </a:cubicBezTo>
                  <a:cubicBezTo>
                    <a:pt x="619" y="557"/>
                    <a:pt x="592" y="540"/>
                    <a:pt x="576" y="524"/>
                  </a:cubicBezTo>
                  <a:cubicBezTo>
                    <a:pt x="567" y="524"/>
                    <a:pt x="567" y="515"/>
                    <a:pt x="567" y="515"/>
                  </a:cubicBezTo>
                  <a:cubicBezTo>
                    <a:pt x="559" y="497"/>
                    <a:pt x="551" y="489"/>
                    <a:pt x="541" y="480"/>
                  </a:cubicBezTo>
                  <a:cubicBezTo>
                    <a:pt x="508" y="445"/>
                    <a:pt x="472" y="421"/>
                    <a:pt x="429" y="394"/>
                  </a:cubicBezTo>
                  <a:cubicBezTo>
                    <a:pt x="413" y="377"/>
                    <a:pt x="378" y="361"/>
                    <a:pt x="361" y="342"/>
                  </a:cubicBezTo>
                  <a:cubicBezTo>
                    <a:pt x="326" y="309"/>
                    <a:pt x="293" y="274"/>
                    <a:pt x="258" y="239"/>
                  </a:cubicBezTo>
                  <a:cubicBezTo>
                    <a:pt x="258" y="239"/>
                    <a:pt x="250" y="231"/>
                    <a:pt x="242" y="231"/>
                  </a:cubicBezTo>
                  <a:cubicBezTo>
                    <a:pt x="215" y="206"/>
                    <a:pt x="180" y="179"/>
                    <a:pt x="147" y="144"/>
                  </a:cubicBezTo>
                  <a:cubicBezTo>
                    <a:pt x="155" y="144"/>
                    <a:pt x="155" y="136"/>
                    <a:pt x="163" y="136"/>
                  </a:cubicBezTo>
                  <a:cubicBezTo>
                    <a:pt x="155" y="128"/>
                    <a:pt x="147" y="120"/>
                    <a:pt x="139" y="111"/>
                  </a:cubicBezTo>
                  <a:cubicBezTo>
                    <a:pt x="95" y="76"/>
                    <a:pt x="44" y="41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0" name="Google Shape;1440;p21"/>
            <p:cNvSpPr/>
            <p:nvPr/>
          </p:nvSpPr>
          <p:spPr>
            <a:xfrm>
              <a:off x="-118158" y="-364919"/>
              <a:ext cx="445696" cy="650449"/>
            </a:xfrm>
            <a:custGeom>
              <a:avLst/>
              <a:gdLst/>
              <a:ahLst/>
              <a:cxnLst/>
              <a:rect l="l" t="t" r="r" b="b"/>
              <a:pathLst>
                <a:path w="4965" h="6511" extrusionOk="0">
                  <a:moveTo>
                    <a:pt x="3026" y="3128"/>
                  </a:moveTo>
                  <a:cubicBezTo>
                    <a:pt x="3038" y="3128"/>
                    <a:pt x="3046" y="3141"/>
                    <a:pt x="3058" y="3153"/>
                  </a:cubicBezTo>
                  <a:cubicBezTo>
                    <a:pt x="3049" y="3161"/>
                    <a:pt x="3049" y="3169"/>
                    <a:pt x="3033" y="3179"/>
                  </a:cubicBezTo>
                  <a:cubicBezTo>
                    <a:pt x="3033" y="3161"/>
                    <a:pt x="3006" y="3153"/>
                    <a:pt x="3006" y="3136"/>
                  </a:cubicBezTo>
                  <a:cubicBezTo>
                    <a:pt x="3014" y="3131"/>
                    <a:pt x="3020" y="3128"/>
                    <a:pt x="3026" y="3128"/>
                  </a:cubicBezTo>
                  <a:close/>
                  <a:moveTo>
                    <a:pt x="3358" y="3445"/>
                  </a:moveTo>
                  <a:cubicBezTo>
                    <a:pt x="3375" y="3462"/>
                    <a:pt x="3394" y="3470"/>
                    <a:pt x="3410" y="3478"/>
                  </a:cubicBezTo>
                  <a:cubicBezTo>
                    <a:pt x="3410" y="3489"/>
                    <a:pt x="3410" y="3497"/>
                    <a:pt x="3418" y="3513"/>
                  </a:cubicBezTo>
                  <a:cubicBezTo>
                    <a:pt x="3385" y="3497"/>
                    <a:pt x="3375" y="3478"/>
                    <a:pt x="3358" y="3454"/>
                  </a:cubicBezTo>
                  <a:lnTo>
                    <a:pt x="3358" y="3445"/>
                  </a:lnTo>
                  <a:close/>
                  <a:moveTo>
                    <a:pt x="0" y="1"/>
                  </a:moveTo>
                  <a:lnTo>
                    <a:pt x="0" y="378"/>
                  </a:lnTo>
                  <a:lnTo>
                    <a:pt x="9" y="378"/>
                  </a:lnTo>
                  <a:cubicBezTo>
                    <a:pt x="20" y="384"/>
                    <a:pt x="33" y="391"/>
                    <a:pt x="45" y="391"/>
                  </a:cubicBezTo>
                  <a:cubicBezTo>
                    <a:pt x="50" y="391"/>
                    <a:pt x="55" y="389"/>
                    <a:pt x="60" y="386"/>
                  </a:cubicBezTo>
                  <a:cubicBezTo>
                    <a:pt x="63" y="385"/>
                    <a:pt x="66" y="384"/>
                    <a:pt x="69" y="384"/>
                  </a:cubicBezTo>
                  <a:cubicBezTo>
                    <a:pt x="83" y="384"/>
                    <a:pt x="100" y="398"/>
                    <a:pt x="120" y="405"/>
                  </a:cubicBezTo>
                  <a:cubicBezTo>
                    <a:pt x="103" y="405"/>
                    <a:pt x="103" y="413"/>
                    <a:pt x="95" y="413"/>
                  </a:cubicBezTo>
                  <a:cubicBezTo>
                    <a:pt x="103" y="421"/>
                    <a:pt x="103" y="438"/>
                    <a:pt x="103" y="456"/>
                  </a:cubicBezTo>
                  <a:cubicBezTo>
                    <a:pt x="112" y="448"/>
                    <a:pt x="112" y="430"/>
                    <a:pt x="120" y="421"/>
                  </a:cubicBezTo>
                  <a:cubicBezTo>
                    <a:pt x="139" y="438"/>
                    <a:pt x="155" y="456"/>
                    <a:pt x="172" y="465"/>
                  </a:cubicBezTo>
                  <a:lnTo>
                    <a:pt x="190" y="465"/>
                  </a:lnTo>
                  <a:cubicBezTo>
                    <a:pt x="207" y="489"/>
                    <a:pt x="223" y="500"/>
                    <a:pt x="258" y="508"/>
                  </a:cubicBezTo>
                  <a:cubicBezTo>
                    <a:pt x="275" y="516"/>
                    <a:pt x="293" y="516"/>
                    <a:pt x="301" y="524"/>
                  </a:cubicBezTo>
                  <a:cubicBezTo>
                    <a:pt x="334" y="551"/>
                    <a:pt x="369" y="568"/>
                    <a:pt x="396" y="584"/>
                  </a:cubicBezTo>
                  <a:cubicBezTo>
                    <a:pt x="404" y="592"/>
                    <a:pt x="413" y="592"/>
                    <a:pt x="413" y="603"/>
                  </a:cubicBezTo>
                  <a:cubicBezTo>
                    <a:pt x="421" y="611"/>
                    <a:pt x="437" y="619"/>
                    <a:pt x="437" y="636"/>
                  </a:cubicBezTo>
                  <a:cubicBezTo>
                    <a:pt x="448" y="636"/>
                    <a:pt x="448" y="644"/>
                    <a:pt x="456" y="654"/>
                  </a:cubicBezTo>
                  <a:cubicBezTo>
                    <a:pt x="448" y="662"/>
                    <a:pt x="437" y="662"/>
                    <a:pt x="437" y="671"/>
                  </a:cubicBezTo>
                  <a:cubicBezTo>
                    <a:pt x="442" y="669"/>
                    <a:pt x="447" y="669"/>
                    <a:pt x="451" y="669"/>
                  </a:cubicBezTo>
                  <a:cubicBezTo>
                    <a:pt x="471" y="669"/>
                    <a:pt x="486" y="682"/>
                    <a:pt x="508" y="695"/>
                  </a:cubicBezTo>
                  <a:cubicBezTo>
                    <a:pt x="508" y="730"/>
                    <a:pt x="524" y="757"/>
                    <a:pt x="559" y="774"/>
                  </a:cubicBezTo>
                  <a:cubicBezTo>
                    <a:pt x="584" y="790"/>
                    <a:pt x="619" y="817"/>
                    <a:pt x="627" y="850"/>
                  </a:cubicBezTo>
                  <a:cubicBezTo>
                    <a:pt x="644" y="869"/>
                    <a:pt x="662" y="877"/>
                    <a:pt x="670" y="885"/>
                  </a:cubicBezTo>
                  <a:cubicBezTo>
                    <a:pt x="687" y="928"/>
                    <a:pt x="722" y="945"/>
                    <a:pt x="747" y="980"/>
                  </a:cubicBezTo>
                  <a:cubicBezTo>
                    <a:pt x="765" y="996"/>
                    <a:pt x="782" y="1015"/>
                    <a:pt x="782" y="1040"/>
                  </a:cubicBezTo>
                  <a:cubicBezTo>
                    <a:pt x="833" y="1083"/>
                    <a:pt x="885" y="1126"/>
                    <a:pt x="928" y="1186"/>
                  </a:cubicBezTo>
                  <a:cubicBezTo>
                    <a:pt x="953" y="1203"/>
                    <a:pt x="980" y="1211"/>
                    <a:pt x="1004" y="1229"/>
                  </a:cubicBezTo>
                  <a:cubicBezTo>
                    <a:pt x="1015" y="1238"/>
                    <a:pt x="1031" y="1238"/>
                    <a:pt x="1031" y="1246"/>
                  </a:cubicBezTo>
                  <a:cubicBezTo>
                    <a:pt x="1031" y="1273"/>
                    <a:pt x="1048" y="1281"/>
                    <a:pt x="1066" y="1289"/>
                  </a:cubicBezTo>
                  <a:cubicBezTo>
                    <a:pt x="1099" y="1314"/>
                    <a:pt x="1118" y="1349"/>
                    <a:pt x="1126" y="1384"/>
                  </a:cubicBezTo>
                  <a:cubicBezTo>
                    <a:pt x="1134" y="1392"/>
                    <a:pt x="1151" y="1400"/>
                    <a:pt x="1159" y="1409"/>
                  </a:cubicBezTo>
                  <a:cubicBezTo>
                    <a:pt x="1169" y="1417"/>
                    <a:pt x="1186" y="1436"/>
                    <a:pt x="1194" y="1452"/>
                  </a:cubicBezTo>
                  <a:cubicBezTo>
                    <a:pt x="1210" y="1479"/>
                    <a:pt x="1229" y="1495"/>
                    <a:pt x="1254" y="1504"/>
                  </a:cubicBezTo>
                  <a:cubicBezTo>
                    <a:pt x="1281" y="1504"/>
                    <a:pt x="1297" y="1520"/>
                    <a:pt x="1305" y="1547"/>
                  </a:cubicBezTo>
                  <a:cubicBezTo>
                    <a:pt x="1305" y="1555"/>
                    <a:pt x="1314" y="1563"/>
                    <a:pt x="1324" y="1563"/>
                  </a:cubicBezTo>
                  <a:cubicBezTo>
                    <a:pt x="1332" y="1572"/>
                    <a:pt x="1340" y="1590"/>
                    <a:pt x="1340" y="1607"/>
                  </a:cubicBezTo>
                  <a:cubicBezTo>
                    <a:pt x="1340" y="1607"/>
                    <a:pt x="1349" y="1598"/>
                    <a:pt x="1349" y="1590"/>
                  </a:cubicBezTo>
                  <a:cubicBezTo>
                    <a:pt x="1357" y="1590"/>
                    <a:pt x="1365" y="1598"/>
                    <a:pt x="1375" y="1607"/>
                  </a:cubicBezTo>
                  <a:lnTo>
                    <a:pt x="1365" y="1607"/>
                  </a:lnTo>
                  <a:cubicBezTo>
                    <a:pt x="1375" y="1623"/>
                    <a:pt x="1384" y="1642"/>
                    <a:pt x="1384" y="1658"/>
                  </a:cubicBezTo>
                  <a:cubicBezTo>
                    <a:pt x="1392" y="1666"/>
                    <a:pt x="1400" y="1666"/>
                    <a:pt x="1408" y="1675"/>
                  </a:cubicBezTo>
                  <a:cubicBezTo>
                    <a:pt x="1427" y="1701"/>
                    <a:pt x="1452" y="1736"/>
                    <a:pt x="1478" y="1761"/>
                  </a:cubicBezTo>
                  <a:cubicBezTo>
                    <a:pt x="1487" y="1769"/>
                    <a:pt x="1503" y="1778"/>
                    <a:pt x="1511" y="1796"/>
                  </a:cubicBezTo>
                  <a:cubicBezTo>
                    <a:pt x="1520" y="1813"/>
                    <a:pt x="1530" y="1821"/>
                    <a:pt x="1546" y="1821"/>
                  </a:cubicBezTo>
                  <a:cubicBezTo>
                    <a:pt x="1555" y="1829"/>
                    <a:pt x="1563" y="1840"/>
                    <a:pt x="1563" y="1840"/>
                  </a:cubicBezTo>
                  <a:cubicBezTo>
                    <a:pt x="1571" y="1856"/>
                    <a:pt x="1571" y="1873"/>
                    <a:pt x="1571" y="1891"/>
                  </a:cubicBezTo>
                  <a:lnTo>
                    <a:pt x="1606" y="1891"/>
                  </a:lnTo>
                  <a:lnTo>
                    <a:pt x="1633" y="1916"/>
                  </a:lnTo>
                  <a:cubicBezTo>
                    <a:pt x="1641" y="1959"/>
                    <a:pt x="1666" y="1994"/>
                    <a:pt x="1709" y="2011"/>
                  </a:cubicBezTo>
                  <a:cubicBezTo>
                    <a:pt x="1718" y="2019"/>
                    <a:pt x="1718" y="2027"/>
                    <a:pt x="1726" y="2035"/>
                  </a:cubicBezTo>
                  <a:cubicBezTo>
                    <a:pt x="1753" y="2070"/>
                    <a:pt x="1777" y="2097"/>
                    <a:pt x="1804" y="2130"/>
                  </a:cubicBezTo>
                  <a:cubicBezTo>
                    <a:pt x="1812" y="2149"/>
                    <a:pt x="1829" y="2165"/>
                    <a:pt x="1821" y="2190"/>
                  </a:cubicBezTo>
                  <a:cubicBezTo>
                    <a:pt x="1821" y="2190"/>
                    <a:pt x="1812" y="2200"/>
                    <a:pt x="1804" y="2200"/>
                  </a:cubicBezTo>
                  <a:cubicBezTo>
                    <a:pt x="1829" y="2242"/>
                    <a:pt x="1856" y="2277"/>
                    <a:pt x="1872" y="2312"/>
                  </a:cubicBezTo>
                  <a:cubicBezTo>
                    <a:pt x="1899" y="2345"/>
                    <a:pt x="1924" y="2388"/>
                    <a:pt x="1951" y="2423"/>
                  </a:cubicBezTo>
                  <a:lnTo>
                    <a:pt x="1942" y="2423"/>
                  </a:lnTo>
                  <a:cubicBezTo>
                    <a:pt x="1959" y="2431"/>
                    <a:pt x="1967" y="2431"/>
                    <a:pt x="1984" y="2439"/>
                  </a:cubicBezTo>
                  <a:lnTo>
                    <a:pt x="1994" y="2448"/>
                  </a:lnTo>
                  <a:cubicBezTo>
                    <a:pt x="2019" y="2483"/>
                    <a:pt x="2045" y="2510"/>
                    <a:pt x="2070" y="2534"/>
                  </a:cubicBezTo>
                  <a:cubicBezTo>
                    <a:pt x="2087" y="2551"/>
                    <a:pt x="2105" y="2561"/>
                    <a:pt x="2113" y="2578"/>
                  </a:cubicBezTo>
                  <a:cubicBezTo>
                    <a:pt x="2138" y="2602"/>
                    <a:pt x="2148" y="2621"/>
                    <a:pt x="2165" y="2646"/>
                  </a:cubicBezTo>
                  <a:cubicBezTo>
                    <a:pt x="2173" y="2654"/>
                    <a:pt x="2181" y="2664"/>
                    <a:pt x="2200" y="2664"/>
                  </a:cubicBezTo>
                  <a:cubicBezTo>
                    <a:pt x="2225" y="2664"/>
                    <a:pt x="2252" y="2664"/>
                    <a:pt x="2268" y="2689"/>
                  </a:cubicBezTo>
                  <a:cubicBezTo>
                    <a:pt x="2284" y="2724"/>
                    <a:pt x="2311" y="2749"/>
                    <a:pt x="2344" y="2775"/>
                  </a:cubicBezTo>
                  <a:cubicBezTo>
                    <a:pt x="2344" y="2775"/>
                    <a:pt x="2355" y="2784"/>
                    <a:pt x="2363" y="2792"/>
                  </a:cubicBezTo>
                  <a:cubicBezTo>
                    <a:pt x="2379" y="2808"/>
                    <a:pt x="2396" y="2827"/>
                    <a:pt x="2431" y="2835"/>
                  </a:cubicBezTo>
                  <a:lnTo>
                    <a:pt x="2431" y="2860"/>
                  </a:lnTo>
                  <a:cubicBezTo>
                    <a:pt x="2439" y="2852"/>
                    <a:pt x="2439" y="2852"/>
                    <a:pt x="2447" y="2843"/>
                  </a:cubicBezTo>
                  <a:cubicBezTo>
                    <a:pt x="2491" y="2887"/>
                    <a:pt x="2542" y="2930"/>
                    <a:pt x="2585" y="2963"/>
                  </a:cubicBezTo>
                  <a:lnTo>
                    <a:pt x="2585" y="2973"/>
                  </a:lnTo>
                  <a:cubicBezTo>
                    <a:pt x="2602" y="2982"/>
                    <a:pt x="2621" y="2990"/>
                    <a:pt x="2637" y="3006"/>
                  </a:cubicBezTo>
                  <a:cubicBezTo>
                    <a:pt x="2637" y="3006"/>
                    <a:pt x="2637" y="3015"/>
                    <a:pt x="2645" y="3033"/>
                  </a:cubicBezTo>
                  <a:cubicBezTo>
                    <a:pt x="2650" y="3032"/>
                    <a:pt x="2654" y="3031"/>
                    <a:pt x="2657" y="3031"/>
                  </a:cubicBezTo>
                  <a:cubicBezTo>
                    <a:pt x="2680" y="3031"/>
                    <a:pt x="2681" y="3053"/>
                    <a:pt x="2689" y="3076"/>
                  </a:cubicBezTo>
                  <a:cubicBezTo>
                    <a:pt x="2715" y="3093"/>
                    <a:pt x="2748" y="3118"/>
                    <a:pt x="2767" y="3153"/>
                  </a:cubicBezTo>
                  <a:cubicBezTo>
                    <a:pt x="2767" y="3161"/>
                    <a:pt x="2775" y="3161"/>
                    <a:pt x="2775" y="3169"/>
                  </a:cubicBezTo>
                  <a:cubicBezTo>
                    <a:pt x="2800" y="3179"/>
                    <a:pt x="2818" y="3196"/>
                    <a:pt x="2835" y="3212"/>
                  </a:cubicBezTo>
                  <a:cubicBezTo>
                    <a:pt x="2860" y="3231"/>
                    <a:pt x="2870" y="3256"/>
                    <a:pt x="2903" y="3272"/>
                  </a:cubicBezTo>
                  <a:cubicBezTo>
                    <a:pt x="2911" y="3283"/>
                    <a:pt x="2930" y="3299"/>
                    <a:pt x="2938" y="3307"/>
                  </a:cubicBezTo>
                  <a:lnTo>
                    <a:pt x="2938" y="3324"/>
                  </a:lnTo>
                  <a:cubicBezTo>
                    <a:pt x="2981" y="3334"/>
                    <a:pt x="2998" y="3351"/>
                    <a:pt x="2998" y="3394"/>
                  </a:cubicBezTo>
                  <a:cubicBezTo>
                    <a:pt x="3006" y="3402"/>
                    <a:pt x="3025" y="3410"/>
                    <a:pt x="3041" y="3419"/>
                  </a:cubicBezTo>
                  <a:cubicBezTo>
                    <a:pt x="3049" y="3427"/>
                    <a:pt x="3049" y="3437"/>
                    <a:pt x="3058" y="3454"/>
                  </a:cubicBezTo>
                  <a:cubicBezTo>
                    <a:pt x="3066" y="3445"/>
                    <a:pt x="3066" y="3445"/>
                    <a:pt x="3076" y="3445"/>
                  </a:cubicBezTo>
                  <a:cubicBezTo>
                    <a:pt x="3084" y="3478"/>
                    <a:pt x="3109" y="3489"/>
                    <a:pt x="3136" y="3505"/>
                  </a:cubicBezTo>
                  <a:cubicBezTo>
                    <a:pt x="3161" y="3522"/>
                    <a:pt x="3179" y="3540"/>
                    <a:pt x="3196" y="3557"/>
                  </a:cubicBezTo>
                  <a:cubicBezTo>
                    <a:pt x="3220" y="3581"/>
                    <a:pt x="3247" y="3608"/>
                    <a:pt x="3272" y="3643"/>
                  </a:cubicBezTo>
                  <a:cubicBezTo>
                    <a:pt x="3299" y="3668"/>
                    <a:pt x="3323" y="3695"/>
                    <a:pt x="3323" y="3736"/>
                  </a:cubicBezTo>
                  <a:cubicBezTo>
                    <a:pt x="3342" y="3755"/>
                    <a:pt x="3375" y="3746"/>
                    <a:pt x="3367" y="3788"/>
                  </a:cubicBezTo>
                  <a:lnTo>
                    <a:pt x="3385" y="3788"/>
                  </a:lnTo>
                  <a:cubicBezTo>
                    <a:pt x="3394" y="3806"/>
                    <a:pt x="3402" y="3814"/>
                    <a:pt x="3410" y="3831"/>
                  </a:cubicBezTo>
                  <a:cubicBezTo>
                    <a:pt x="3418" y="3839"/>
                    <a:pt x="3427" y="3839"/>
                    <a:pt x="3437" y="3849"/>
                  </a:cubicBezTo>
                  <a:cubicBezTo>
                    <a:pt x="3445" y="3866"/>
                    <a:pt x="3453" y="3882"/>
                    <a:pt x="3470" y="3901"/>
                  </a:cubicBezTo>
                  <a:cubicBezTo>
                    <a:pt x="3488" y="3917"/>
                    <a:pt x="3505" y="3934"/>
                    <a:pt x="3521" y="3953"/>
                  </a:cubicBezTo>
                  <a:cubicBezTo>
                    <a:pt x="3530" y="3961"/>
                    <a:pt x="3540" y="3969"/>
                    <a:pt x="3540" y="3977"/>
                  </a:cubicBezTo>
                  <a:cubicBezTo>
                    <a:pt x="3556" y="4012"/>
                    <a:pt x="3573" y="4045"/>
                    <a:pt x="3600" y="4072"/>
                  </a:cubicBezTo>
                  <a:cubicBezTo>
                    <a:pt x="3600" y="4097"/>
                    <a:pt x="3608" y="4115"/>
                    <a:pt x="3608" y="4132"/>
                  </a:cubicBezTo>
                  <a:cubicBezTo>
                    <a:pt x="3616" y="4140"/>
                    <a:pt x="3624" y="4140"/>
                    <a:pt x="3624" y="4140"/>
                  </a:cubicBezTo>
                  <a:cubicBezTo>
                    <a:pt x="3633" y="4159"/>
                    <a:pt x="3643" y="4175"/>
                    <a:pt x="3651" y="4192"/>
                  </a:cubicBezTo>
                  <a:cubicBezTo>
                    <a:pt x="3659" y="4218"/>
                    <a:pt x="3676" y="4243"/>
                    <a:pt x="3684" y="4270"/>
                  </a:cubicBezTo>
                  <a:cubicBezTo>
                    <a:pt x="3695" y="4286"/>
                    <a:pt x="3703" y="4295"/>
                    <a:pt x="3703" y="4313"/>
                  </a:cubicBezTo>
                  <a:cubicBezTo>
                    <a:pt x="3719" y="4338"/>
                    <a:pt x="3746" y="4365"/>
                    <a:pt x="3727" y="4398"/>
                  </a:cubicBezTo>
                  <a:lnTo>
                    <a:pt x="3746" y="4416"/>
                  </a:lnTo>
                  <a:cubicBezTo>
                    <a:pt x="3754" y="4433"/>
                    <a:pt x="3754" y="4449"/>
                    <a:pt x="3754" y="4468"/>
                  </a:cubicBezTo>
                  <a:lnTo>
                    <a:pt x="3763" y="4468"/>
                  </a:lnTo>
                  <a:cubicBezTo>
                    <a:pt x="3787" y="4509"/>
                    <a:pt x="3806" y="4552"/>
                    <a:pt x="3822" y="4596"/>
                  </a:cubicBezTo>
                  <a:cubicBezTo>
                    <a:pt x="3831" y="4631"/>
                    <a:pt x="3849" y="4664"/>
                    <a:pt x="3849" y="4690"/>
                  </a:cubicBezTo>
                  <a:cubicBezTo>
                    <a:pt x="3857" y="4726"/>
                    <a:pt x="3866" y="4742"/>
                    <a:pt x="3874" y="4767"/>
                  </a:cubicBezTo>
                  <a:cubicBezTo>
                    <a:pt x="3882" y="4785"/>
                    <a:pt x="3882" y="4794"/>
                    <a:pt x="3882" y="4810"/>
                  </a:cubicBezTo>
                  <a:cubicBezTo>
                    <a:pt x="3890" y="4837"/>
                    <a:pt x="3890" y="4870"/>
                    <a:pt x="3917" y="4888"/>
                  </a:cubicBezTo>
                  <a:cubicBezTo>
                    <a:pt x="3925" y="4897"/>
                    <a:pt x="3934" y="4905"/>
                    <a:pt x="3934" y="4913"/>
                  </a:cubicBezTo>
                  <a:lnTo>
                    <a:pt x="3934" y="4973"/>
                  </a:lnTo>
                  <a:cubicBezTo>
                    <a:pt x="3942" y="5000"/>
                    <a:pt x="3942" y="5024"/>
                    <a:pt x="3952" y="5043"/>
                  </a:cubicBezTo>
                  <a:lnTo>
                    <a:pt x="3952" y="5068"/>
                  </a:lnTo>
                  <a:cubicBezTo>
                    <a:pt x="3952" y="5086"/>
                    <a:pt x="3952" y="5095"/>
                    <a:pt x="3960" y="5103"/>
                  </a:cubicBezTo>
                  <a:cubicBezTo>
                    <a:pt x="3977" y="5119"/>
                    <a:pt x="3969" y="5146"/>
                    <a:pt x="3977" y="5163"/>
                  </a:cubicBezTo>
                  <a:cubicBezTo>
                    <a:pt x="3977" y="5171"/>
                    <a:pt x="3977" y="5189"/>
                    <a:pt x="3985" y="5198"/>
                  </a:cubicBezTo>
                  <a:cubicBezTo>
                    <a:pt x="4004" y="5222"/>
                    <a:pt x="4004" y="5257"/>
                    <a:pt x="4004" y="5282"/>
                  </a:cubicBezTo>
                  <a:cubicBezTo>
                    <a:pt x="4012" y="5301"/>
                    <a:pt x="4020" y="5301"/>
                    <a:pt x="4028" y="5317"/>
                  </a:cubicBezTo>
                  <a:cubicBezTo>
                    <a:pt x="4037" y="5344"/>
                    <a:pt x="4055" y="5377"/>
                    <a:pt x="4064" y="5404"/>
                  </a:cubicBezTo>
                  <a:cubicBezTo>
                    <a:pt x="4072" y="5420"/>
                    <a:pt x="4080" y="5428"/>
                    <a:pt x="4080" y="5447"/>
                  </a:cubicBezTo>
                  <a:cubicBezTo>
                    <a:pt x="4088" y="5464"/>
                    <a:pt x="4096" y="5472"/>
                    <a:pt x="4107" y="5480"/>
                  </a:cubicBezTo>
                  <a:cubicBezTo>
                    <a:pt x="4107" y="5499"/>
                    <a:pt x="4115" y="5507"/>
                    <a:pt x="4123" y="5515"/>
                  </a:cubicBezTo>
                  <a:cubicBezTo>
                    <a:pt x="4123" y="5523"/>
                    <a:pt x="4132" y="5532"/>
                    <a:pt x="4132" y="5540"/>
                  </a:cubicBezTo>
                  <a:cubicBezTo>
                    <a:pt x="4158" y="5567"/>
                    <a:pt x="4167" y="5602"/>
                    <a:pt x="4183" y="5626"/>
                  </a:cubicBezTo>
                  <a:cubicBezTo>
                    <a:pt x="4200" y="5670"/>
                    <a:pt x="4226" y="5705"/>
                    <a:pt x="4251" y="5738"/>
                  </a:cubicBezTo>
                  <a:cubicBezTo>
                    <a:pt x="4278" y="5773"/>
                    <a:pt x="4294" y="5816"/>
                    <a:pt x="4329" y="5833"/>
                  </a:cubicBezTo>
                  <a:cubicBezTo>
                    <a:pt x="4346" y="5841"/>
                    <a:pt x="4354" y="5849"/>
                    <a:pt x="4364" y="5859"/>
                  </a:cubicBezTo>
                  <a:cubicBezTo>
                    <a:pt x="4381" y="5901"/>
                    <a:pt x="4424" y="5919"/>
                    <a:pt x="4449" y="5936"/>
                  </a:cubicBezTo>
                  <a:cubicBezTo>
                    <a:pt x="4468" y="5962"/>
                    <a:pt x="4484" y="5979"/>
                    <a:pt x="4492" y="5995"/>
                  </a:cubicBezTo>
                  <a:lnTo>
                    <a:pt x="4519" y="5995"/>
                  </a:lnTo>
                  <a:lnTo>
                    <a:pt x="4519" y="6039"/>
                  </a:lnTo>
                  <a:lnTo>
                    <a:pt x="4552" y="6039"/>
                  </a:lnTo>
                  <a:cubicBezTo>
                    <a:pt x="4560" y="6047"/>
                    <a:pt x="4571" y="6065"/>
                    <a:pt x="4579" y="6082"/>
                  </a:cubicBezTo>
                  <a:cubicBezTo>
                    <a:pt x="4587" y="6082"/>
                    <a:pt x="4587" y="6090"/>
                    <a:pt x="4587" y="6090"/>
                  </a:cubicBezTo>
                  <a:cubicBezTo>
                    <a:pt x="4587" y="6107"/>
                    <a:pt x="4595" y="6117"/>
                    <a:pt x="4595" y="6133"/>
                  </a:cubicBezTo>
                  <a:cubicBezTo>
                    <a:pt x="4604" y="6142"/>
                    <a:pt x="4622" y="6150"/>
                    <a:pt x="4639" y="6158"/>
                  </a:cubicBezTo>
                  <a:lnTo>
                    <a:pt x="4639" y="6193"/>
                  </a:lnTo>
                  <a:cubicBezTo>
                    <a:pt x="4655" y="6220"/>
                    <a:pt x="4674" y="6245"/>
                    <a:pt x="4690" y="6272"/>
                  </a:cubicBezTo>
                  <a:cubicBezTo>
                    <a:pt x="4698" y="6280"/>
                    <a:pt x="4707" y="6288"/>
                    <a:pt x="4725" y="6296"/>
                  </a:cubicBezTo>
                  <a:cubicBezTo>
                    <a:pt x="4750" y="6305"/>
                    <a:pt x="4758" y="6323"/>
                    <a:pt x="4766" y="6348"/>
                  </a:cubicBezTo>
                  <a:cubicBezTo>
                    <a:pt x="4777" y="6348"/>
                    <a:pt x="4777" y="6356"/>
                    <a:pt x="4777" y="6356"/>
                  </a:cubicBezTo>
                  <a:lnTo>
                    <a:pt x="4793" y="6356"/>
                  </a:lnTo>
                  <a:cubicBezTo>
                    <a:pt x="4818" y="6383"/>
                    <a:pt x="4845" y="6416"/>
                    <a:pt x="4870" y="6443"/>
                  </a:cubicBezTo>
                  <a:cubicBezTo>
                    <a:pt x="4905" y="6451"/>
                    <a:pt x="4913" y="6459"/>
                    <a:pt x="4921" y="6486"/>
                  </a:cubicBezTo>
                  <a:cubicBezTo>
                    <a:pt x="4931" y="6494"/>
                    <a:pt x="4948" y="6502"/>
                    <a:pt x="4964" y="6511"/>
                  </a:cubicBezTo>
                  <a:lnTo>
                    <a:pt x="4964" y="6494"/>
                  </a:lnTo>
                  <a:lnTo>
                    <a:pt x="4956" y="6494"/>
                  </a:lnTo>
                  <a:cubicBezTo>
                    <a:pt x="4940" y="6467"/>
                    <a:pt x="4921" y="6443"/>
                    <a:pt x="4905" y="6416"/>
                  </a:cubicBezTo>
                  <a:cubicBezTo>
                    <a:pt x="4905" y="6399"/>
                    <a:pt x="4905" y="6375"/>
                    <a:pt x="4880" y="6356"/>
                  </a:cubicBezTo>
                  <a:cubicBezTo>
                    <a:pt x="4853" y="6348"/>
                    <a:pt x="4837" y="6323"/>
                    <a:pt x="4818" y="6296"/>
                  </a:cubicBezTo>
                  <a:cubicBezTo>
                    <a:pt x="4810" y="6288"/>
                    <a:pt x="4802" y="6280"/>
                    <a:pt x="4793" y="6272"/>
                  </a:cubicBezTo>
                  <a:lnTo>
                    <a:pt x="4793" y="6253"/>
                  </a:lnTo>
                  <a:cubicBezTo>
                    <a:pt x="4785" y="6237"/>
                    <a:pt x="4777" y="6220"/>
                    <a:pt x="4766" y="6202"/>
                  </a:cubicBezTo>
                  <a:cubicBezTo>
                    <a:pt x="4758" y="6202"/>
                    <a:pt x="4758" y="6193"/>
                    <a:pt x="4750" y="6193"/>
                  </a:cubicBezTo>
                  <a:cubicBezTo>
                    <a:pt x="4750" y="6185"/>
                    <a:pt x="4750" y="6185"/>
                    <a:pt x="4758" y="6177"/>
                  </a:cubicBezTo>
                  <a:cubicBezTo>
                    <a:pt x="4750" y="6142"/>
                    <a:pt x="4715" y="6142"/>
                    <a:pt x="4698" y="6133"/>
                  </a:cubicBezTo>
                  <a:cubicBezTo>
                    <a:pt x="4690" y="6107"/>
                    <a:pt x="4682" y="6090"/>
                    <a:pt x="4674" y="6074"/>
                  </a:cubicBezTo>
                  <a:cubicBezTo>
                    <a:pt x="4663" y="6065"/>
                    <a:pt x="4655" y="6055"/>
                    <a:pt x="4655" y="6047"/>
                  </a:cubicBezTo>
                  <a:cubicBezTo>
                    <a:pt x="4639" y="6014"/>
                    <a:pt x="4622" y="5987"/>
                    <a:pt x="4595" y="5962"/>
                  </a:cubicBezTo>
                  <a:lnTo>
                    <a:pt x="4571" y="5936"/>
                  </a:lnTo>
                  <a:cubicBezTo>
                    <a:pt x="4579" y="5927"/>
                    <a:pt x="4587" y="5927"/>
                    <a:pt x="4587" y="5919"/>
                  </a:cubicBezTo>
                  <a:cubicBezTo>
                    <a:pt x="4544" y="5876"/>
                    <a:pt x="4492" y="5841"/>
                    <a:pt x="4468" y="5781"/>
                  </a:cubicBezTo>
                  <a:lnTo>
                    <a:pt x="4441" y="5781"/>
                  </a:lnTo>
                  <a:cubicBezTo>
                    <a:pt x="4441" y="5773"/>
                    <a:pt x="4433" y="5773"/>
                    <a:pt x="4433" y="5765"/>
                  </a:cubicBezTo>
                  <a:cubicBezTo>
                    <a:pt x="4416" y="5746"/>
                    <a:pt x="4406" y="5729"/>
                    <a:pt x="4397" y="5705"/>
                  </a:cubicBezTo>
                  <a:cubicBezTo>
                    <a:pt x="4389" y="5686"/>
                    <a:pt x="4381" y="5678"/>
                    <a:pt x="4373" y="5670"/>
                  </a:cubicBezTo>
                  <a:cubicBezTo>
                    <a:pt x="4364" y="5653"/>
                    <a:pt x="4354" y="5635"/>
                    <a:pt x="4338" y="5618"/>
                  </a:cubicBezTo>
                  <a:cubicBezTo>
                    <a:pt x="4321" y="5591"/>
                    <a:pt x="4313" y="5567"/>
                    <a:pt x="4313" y="5540"/>
                  </a:cubicBezTo>
                  <a:lnTo>
                    <a:pt x="4313" y="5532"/>
                  </a:lnTo>
                  <a:cubicBezTo>
                    <a:pt x="4294" y="5507"/>
                    <a:pt x="4278" y="5472"/>
                    <a:pt x="4270" y="5447"/>
                  </a:cubicBezTo>
                  <a:cubicBezTo>
                    <a:pt x="4261" y="5437"/>
                    <a:pt x="4261" y="5437"/>
                    <a:pt x="4261" y="5428"/>
                  </a:cubicBezTo>
                  <a:lnTo>
                    <a:pt x="4261" y="5428"/>
                  </a:lnTo>
                  <a:cubicBezTo>
                    <a:pt x="4271" y="5433"/>
                    <a:pt x="4278" y="5439"/>
                    <a:pt x="4284" y="5439"/>
                  </a:cubicBezTo>
                  <a:cubicBezTo>
                    <a:pt x="4288" y="5439"/>
                    <a:pt x="4291" y="5436"/>
                    <a:pt x="4294" y="5428"/>
                  </a:cubicBezTo>
                  <a:cubicBezTo>
                    <a:pt x="4286" y="5428"/>
                    <a:pt x="4286" y="5420"/>
                    <a:pt x="4278" y="5420"/>
                  </a:cubicBezTo>
                  <a:cubicBezTo>
                    <a:pt x="4270" y="5412"/>
                    <a:pt x="4261" y="5396"/>
                    <a:pt x="4261" y="5385"/>
                  </a:cubicBezTo>
                  <a:lnTo>
                    <a:pt x="4251" y="5385"/>
                  </a:lnTo>
                  <a:cubicBezTo>
                    <a:pt x="4251" y="5404"/>
                    <a:pt x="4251" y="5412"/>
                    <a:pt x="4261" y="5420"/>
                  </a:cubicBezTo>
                  <a:cubicBezTo>
                    <a:pt x="4226" y="5396"/>
                    <a:pt x="4200" y="5360"/>
                    <a:pt x="4210" y="5317"/>
                  </a:cubicBezTo>
                  <a:cubicBezTo>
                    <a:pt x="4210" y="5282"/>
                    <a:pt x="4200" y="5249"/>
                    <a:pt x="4191" y="5214"/>
                  </a:cubicBezTo>
                  <a:cubicBezTo>
                    <a:pt x="4183" y="5206"/>
                    <a:pt x="4183" y="5189"/>
                    <a:pt x="4183" y="5171"/>
                  </a:cubicBezTo>
                  <a:lnTo>
                    <a:pt x="4183" y="5128"/>
                  </a:lnTo>
                  <a:cubicBezTo>
                    <a:pt x="4158" y="5111"/>
                    <a:pt x="4148" y="5086"/>
                    <a:pt x="4148" y="5051"/>
                  </a:cubicBezTo>
                  <a:cubicBezTo>
                    <a:pt x="4148" y="5016"/>
                    <a:pt x="4148" y="4983"/>
                    <a:pt x="4132" y="4956"/>
                  </a:cubicBezTo>
                  <a:cubicBezTo>
                    <a:pt x="4115" y="4940"/>
                    <a:pt x="4115" y="4921"/>
                    <a:pt x="4115" y="4905"/>
                  </a:cubicBezTo>
                  <a:cubicBezTo>
                    <a:pt x="4096" y="4853"/>
                    <a:pt x="4080" y="4818"/>
                    <a:pt x="4064" y="4777"/>
                  </a:cubicBezTo>
                  <a:cubicBezTo>
                    <a:pt x="4096" y="4742"/>
                    <a:pt x="4088" y="4690"/>
                    <a:pt x="4045" y="4664"/>
                  </a:cubicBezTo>
                  <a:cubicBezTo>
                    <a:pt x="4037" y="4682"/>
                    <a:pt x="4037" y="4699"/>
                    <a:pt x="4037" y="4707"/>
                  </a:cubicBezTo>
                  <a:cubicBezTo>
                    <a:pt x="4055" y="4734"/>
                    <a:pt x="4064" y="4750"/>
                    <a:pt x="4055" y="4777"/>
                  </a:cubicBezTo>
                  <a:cubicBezTo>
                    <a:pt x="4028" y="4759"/>
                    <a:pt x="4020" y="4742"/>
                    <a:pt x="4037" y="4715"/>
                  </a:cubicBezTo>
                  <a:cubicBezTo>
                    <a:pt x="4020" y="4715"/>
                    <a:pt x="4012" y="4707"/>
                    <a:pt x="4020" y="4690"/>
                  </a:cubicBezTo>
                  <a:lnTo>
                    <a:pt x="4020" y="4664"/>
                  </a:lnTo>
                  <a:cubicBezTo>
                    <a:pt x="4020" y="4647"/>
                    <a:pt x="4012" y="4639"/>
                    <a:pt x="4012" y="4622"/>
                  </a:cubicBezTo>
                  <a:cubicBezTo>
                    <a:pt x="4020" y="4612"/>
                    <a:pt x="4028" y="4604"/>
                    <a:pt x="4037" y="4604"/>
                  </a:cubicBezTo>
                  <a:cubicBezTo>
                    <a:pt x="4045" y="4579"/>
                    <a:pt x="4037" y="4561"/>
                    <a:pt x="4028" y="4544"/>
                  </a:cubicBezTo>
                  <a:cubicBezTo>
                    <a:pt x="4020" y="4536"/>
                    <a:pt x="4012" y="4519"/>
                    <a:pt x="4004" y="4509"/>
                  </a:cubicBezTo>
                  <a:cubicBezTo>
                    <a:pt x="3952" y="4458"/>
                    <a:pt x="3952" y="4390"/>
                    <a:pt x="3925" y="4330"/>
                  </a:cubicBezTo>
                  <a:cubicBezTo>
                    <a:pt x="3925" y="4295"/>
                    <a:pt x="3909" y="4270"/>
                    <a:pt x="3901" y="4235"/>
                  </a:cubicBezTo>
                  <a:cubicBezTo>
                    <a:pt x="3882" y="4200"/>
                    <a:pt x="3866" y="4159"/>
                    <a:pt x="3831" y="4132"/>
                  </a:cubicBezTo>
                  <a:cubicBezTo>
                    <a:pt x="3822" y="4115"/>
                    <a:pt x="3814" y="4107"/>
                    <a:pt x="3806" y="4089"/>
                  </a:cubicBezTo>
                  <a:lnTo>
                    <a:pt x="3814" y="4089"/>
                  </a:lnTo>
                  <a:cubicBezTo>
                    <a:pt x="3814" y="4072"/>
                    <a:pt x="3822" y="4064"/>
                    <a:pt x="3814" y="4045"/>
                  </a:cubicBezTo>
                  <a:cubicBezTo>
                    <a:pt x="3806" y="4012"/>
                    <a:pt x="3798" y="3977"/>
                    <a:pt x="3787" y="3942"/>
                  </a:cubicBezTo>
                  <a:cubicBezTo>
                    <a:pt x="3779" y="3934"/>
                    <a:pt x="3771" y="3926"/>
                    <a:pt x="3771" y="3917"/>
                  </a:cubicBezTo>
                  <a:lnTo>
                    <a:pt x="3771" y="3942"/>
                  </a:lnTo>
                  <a:cubicBezTo>
                    <a:pt x="3763" y="3942"/>
                    <a:pt x="3763" y="3953"/>
                    <a:pt x="3754" y="3953"/>
                  </a:cubicBezTo>
                  <a:cubicBezTo>
                    <a:pt x="3754" y="3961"/>
                    <a:pt x="3763" y="3969"/>
                    <a:pt x="3771" y="3977"/>
                  </a:cubicBezTo>
                  <a:lnTo>
                    <a:pt x="3736" y="3977"/>
                  </a:lnTo>
                  <a:cubicBezTo>
                    <a:pt x="3727" y="3969"/>
                    <a:pt x="3719" y="3961"/>
                    <a:pt x="3719" y="3953"/>
                  </a:cubicBezTo>
                  <a:cubicBezTo>
                    <a:pt x="3719" y="3942"/>
                    <a:pt x="3719" y="3934"/>
                    <a:pt x="3727" y="3917"/>
                  </a:cubicBezTo>
                  <a:cubicBezTo>
                    <a:pt x="3736" y="3917"/>
                    <a:pt x="3746" y="3909"/>
                    <a:pt x="3763" y="3909"/>
                  </a:cubicBezTo>
                  <a:cubicBezTo>
                    <a:pt x="3754" y="3909"/>
                    <a:pt x="3746" y="3901"/>
                    <a:pt x="3736" y="3901"/>
                  </a:cubicBezTo>
                  <a:cubicBezTo>
                    <a:pt x="3727" y="3901"/>
                    <a:pt x="3727" y="3909"/>
                    <a:pt x="3727" y="3909"/>
                  </a:cubicBezTo>
                  <a:cubicBezTo>
                    <a:pt x="3711" y="3882"/>
                    <a:pt x="3695" y="3858"/>
                    <a:pt x="3684" y="3831"/>
                  </a:cubicBezTo>
                  <a:cubicBezTo>
                    <a:pt x="3651" y="3823"/>
                    <a:pt x="3651" y="3823"/>
                    <a:pt x="3624" y="3788"/>
                  </a:cubicBezTo>
                  <a:cubicBezTo>
                    <a:pt x="3616" y="3771"/>
                    <a:pt x="3608" y="3755"/>
                    <a:pt x="3600" y="3746"/>
                  </a:cubicBezTo>
                  <a:cubicBezTo>
                    <a:pt x="3591" y="3728"/>
                    <a:pt x="3573" y="3711"/>
                    <a:pt x="3581" y="3695"/>
                  </a:cubicBezTo>
                  <a:cubicBezTo>
                    <a:pt x="3581" y="3685"/>
                    <a:pt x="3573" y="3676"/>
                    <a:pt x="3565" y="3668"/>
                  </a:cubicBezTo>
                  <a:cubicBezTo>
                    <a:pt x="3548" y="3633"/>
                    <a:pt x="3513" y="3600"/>
                    <a:pt x="3478" y="3581"/>
                  </a:cubicBezTo>
                  <a:cubicBezTo>
                    <a:pt x="3470" y="3557"/>
                    <a:pt x="3462" y="3530"/>
                    <a:pt x="3437" y="3513"/>
                  </a:cubicBezTo>
                  <a:cubicBezTo>
                    <a:pt x="3427" y="3505"/>
                    <a:pt x="3427" y="3497"/>
                    <a:pt x="3418" y="3478"/>
                  </a:cubicBezTo>
                  <a:lnTo>
                    <a:pt x="3427" y="3478"/>
                  </a:lnTo>
                  <a:lnTo>
                    <a:pt x="3453" y="3505"/>
                  </a:lnTo>
                  <a:cubicBezTo>
                    <a:pt x="3453" y="3478"/>
                    <a:pt x="3437" y="3462"/>
                    <a:pt x="3418" y="3454"/>
                  </a:cubicBezTo>
                  <a:cubicBezTo>
                    <a:pt x="3402" y="3427"/>
                    <a:pt x="3385" y="3410"/>
                    <a:pt x="3358" y="3402"/>
                  </a:cubicBezTo>
                  <a:cubicBezTo>
                    <a:pt x="3334" y="3394"/>
                    <a:pt x="3315" y="3367"/>
                    <a:pt x="3290" y="3351"/>
                  </a:cubicBezTo>
                  <a:cubicBezTo>
                    <a:pt x="3272" y="3307"/>
                    <a:pt x="3231" y="3324"/>
                    <a:pt x="3196" y="3307"/>
                  </a:cubicBezTo>
                  <a:lnTo>
                    <a:pt x="3196" y="3283"/>
                  </a:lnTo>
                  <a:cubicBezTo>
                    <a:pt x="3169" y="3264"/>
                    <a:pt x="3144" y="3231"/>
                    <a:pt x="3144" y="3212"/>
                  </a:cubicBezTo>
                  <a:lnTo>
                    <a:pt x="3144" y="3212"/>
                  </a:lnTo>
                  <a:cubicBezTo>
                    <a:pt x="3169" y="3231"/>
                    <a:pt x="3187" y="3247"/>
                    <a:pt x="3212" y="3264"/>
                  </a:cubicBezTo>
                  <a:cubicBezTo>
                    <a:pt x="3212" y="3256"/>
                    <a:pt x="3204" y="3256"/>
                    <a:pt x="3196" y="3247"/>
                  </a:cubicBezTo>
                  <a:cubicBezTo>
                    <a:pt x="3187" y="3221"/>
                    <a:pt x="3169" y="3212"/>
                    <a:pt x="3152" y="3204"/>
                  </a:cubicBezTo>
                  <a:cubicBezTo>
                    <a:pt x="3128" y="3188"/>
                    <a:pt x="3109" y="3169"/>
                    <a:pt x="3076" y="3161"/>
                  </a:cubicBezTo>
                  <a:cubicBezTo>
                    <a:pt x="3076" y="3161"/>
                    <a:pt x="3066" y="3144"/>
                    <a:pt x="3066" y="3128"/>
                  </a:cubicBezTo>
                  <a:cubicBezTo>
                    <a:pt x="3014" y="3128"/>
                    <a:pt x="2998" y="3076"/>
                    <a:pt x="2963" y="3050"/>
                  </a:cubicBezTo>
                  <a:lnTo>
                    <a:pt x="2963" y="3041"/>
                  </a:lnTo>
                  <a:cubicBezTo>
                    <a:pt x="2981" y="3050"/>
                    <a:pt x="2990" y="3058"/>
                    <a:pt x="3006" y="3066"/>
                  </a:cubicBezTo>
                  <a:cubicBezTo>
                    <a:pt x="2981" y="3033"/>
                    <a:pt x="2973" y="2990"/>
                    <a:pt x="2921" y="2973"/>
                  </a:cubicBezTo>
                  <a:lnTo>
                    <a:pt x="2921" y="2973"/>
                  </a:lnTo>
                  <a:cubicBezTo>
                    <a:pt x="2921" y="2990"/>
                    <a:pt x="2930" y="2998"/>
                    <a:pt x="2930" y="3006"/>
                  </a:cubicBezTo>
                  <a:cubicBezTo>
                    <a:pt x="2938" y="3015"/>
                    <a:pt x="2954" y="3025"/>
                    <a:pt x="2946" y="3041"/>
                  </a:cubicBezTo>
                  <a:cubicBezTo>
                    <a:pt x="2921" y="3041"/>
                    <a:pt x="2903" y="3033"/>
                    <a:pt x="2878" y="3006"/>
                  </a:cubicBezTo>
                  <a:cubicBezTo>
                    <a:pt x="2870" y="2955"/>
                    <a:pt x="2851" y="2911"/>
                    <a:pt x="2808" y="2879"/>
                  </a:cubicBezTo>
                  <a:cubicBezTo>
                    <a:pt x="2783" y="2870"/>
                    <a:pt x="2767" y="2852"/>
                    <a:pt x="2748" y="2835"/>
                  </a:cubicBezTo>
                  <a:cubicBezTo>
                    <a:pt x="2740" y="2819"/>
                    <a:pt x="2748" y="2792"/>
                    <a:pt x="2724" y="2784"/>
                  </a:cubicBezTo>
                  <a:lnTo>
                    <a:pt x="2724" y="2784"/>
                  </a:lnTo>
                  <a:cubicBezTo>
                    <a:pt x="2724" y="2800"/>
                    <a:pt x="2732" y="2808"/>
                    <a:pt x="2740" y="2819"/>
                  </a:cubicBezTo>
                  <a:cubicBezTo>
                    <a:pt x="2705" y="2800"/>
                    <a:pt x="2680" y="2792"/>
                    <a:pt x="2653" y="2775"/>
                  </a:cubicBezTo>
                  <a:cubicBezTo>
                    <a:pt x="2645" y="2775"/>
                    <a:pt x="2637" y="2767"/>
                    <a:pt x="2637" y="2757"/>
                  </a:cubicBezTo>
                  <a:cubicBezTo>
                    <a:pt x="2621" y="2732"/>
                    <a:pt x="2594" y="2705"/>
                    <a:pt x="2569" y="2681"/>
                  </a:cubicBezTo>
                  <a:cubicBezTo>
                    <a:pt x="2561" y="2672"/>
                    <a:pt x="2550" y="2664"/>
                    <a:pt x="2542" y="2654"/>
                  </a:cubicBezTo>
                  <a:cubicBezTo>
                    <a:pt x="2526" y="2629"/>
                    <a:pt x="2509" y="2613"/>
                    <a:pt x="2482" y="2613"/>
                  </a:cubicBezTo>
                  <a:cubicBezTo>
                    <a:pt x="2466" y="2586"/>
                    <a:pt x="2447" y="2561"/>
                    <a:pt x="2439" y="2542"/>
                  </a:cubicBezTo>
                  <a:cubicBezTo>
                    <a:pt x="2414" y="2526"/>
                    <a:pt x="2396" y="2518"/>
                    <a:pt x="2379" y="2499"/>
                  </a:cubicBezTo>
                  <a:cubicBezTo>
                    <a:pt x="2363" y="2483"/>
                    <a:pt x="2336" y="2474"/>
                    <a:pt x="2320" y="2458"/>
                  </a:cubicBezTo>
                  <a:cubicBezTo>
                    <a:pt x="2303" y="2439"/>
                    <a:pt x="2293" y="2415"/>
                    <a:pt x="2284" y="2380"/>
                  </a:cubicBezTo>
                  <a:lnTo>
                    <a:pt x="2284" y="2380"/>
                  </a:lnTo>
                  <a:cubicBezTo>
                    <a:pt x="2311" y="2406"/>
                    <a:pt x="2328" y="2423"/>
                    <a:pt x="2344" y="2439"/>
                  </a:cubicBezTo>
                  <a:lnTo>
                    <a:pt x="2355" y="2439"/>
                  </a:lnTo>
                  <a:cubicBezTo>
                    <a:pt x="2328" y="2396"/>
                    <a:pt x="2311" y="2355"/>
                    <a:pt x="2252" y="2355"/>
                  </a:cubicBezTo>
                  <a:cubicBezTo>
                    <a:pt x="2233" y="2320"/>
                    <a:pt x="2216" y="2293"/>
                    <a:pt x="2190" y="2260"/>
                  </a:cubicBezTo>
                  <a:lnTo>
                    <a:pt x="2148" y="2260"/>
                  </a:lnTo>
                  <a:cubicBezTo>
                    <a:pt x="2165" y="2277"/>
                    <a:pt x="2181" y="2293"/>
                    <a:pt x="2190" y="2320"/>
                  </a:cubicBezTo>
                  <a:cubicBezTo>
                    <a:pt x="2190" y="2328"/>
                    <a:pt x="2181" y="2328"/>
                    <a:pt x="2181" y="2336"/>
                  </a:cubicBezTo>
                  <a:cubicBezTo>
                    <a:pt x="2157" y="2320"/>
                    <a:pt x="2138" y="2303"/>
                    <a:pt x="2122" y="2277"/>
                  </a:cubicBezTo>
                  <a:cubicBezTo>
                    <a:pt x="2122" y="2260"/>
                    <a:pt x="2122" y="2233"/>
                    <a:pt x="2113" y="2217"/>
                  </a:cubicBezTo>
                  <a:lnTo>
                    <a:pt x="2070" y="2173"/>
                  </a:lnTo>
                  <a:cubicBezTo>
                    <a:pt x="2075" y="2164"/>
                    <a:pt x="2080" y="2160"/>
                    <a:pt x="2085" y="2160"/>
                  </a:cubicBezTo>
                  <a:cubicBezTo>
                    <a:pt x="2089" y="2160"/>
                    <a:pt x="2093" y="2162"/>
                    <a:pt x="2097" y="2165"/>
                  </a:cubicBezTo>
                  <a:lnTo>
                    <a:pt x="2097" y="2165"/>
                  </a:lnTo>
                  <a:cubicBezTo>
                    <a:pt x="2087" y="2157"/>
                    <a:pt x="2078" y="2157"/>
                    <a:pt x="2070" y="2157"/>
                  </a:cubicBezTo>
                  <a:cubicBezTo>
                    <a:pt x="2062" y="2138"/>
                    <a:pt x="2054" y="2122"/>
                    <a:pt x="2045" y="2114"/>
                  </a:cubicBezTo>
                  <a:cubicBezTo>
                    <a:pt x="2027" y="2097"/>
                    <a:pt x="2019" y="2079"/>
                    <a:pt x="2002" y="2054"/>
                  </a:cubicBezTo>
                  <a:cubicBezTo>
                    <a:pt x="1984" y="2019"/>
                    <a:pt x="1967" y="1994"/>
                    <a:pt x="1942" y="1967"/>
                  </a:cubicBezTo>
                  <a:cubicBezTo>
                    <a:pt x="1924" y="1951"/>
                    <a:pt x="1907" y="1943"/>
                    <a:pt x="1899" y="1924"/>
                  </a:cubicBezTo>
                  <a:cubicBezTo>
                    <a:pt x="1880" y="1899"/>
                    <a:pt x="1872" y="1881"/>
                    <a:pt x="1856" y="1856"/>
                  </a:cubicBezTo>
                  <a:cubicBezTo>
                    <a:pt x="1829" y="1829"/>
                    <a:pt x="1812" y="1796"/>
                    <a:pt x="1804" y="1761"/>
                  </a:cubicBezTo>
                  <a:cubicBezTo>
                    <a:pt x="1796" y="1736"/>
                    <a:pt x="1796" y="1736"/>
                    <a:pt x="1821" y="1736"/>
                  </a:cubicBezTo>
                  <a:cubicBezTo>
                    <a:pt x="1839" y="1761"/>
                    <a:pt x="1856" y="1788"/>
                    <a:pt x="1872" y="1813"/>
                  </a:cubicBezTo>
                  <a:lnTo>
                    <a:pt x="1872" y="1761"/>
                  </a:lnTo>
                  <a:cubicBezTo>
                    <a:pt x="1872" y="1736"/>
                    <a:pt x="1856" y="1710"/>
                    <a:pt x="1829" y="1693"/>
                  </a:cubicBezTo>
                  <a:cubicBezTo>
                    <a:pt x="1823" y="1687"/>
                    <a:pt x="1817" y="1681"/>
                    <a:pt x="1812" y="1681"/>
                  </a:cubicBezTo>
                  <a:cubicBezTo>
                    <a:pt x="1809" y="1681"/>
                    <a:pt x="1807" y="1682"/>
                    <a:pt x="1804" y="1685"/>
                  </a:cubicBezTo>
                  <a:cubicBezTo>
                    <a:pt x="1804" y="1693"/>
                    <a:pt x="1812" y="1701"/>
                    <a:pt x="1821" y="1710"/>
                  </a:cubicBezTo>
                  <a:cubicBezTo>
                    <a:pt x="1812" y="1718"/>
                    <a:pt x="1804" y="1718"/>
                    <a:pt x="1796" y="1718"/>
                  </a:cubicBezTo>
                  <a:cubicBezTo>
                    <a:pt x="1777" y="1701"/>
                    <a:pt x="1769" y="1693"/>
                    <a:pt x="1761" y="1675"/>
                  </a:cubicBezTo>
                  <a:cubicBezTo>
                    <a:pt x="1755" y="1663"/>
                    <a:pt x="1749" y="1655"/>
                    <a:pt x="1739" y="1655"/>
                  </a:cubicBezTo>
                  <a:cubicBezTo>
                    <a:pt x="1735" y="1655"/>
                    <a:pt x="1731" y="1656"/>
                    <a:pt x="1726" y="1658"/>
                  </a:cubicBezTo>
                  <a:cubicBezTo>
                    <a:pt x="1721" y="1660"/>
                    <a:pt x="1717" y="1660"/>
                    <a:pt x="1713" y="1660"/>
                  </a:cubicBezTo>
                  <a:cubicBezTo>
                    <a:pt x="1695" y="1660"/>
                    <a:pt x="1681" y="1647"/>
                    <a:pt x="1666" y="1633"/>
                  </a:cubicBezTo>
                  <a:cubicBezTo>
                    <a:pt x="1658" y="1623"/>
                    <a:pt x="1650" y="1623"/>
                    <a:pt x="1641" y="1615"/>
                  </a:cubicBezTo>
                  <a:lnTo>
                    <a:pt x="1623" y="1615"/>
                  </a:lnTo>
                  <a:cubicBezTo>
                    <a:pt x="1615" y="1590"/>
                    <a:pt x="1598" y="1563"/>
                    <a:pt x="1590" y="1539"/>
                  </a:cubicBezTo>
                  <a:cubicBezTo>
                    <a:pt x="1615" y="1539"/>
                    <a:pt x="1615" y="1539"/>
                    <a:pt x="1623" y="1572"/>
                  </a:cubicBezTo>
                  <a:cubicBezTo>
                    <a:pt x="1623" y="1547"/>
                    <a:pt x="1623" y="1547"/>
                    <a:pt x="1615" y="1530"/>
                  </a:cubicBezTo>
                  <a:cubicBezTo>
                    <a:pt x="1598" y="1512"/>
                    <a:pt x="1571" y="1495"/>
                    <a:pt x="1571" y="1468"/>
                  </a:cubicBezTo>
                  <a:cubicBezTo>
                    <a:pt x="1571" y="1468"/>
                    <a:pt x="1563" y="1460"/>
                    <a:pt x="1563" y="1452"/>
                  </a:cubicBezTo>
                  <a:cubicBezTo>
                    <a:pt x="1538" y="1427"/>
                    <a:pt x="1503" y="1400"/>
                    <a:pt x="1478" y="1365"/>
                  </a:cubicBezTo>
                  <a:cubicBezTo>
                    <a:pt x="1460" y="1349"/>
                    <a:pt x="1452" y="1332"/>
                    <a:pt x="1435" y="1306"/>
                  </a:cubicBezTo>
                  <a:cubicBezTo>
                    <a:pt x="1427" y="1314"/>
                    <a:pt x="1427" y="1314"/>
                    <a:pt x="1417" y="1324"/>
                  </a:cubicBezTo>
                  <a:cubicBezTo>
                    <a:pt x="1408" y="1314"/>
                    <a:pt x="1408" y="1314"/>
                    <a:pt x="1400" y="1306"/>
                  </a:cubicBezTo>
                  <a:lnTo>
                    <a:pt x="1400" y="1281"/>
                  </a:lnTo>
                  <a:cubicBezTo>
                    <a:pt x="1400" y="1281"/>
                    <a:pt x="1392" y="1281"/>
                    <a:pt x="1392" y="1273"/>
                  </a:cubicBezTo>
                  <a:cubicBezTo>
                    <a:pt x="1357" y="1254"/>
                    <a:pt x="1324" y="1238"/>
                    <a:pt x="1305" y="1211"/>
                  </a:cubicBezTo>
                  <a:cubicBezTo>
                    <a:pt x="1289" y="1186"/>
                    <a:pt x="1262" y="1159"/>
                    <a:pt x="1237" y="1135"/>
                  </a:cubicBezTo>
                  <a:lnTo>
                    <a:pt x="1237" y="1118"/>
                  </a:lnTo>
                  <a:cubicBezTo>
                    <a:pt x="1221" y="1108"/>
                    <a:pt x="1221" y="1091"/>
                    <a:pt x="1221" y="1067"/>
                  </a:cubicBezTo>
                  <a:lnTo>
                    <a:pt x="1221" y="1067"/>
                  </a:lnTo>
                  <a:cubicBezTo>
                    <a:pt x="1246" y="1083"/>
                    <a:pt x="1262" y="1091"/>
                    <a:pt x="1281" y="1118"/>
                  </a:cubicBezTo>
                  <a:cubicBezTo>
                    <a:pt x="1281" y="1091"/>
                    <a:pt x="1262" y="1075"/>
                    <a:pt x="1237" y="1056"/>
                  </a:cubicBezTo>
                  <a:cubicBezTo>
                    <a:pt x="1210" y="1048"/>
                    <a:pt x="1186" y="1031"/>
                    <a:pt x="1169" y="996"/>
                  </a:cubicBezTo>
                  <a:lnTo>
                    <a:pt x="1177" y="988"/>
                  </a:lnTo>
                  <a:cubicBezTo>
                    <a:pt x="1177" y="953"/>
                    <a:pt x="1142" y="937"/>
                    <a:pt x="1118" y="928"/>
                  </a:cubicBezTo>
                  <a:lnTo>
                    <a:pt x="1118" y="928"/>
                  </a:lnTo>
                  <a:cubicBezTo>
                    <a:pt x="1134" y="945"/>
                    <a:pt x="1151" y="963"/>
                    <a:pt x="1169" y="980"/>
                  </a:cubicBezTo>
                  <a:lnTo>
                    <a:pt x="1159" y="988"/>
                  </a:lnTo>
                  <a:cubicBezTo>
                    <a:pt x="1151" y="980"/>
                    <a:pt x="1142" y="972"/>
                    <a:pt x="1126" y="972"/>
                  </a:cubicBezTo>
                  <a:cubicBezTo>
                    <a:pt x="1126" y="980"/>
                    <a:pt x="1126" y="988"/>
                    <a:pt x="1134" y="1005"/>
                  </a:cubicBezTo>
                  <a:cubicBezTo>
                    <a:pt x="1099" y="980"/>
                    <a:pt x="1066" y="953"/>
                    <a:pt x="1039" y="937"/>
                  </a:cubicBezTo>
                  <a:cubicBezTo>
                    <a:pt x="1031" y="928"/>
                    <a:pt x="1015" y="920"/>
                    <a:pt x="996" y="920"/>
                  </a:cubicBezTo>
                  <a:cubicBezTo>
                    <a:pt x="992" y="922"/>
                    <a:pt x="987" y="922"/>
                    <a:pt x="983" y="922"/>
                  </a:cubicBezTo>
                  <a:cubicBezTo>
                    <a:pt x="965" y="922"/>
                    <a:pt x="950" y="909"/>
                    <a:pt x="936" y="893"/>
                  </a:cubicBezTo>
                  <a:lnTo>
                    <a:pt x="936" y="877"/>
                  </a:lnTo>
                  <a:lnTo>
                    <a:pt x="971" y="877"/>
                  </a:lnTo>
                  <a:cubicBezTo>
                    <a:pt x="971" y="869"/>
                    <a:pt x="971" y="850"/>
                    <a:pt x="963" y="842"/>
                  </a:cubicBezTo>
                  <a:cubicBezTo>
                    <a:pt x="945" y="809"/>
                    <a:pt x="928" y="774"/>
                    <a:pt x="912" y="747"/>
                  </a:cubicBezTo>
                  <a:cubicBezTo>
                    <a:pt x="901" y="730"/>
                    <a:pt x="893" y="714"/>
                    <a:pt x="868" y="714"/>
                  </a:cubicBezTo>
                  <a:lnTo>
                    <a:pt x="809" y="714"/>
                  </a:lnTo>
                  <a:cubicBezTo>
                    <a:pt x="765" y="679"/>
                    <a:pt x="722" y="644"/>
                    <a:pt x="679" y="611"/>
                  </a:cubicBezTo>
                  <a:lnTo>
                    <a:pt x="679" y="568"/>
                  </a:lnTo>
                  <a:cubicBezTo>
                    <a:pt x="695" y="576"/>
                    <a:pt x="705" y="584"/>
                    <a:pt x="714" y="592"/>
                  </a:cubicBezTo>
                  <a:cubicBezTo>
                    <a:pt x="722" y="603"/>
                    <a:pt x="722" y="611"/>
                    <a:pt x="738" y="611"/>
                  </a:cubicBezTo>
                  <a:cubicBezTo>
                    <a:pt x="722" y="592"/>
                    <a:pt x="714" y="576"/>
                    <a:pt x="695" y="559"/>
                  </a:cubicBezTo>
                  <a:cubicBezTo>
                    <a:pt x="679" y="551"/>
                    <a:pt x="670" y="541"/>
                    <a:pt x="670" y="524"/>
                  </a:cubicBezTo>
                  <a:cubicBezTo>
                    <a:pt x="654" y="481"/>
                    <a:pt x="627" y="448"/>
                    <a:pt x="584" y="448"/>
                  </a:cubicBezTo>
                  <a:cubicBezTo>
                    <a:pt x="559" y="397"/>
                    <a:pt x="532" y="378"/>
                    <a:pt x="508" y="378"/>
                  </a:cubicBezTo>
                  <a:cubicBezTo>
                    <a:pt x="524" y="405"/>
                    <a:pt x="559" y="405"/>
                    <a:pt x="567" y="430"/>
                  </a:cubicBezTo>
                  <a:cubicBezTo>
                    <a:pt x="532" y="430"/>
                    <a:pt x="499" y="405"/>
                    <a:pt x="481" y="370"/>
                  </a:cubicBezTo>
                  <a:cubicBezTo>
                    <a:pt x="481" y="370"/>
                    <a:pt x="472" y="370"/>
                    <a:pt x="472" y="361"/>
                  </a:cubicBezTo>
                  <a:cubicBezTo>
                    <a:pt x="448" y="353"/>
                    <a:pt x="429" y="335"/>
                    <a:pt x="413" y="318"/>
                  </a:cubicBezTo>
                  <a:cubicBezTo>
                    <a:pt x="386" y="293"/>
                    <a:pt x="369" y="258"/>
                    <a:pt x="353" y="232"/>
                  </a:cubicBezTo>
                  <a:cubicBezTo>
                    <a:pt x="318" y="232"/>
                    <a:pt x="301" y="207"/>
                    <a:pt x="283" y="190"/>
                  </a:cubicBezTo>
                  <a:cubicBezTo>
                    <a:pt x="258" y="164"/>
                    <a:pt x="231" y="147"/>
                    <a:pt x="190" y="139"/>
                  </a:cubicBezTo>
                  <a:cubicBezTo>
                    <a:pt x="163" y="129"/>
                    <a:pt x="120" y="129"/>
                    <a:pt x="103" y="96"/>
                  </a:cubicBezTo>
                  <a:cubicBezTo>
                    <a:pt x="112" y="77"/>
                    <a:pt x="103" y="69"/>
                    <a:pt x="87" y="52"/>
                  </a:cubicBezTo>
                  <a:cubicBezTo>
                    <a:pt x="77" y="44"/>
                    <a:pt x="68" y="36"/>
                    <a:pt x="44" y="25"/>
                  </a:cubicBezTo>
                  <a:cubicBezTo>
                    <a:pt x="25" y="25"/>
                    <a:pt x="17" y="9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1" name="Google Shape;1441;p21"/>
            <p:cNvSpPr/>
            <p:nvPr/>
          </p:nvSpPr>
          <p:spPr>
            <a:xfrm>
              <a:off x="322061" y="427987"/>
              <a:ext cx="15440" cy="14685"/>
            </a:xfrm>
            <a:custGeom>
              <a:avLst/>
              <a:gdLst/>
              <a:ahLst/>
              <a:cxnLst/>
              <a:rect l="l" t="t" r="r" b="b"/>
              <a:pathLst>
                <a:path w="172" h="147" extrusionOk="0">
                  <a:moveTo>
                    <a:pt x="1" y="0"/>
                  </a:moveTo>
                  <a:cubicBezTo>
                    <a:pt x="1" y="17"/>
                    <a:pt x="9" y="35"/>
                    <a:pt x="17" y="52"/>
                  </a:cubicBezTo>
                  <a:cubicBezTo>
                    <a:pt x="52" y="87"/>
                    <a:pt x="95" y="120"/>
                    <a:pt x="139" y="147"/>
                  </a:cubicBezTo>
                  <a:cubicBezTo>
                    <a:pt x="155" y="147"/>
                    <a:pt x="163" y="138"/>
                    <a:pt x="172" y="138"/>
                  </a:cubicBezTo>
                  <a:cubicBezTo>
                    <a:pt x="163" y="128"/>
                    <a:pt x="155" y="112"/>
                    <a:pt x="155" y="103"/>
                  </a:cubicBezTo>
                  <a:cubicBezTo>
                    <a:pt x="139" y="103"/>
                    <a:pt x="130" y="95"/>
                    <a:pt x="120" y="87"/>
                  </a:cubicBezTo>
                  <a:cubicBezTo>
                    <a:pt x="112" y="87"/>
                    <a:pt x="104" y="77"/>
                    <a:pt x="95" y="68"/>
                  </a:cubicBezTo>
                  <a:cubicBezTo>
                    <a:pt x="87" y="68"/>
                    <a:pt x="87" y="77"/>
                    <a:pt x="79" y="77"/>
                  </a:cubicBezTo>
                  <a:cubicBezTo>
                    <a:pt x="79" y="35"/>
                    <a:pt x="44" y="25"/>
                    <a:pt x="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2" name="Google Shape;1442;p21"/>
            <p:cNvSpPr/>
            <p:nvPr/>
          </p:nvSpPr>
          <p:spPr>
            <a:xfrm>
              <a:off x="152401" y="200615"/>
              <a:ext cx="9336" cy="25874"/>
            </a:xfrm>
            <a:custGeom>
              <a:avLst/>
              <a:gdLst/>
              <a:ahLst/>
              <a:cxnLst/>
              <a:rect l="l" t="t" r="r" b="b"/>
              <a:pathLst>
                <a:path w="104" h="259" extrusionOk="0">
                  <a:moveTo>
                    <a:pt x="0" y="0"/>
                  </a:moveTo>
                  <a:cubicBezTo>
                    <a:pt x="0" y="9"/>
                    <a:pt x="11" y="17"/>
                    <a:pt x="11" y="25"/>
                  </a:cubicBezTo>
                  <a:cubicBezTo>
                    <a:pt x="19" y="44"/>
                    <a:pt x="35" y="60"/>
                    <a:pt x="35" y="68"/>
                  </a:cubicBezTo>
                  <a:cubicBezTo>
                    <a:pt x="35" y="112"/>
                    <a:pt x="44" y="155"/>
                    <a:pt x="70" y="180"/>
                  </a:cubicBezTo>
                  <a:cubicBezTo>
                    <a:pt x="70" y="215"/>
                    <a:pt x="79" y="240"/>
                    <a:pt x="103" y="258"/>
                  </a:cubicBezTo>
                  <a:cubicBezTo>
                    <a:pt x="103" y="258"/>
                    <a:pt x="103" y="250"/>
                    <a:pt x="95" y="250"/>
                  </a:cubicBezTo>
                  <a:cubicBezTo>
                    <a:pt x="79" y="188"/>
                    <a:pt x="62" y="128"/>
                    <a:pt x="44" y="77"/>
                  </a:cubicBezTo>
                  <a:cubicBezTo>
                    <a:pt x="35" y="52"/>
                    <a:pt x="27" y="17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3" name="Google Shape;1443;p21"/>
            <p:cNvSpPr/>
            <p:nvPr/>
          </p:nvSpPr>
          <p:spPr>
            <a:xfrm>
              <a:off x="348363" y="311204"/>
              <a:ext cx="8618" cy="9590"/>
            </a:xfrm>
            <a:custGeom>
              <a:avLst/>
              <a:gdLst/>
              <a:ahLst/>
              <a:cxnLst/>
              <a:rect l="l" t="t" r="r" b="b"/>
              <a:pathLst>
                <a:path w="96" h="96" extrusionOk="0">
                  <a:moveTo>
                    <a:pt x="17" y="0"/>
                  </a:moveTo>
                  <a:cubicBezTo>
                    <a:pt x="17" y="9"/>
                    <a:pt x="9" y="9"/>
                    <a:pt x="0" y="9"/>
                  </a:cubicBezTo>
                  <a:cubicBezTo>
                    <a:pt x="0" y="27"/>
                    <a:pt x="0" y="35"/>
                    <a:pt x="9" y="44"/>
                  </a:cubicBezTo>
                  <a:cubicBezTo>
                    <a:pt x="17" y="52"/>
                    <a:pt x="33" y="60"/>
                    <a:pt x="44" y="71"/>
                  </a:cubicBezTo>
                  <a:cubicBezTo>
                    <a:pt x="52" y="71"/>
                    <a:pt x="52" y="79"/>
                    <a:pt x="52" y="87"/>
                  </a:cubicBezTo>
                  <a:lnTo>
                    <a:pt x="68" y="87"/>
                  </a:lnTo>
                  <a:cubicBezTo>
                    <a:pt x="77" y="87"/>
                    <a:pt x="85" y="95"/>
                    <a:pt x="95" y="95"/>
                  </a:cubicBezTo>
                  <a:cubicBezTo>
                    <a:pt x="85" y="44"/>
                    <a:pt x="60" y="19"/>
                    <a:pt x="1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4" name="Google Shape;1444;p21"/>
            <p:cNvSpPr/>
            <p:nvPr/>
          </p:nvSpPr>
          <p:spPr>
            <a:xfrm>
              <a:off x="125560" y="221194"/>
              <a:ext cx="6194" cy="13686"/>
            </a:xfrm>
            <a:custGeom>
              <a:avLst/>
              <a:gdLst/>
              <a:ahLst/>
              <a:cxnLst/>
              <a:rect l="l" t="t" r="r" b="b"/>
              <a:pathLst>
                <a:path w="69" h="137" extrusionOk="0">
                  <a:moveTo>
                    <a:pt x="0" y="1"/>
                  </a:moveTo>
                  <a:cubicBezTo>
                    <a:pt x="0" y="9"/>
                    <a:pt x="9" y="17"/>
                    <a:pt x="9" y="25"/>
                  </a:cubicBezTo>
                  <a:cubicBezTo>
                    <a:pt x="17" y="44"/>
                    <a:pt x="33" y="69"/>
                    <a:pt x="33" y="85"/>
                  </a:cubicBezTo>
                  <a:cubicBezTo>
                    <a:pt x="42" y="112"/>
                    <a:pt x="52" y="128"/>
                    <a:pt x="68" y="137"/>
                  </a:cubicBezTo>
                  <a:cubicBezTo>
                    <a:pt x="60" y="95"/>
                    <a:pt x="42" y="44"/>
                    <a:pt x="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5" name="Google Shape;1445;p21"/>
            <p:cNvSpPr/>
            <p:nvPr/>
          </p:nvSpPr>
          <p:spPr>
            <a:xfrm>
              <a:off x="397556" y="358357"/>
              <a:ext cx="7092" cy="6294"/>
            </a:xfrm>
            <a:custGeom>
              <a:avLst/>
              <a:gdLst/>
              <a:ahLst/>
              <a:cxnLst/>
              <a:rect l="l" t="t" r="r" b="b"/>
              <a:pathLst>
                <a:path w="79" h="63" extrusionOk="0">
                  <a:moveTo>
                    <a:pt x="27" y="0"/>
                  </a:moveTo>
                  <a:cubicBezTo>
                    <a:pt x="11" y="11"/>
                    <a:pt x="11" y="11"/>
                    <a:pt x="1" y="19"/>
                  </a:cubicBezTo>
                  <a:cubicBezTo>
                    <a:pt x="11" y="27"/>
                    <a:pt x="19" y="36"/>
                    <a:pt x="36" y="44"/>
                  </a:cubicBezTo>
                  <a:cubicBezTo>
                    <a:pt x="44" y="44"/>
                    <a:pt x="52" y="52"/>
                    <a:pt x="71" y="62"/>
                  </a:cubicBezTo>
                  <a:cubicBezTo>
                    <a:pt x="79" y="36"/>
                    <a:pt x="52" y="27"/>
                    <a:pt x="52" y="11"/>
                  </a:cubicBezTo>
                  <a:cubicBezTo>
                    <a:pt x="44" y="19"/>
                    <a:pt x="44" y="27"/>
                    <a:pt x="36" y="27"/>
                  </a:cubicBezTo>
                  <a:cubicBezTo>
                    <a:pt x="27" y="19"/>
                    <a:pt x="27" y="11"/>
                    <a:pt x="2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6" name="Google Shape;1446;p21"/>
            <p:cNvSpPr/>
            <p:nvPr/>
          </p:nvSpPr>
          <p:spPr>
            <a:xfrm>
              <a:off x="316675" y="420095"/>
              <a:ext cx="4758" cy="6294"/>
            </a:xfrm>
            <a:custGeom>
              <a:avLst/>
              <a:gdLst/>
              <a:ahLst/>
              <a:cxnLst/>
              <a:rect l="l" t="t" r="r" b="b"/>
              <a:pathLst>
                <a:path w="53" h="63" extrusionOk="0">
                  <a:moveTo>
                    <a:pt x="1" y="1"/>
                  </a:moveTo>
                  <a:lnTo>
                    <a:pt x="1" y="36"/>
                  </a:lnTo>
                  <a:cubicBezTo>
                    <a:pt x="1" y="36"/>
                    <a:pt x="17" y="36"/>
                    <a:pt x="17" y="44"/>
                  </a:cubicBezTo>
                  <a:cubicBezTo>
                    <a:pt x="26" y="44"/>
                    <a:pt x="26" y="52"/>
                    <a:pt x="36" y="63"/>
                  </a:cubicBezTo>
                  <a:cubicBezTo>
                    <a:pt x="36" y="52"/>
                    <a:pt x="44" y="44"/>
                    <a:pt x="52" y="28"/>
                  </a:cubicBezTo>
                  <a:cubicBezTo>
                    <a:pt x="36" y="28"/>
                    <a:pt x="26" y="19"/>
                    <a:pt x="17" y="11"/>
                  </a:cubicBezTo>
                  <a:cubicBezTo>
                    <a:pt x="17" y="11"/>
                    <a:pt x="9" y="1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7" name="Google Shape;1447;p21"/>
            <p:cNvSpPr/>
            <p:nvPr/>
          </p:nvSpPr>
          <p:spPr>
            <a:xfrm>
              <a:off x="185705" y="306009"/>
              <a:ext cx="6194" cy="8791"/>
            </a:xfrm>
            <a:custGeom>
              <a:avLst/>
              <a:gdLst/>
              <a:ahLst/>
              <a:cxnLst/>
              <a:rect l="l" t="t" r="r" b="b"/>
              <a:pathLst>
                <a:path w="69" h="88" extrusionOk="0">
                  <a:moveTo>
                    <a:pt x="0" y="1"/>
                  </a:moveTo>
                  <a:lnTo>
                    <a:pt x="0" y="1"/>
                  </a:lnTo>
                  <a:cubicBezTo>
                    <a:pt x="17" y="52"/>
                    <a:pt x="42" y="79"/>
                    <a:pt x="68" y="87"/>
                  </a:cubicBezTo>
                  <a:cubicBezTo>
                    <a:pt x="42" y="52"/>
                    <a:pt x="17" y="28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8" name="Google Shape;1448;p21"/>
            <p:cNvSpPr/>
            <p:nvPr/>
          </p:nvSpPr>
          <p:spPr>
            <a:xfrm>
              <a:off x="178613" y="302713"/>
              <a:ext cx="4758" cy="6094"/>
            </a:xfrm>
            <a:custGeom>
              <a:avLst/>
              <a:gdLst/>
              <a:ahLst/>
              <a:cxnLst/>
              <a:rect l="l" t="t" r="r" b="b"/>
              <a:pathLst>
                <a:path w="53" h="61" extrusionOk="0">
                  <a:moveTo>
                    <a:pt x="1" y="1"/>
                  </a:moveTo>
                  <a:lnTo>
                    <a:pt x="1" y="1"/>
                  </a:lnTo>
                  <a:cubicBezTo>
                    <a:pt x="9" y="26"/>
                    <a:pt x="17" y="52"/>
                    <a:pt x="52" y="61"/>
                  </a:cubicBezTo>
                  <a:cubicBezTo>
                    <a:pt x="44" y="26"/>
                    <a:pt x="17" y="17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9" name="Google Shape;1449;p21"/>
            <p:cNvSpPr/>
            <p:nvPr/>
          </p:nvSpPr>
          <p:spPr>
            <a:xfrm>
              <a:off x="176458" y="247768"/>
              <a:ext cx="4668" cy="8791"/>
            </a:xfrm>
            <a:custGeom>
              <a:avLst/>
              <a:gdLst/>
              <a:ahLst/>
              <a:cxnLst/>
              <a:rect l="l" t="t" r="r" b="b"/>
              <a:pathLst>
                <a:path w="52" h="88" extrusionOk="0">
                  <a:moveTo>
                    <a:pt x="0" y="0"/>
                  </a:moveTo>
                  <a:cubicBezTo>
                    <a:pt x="17" y="52"/>
                    <a:pt x="25" y="69"/>
                    <a:pt x="52" y="87"/>
                  </a:cubicBezTo>
                  <a:cubicBezTo>
                    <a:pt x="33" y="60"/>
                    <a:pt x="33" y="25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0" name="Google Shape;1450;p21"/>
            <p:cNvSpPr/>
            <p:nvPr/>
          </p:nvSpPr>
          <p:spPr>
            <a:xfrm>
              <a:off x="372241" y="420095"/>
              <a:ext cx="6194" cy="2198"/>
            </a:xfrm>
            <a:custGeom>
              <a:avLst/>
              <a:gdLst/>
              <a:ahLst/>
              <a:cxnLst/>
              <a:rect l="l" t="t" r="r" b="b"/>
              <a:pathLst>
                <a:path w="69" h="22" extrusionOk="0">
                  <a:moveTo>
                    <a:pt x="0" y="1"/>
                  </a:moveTo>
                  <a:cubicBezTo>
                    <a:pt x="8" y="11"/>
                    <a:pt x="8" y="19"/>
                    <a:pt x="25" y="19"/>
                  </a:cubicBezTo>
                  <a:cubicBezTo>
                    <a:pt x="30" y="19"/>
                    <a:pt x="37" y="22"/>
                    <a:pt x="44" y="22"/>
                  </a:cubicBezTo>
                  <a:cubicBezTo>
                    <a:pt x="52" y="22"/>
                    <a:pt x="60" y="19"/>
                    <a:pt x="68" y="11"/>
                  </a:cubicBezTo>
                  <a:lnTo>
                    <a:pt x="35" y="11"/>
                  </a:lnTo>
                  <a:cubicBezTo>
                    <a:pt x="17" y="11"/>
                    <a:pt x="8" y="1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1" name="Google Shape;1451;p21"/>
            <p:cNvSpPr/>
            <p:nvPr/>
          </p:nvSpPr>
          <p:spPr>
            <a:xfrm>
              <a:off x="237321" y="71045"/>
              <a:ext cx="3950" cy="6094"/>
            </a:xfrm>
            <a:custGeom>
              <a:avLst/>
              <a:gdLst/>
              <a:ahLst/>
              <a:cxnLst/>
              <a:rect l="l" t="t" r="r" b="b"/>
              <a:pathLst>
                <a:path w="44" h="61" extrusionOk="0">
                  <a:moveTo>
                    <a:pt x="0" y="1"/>
                  </a:moveTo>
                  <a:lnTo>
                    <a:pt x="0" y="1"/>
                  </a:lnTo>
                  <a:cubicBezTo>
                    <a:pt x="17" y="17"/>
                    <a:pt x="25" y="34"/>
                    <a:pt x="44" y="61"/>
                  </a:cubicBezTo>
                  <a:cubicBezTo>
                    <a:pt x="44" y="34"/>
                    <a:pt x="33" y="17"/>
                    <a:pt x="0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2" name="Google Shape;1452;p21"/>
            <p:cNvSpPr/>
            <p:nvPr/>
          </p:nvSpPr>
          <p:spPr>
            <a:xfrm>
              <a:off x="204915" y="615"/>
              <a:ext cx="4758" cy="3596"/>
            </a:xfrm>
            <a:custGeom>
              <a:avLst/>
              <a:gdLst/>
              <a:ahLst/>
              <a:cxnLst/>
              <a:rect l="l" t="t" r="r" b="b"/>
              <a:pathLst>
                <a:path w="53" h="36" extrusionOk="0">
                  <a:moveTo>
                    <a:pt x="1" y="1"/>
                  </a:moveTo>
                  <a:cubicBezTo>
                    <a:pt x="1" y="17"/>
                    <a:pt x="9" y="26"/>
                    <a:pt x="9" y="36"/>
                  </a:cubicBezTo>
                  <a:lnTo>
                    <a:pt x="17" y="36"/>
                  </a:lnTo>
                  <a:lnTo>
                    <a:pt x="17" y="9"/>
                  </a:lnTo>
                  <a:lnTo>
                    <a:pt x="25" y="9"/>
                  </a:lnTo>
                  <a:cubicBezTo>
                    <a:pt x="34" y="17"/>
                    <a:pt x="44" y="26"/>
                    <a:pt x="52" y="36"/>
                  </a:cubicBezTo>
                  <a:cubicBezTo>
                    <a:pt x="34" y="1"/>
                    <a:pt x="25" y="1"/>
                    <a:pt x="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3" name="Google Shape;1453;p21"/>
            <p:cNvSpPr/>
            <p:nvPr/>
          </p:nvSpPr>
          <p:spPr>
            <a:xfrm>
              <a:off x="156261" y="268347"/>
              <a:ext cx="4758" cy="7692"/>
            </a:xfrm>
            <a:custGeom>
              <a:avLst/>
              <a:gdLst/>
              <a:ahLst/>
              <a:cxnLst/>
              <a:rect l="l" t="t" r="r" b="b"/>
              <a:pathLst>
                <a:path w="53" h="77" extrusionOk="0">
                  <a:moveTo>
                    <a:pt x="9" y="1"/>
                  </a:moveTo>
                  <a:cubicBezTo>
                    <a:pt x="9" y="1"/>
                    <a:pt x="1" y="1"/>
                    <a:pt x="1" y="9"/>
                  </a:cubicBezTo>
                  <a:cubicBezTo>
                    <a:pt x="19" y="25"/>
                    <a:pt x="19" y="60"/>
                    <a:pt x="52" y="77"/>
                  </a:cubicBezTo>
                  <a:cubicBezTo>
                    <a:pt x="36" y="52"/>
                    <a:pt x="19" y="25"/>
                    <a:pt x="9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4" name="Google Shape;1454;p21"/>
            <p:cNvSpPr/>
            <p:nvPr/>
          </p:nvSpPr>
          <p:spPr>
            <a:xfrm>
              <a:off x="167212" y="283032"/>
              <a:ext cx="2244" cy="5195"/>
            </a:xfrm>
            <a:custGeom>
              <a:avLst/>
              <a:gdLst/>
              <a:ahLst/>
              <a:cxnLst/>
              <a:rect l="l" t="t" r="r" b="b"/>
              <a:pathLst>
                <a:path w="25" h="52" extrusionOk="0">
                  <a:moveTo>
                    <a:pt x="0" y="0"/>
                  </a:moveTo>
                  <a:cubicBezTo>
                    <a:pt x="8" y="52"/>
                    <a:pt x="8" y="52"/>
                    <a:pt x="25" y="52"/>
                  </a:cubicBezTo>
                  <a:cubicBezTo>
                    <a:pt x="8" y="33"/>
                    <a:pt x="8" y="16"/>
                    <a:pt x="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5" name="Google Shape;1455;p21"/>
          <p:cNvSpPr/>
          <p:nvPr/>
        </p:nvSpPr>
        <p:spPr>
          <a:xfrm>
            <a:off x="-60835" y="-554091"/>
            <a:ext cx="9216" cy="5061"/>
          </a:xfrm>
          <a:custGeom>
            <a:avLst/>
            <a:gdLst/>
            <a:ahLst/>
            <a:cxnLst/>
            <a:rect l="l" t="t" r="r" b="b"/>
            <a:pathLst>
              <a:path w="77" h="38" extrusionOk="0">
                <a:moveTo>
                  <a:pt x="1" y="1"/>
                </a:moveTo>
                <a:cubicBezTo>
                  <a:pt x="15" y="15"/>
                  <a:pt x="36" y="37"/>
                  <a:pt x="64" y="37"/>
                </a:cubicBezTo>
                <a:cubicBezTo>
                  <a:pt x="68" y="37"/>
                  <a:pt x="72" y="37"/>
                  <a:pt x="77" y="36"/>
                </a:cubicBezTo>
                <a:cubicBezTo>
                  <a:pt x="77" y="36"/>
                  <a:pt x="69" y="27"/>
                  <a:pt x="60" y="27"/>
                </a:cubicBezTo>
                <a:cubicBezTo>
                  <a:pt x="42" y="17"/>
                  <a:pt x="17" y="9"/>
                  <a:pt x="1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6" name="Google Shape;1456;p21"/>
          <p:cNvSpPr/>
          <p:nvPr/>
        </p:nvSpPr>
        <p:spPr>
          <a:xfrm>
            <a:off x="11157689" y="5360975"/>
            <a:ext cx="9265" cy="2147"/>
          </a:xfrm>
          <a:custGeom>
            <a:avLst/>
            <a:gdLst/>
            <a:ahLst/>
            <a:cxnLst/>
            <a:rect l="l" t="t" r="r" b="b"/>
            <a:pathLst>
              <a:path w="82" h="19" extrusionOk="0">
                <a:moveTo>
                  <a:pt x="38" y="0"/>
                </a:moveTo>
                <a:cubicBezTo>
                  <a:pt x="13" y="0"/>
                  <a:pt x="1" y="7"/>
                  <a:pt x="1" y="13"/>
                </a:cubicBezTo>
                <a:cubicBezTo>
                  <a:pt x="22" y="16"/>
                  <a:pt x="40" y="18"/>
                  <a:pt x="54" y="18"/>
                </a:cubicBezTo>
                <a:cubicBezTo>
                  <a:pt x="73" y="18"/>
                  <a:pt x="82" y="14"/>
                  <a:pt x="77" y="5"/>
                </a:cubicBezTo>
                <a:cubicBezTo>
                  <a:pt x="62" y="2"/>
                  <a:pt x="49" y="0"/>
                  <a:pt x="38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7" name="Google Shape;1457;p21"/>
          <p:cNvSpPr/>
          <p:nvPr/>
        </p:nvSpPr>
        <p:spPr>
          <a:xfrm>
            <a:off x="11128619" y="6031359"/>
            <a:ext cx="2418539" cy="2478595"/>
          </a:xfrm>
          <a:custGeom>
            <a:avLst/>
            <a:gdLst/>
            <a:ahLst/>
            <a:cxnLst/>
            <a:rect l="l" t="t" r="r" b="b"/>
            <a:pathLst>
              <a:path w="18364" h="18820" extrusionOk="0">
                <a:moveTo>
                  <a:pt x="12231" y="1221"/>
                </a:moveTo>
                <a:lnTo>
                  <a:pt x="12231" y="1221"/>
                </a:lnTo>
                <a:cubicBezTo>
                  <a:pt x="12212" y="1223"/>
                  <a:pt x="12218" y="1231"/>
                  <a:pt x="12239" y="1244"/>
                </a:cubicBezTo>
                <a:lnTo>
                  <a:pt x="12239" y="1244"/>
                </a:lnTo>
                <a:lnTo>
                  <a:pt x="12231" y="1221"/>
                </a:lnTo>
                <a:close/>
                <a:moveTo>
                  <a:pt x="11879" y="1265"/>
                </a:moveTo>
                <a:lnTo>
                  <a:pt x="11879" y="1265"/>
                </a:lnTo>
                <a:cubicBezTo>
                  <a:pt x="11854" y="1289"/>
                  <a:pt x="11854" y="1333"/>
                  <a:pt x="11854" y="1384"/>
                </a:cubicBezTo>
                <a:cubicBezTo>
                  <a:pt x="11776" y="1368"/>
                  <a:pt x="11699" y="1357"/>
                  <a:pt x="11621" y="1341"/>
                </a:cubicBezTo>
                <a:cubicBezTo>
                  <a:pt x="11708" y="1316"/>
                  <a:pt x="11792" y="1289"/>
                  <a:pt x="11879" y="1265"/>
                </a:cubicBezTo>
                <a:close/>
                <a:moveTo>
                  <a:pt x="12259" y="1302"/>
                </a:moveTo>
                <a:cubicBezTo>
                  <a:pt x="12293" y="1314"/>
                  <a:pt x="12328" y="1327"/>
                  <a:pt x="12361" y="1339"/>
                </a:cubicBezTo>
                <a:lnTo>
                  <a:pt x="12361" y="1339"/>
                </a:lnTo>
                <a:cubicBezTo>
                  <a:pt x="12448" y="1360"/>
                  <a:pt x="12533" y="1399"/>
                  <a:pt x="12610" y="1439"/>
                </a:cubicBezTo>
                <a:lnTo>
                  <a:pt x="12610" y="1439"/>
                </a:lnTo>
                <a:cubicBezTo>
                  <a:pt x="12555" y="1412"/>
                  <a:pt x="12463" y="1377"/>
                  <a:pt x="12361" y="1339"/>
                </a:cubicBezTo>
                <a:lnTo>
                  <a:pt x="12361" y="1339"/>
                </a:lnTo>
                <a:cubicBezTo>
                  <a:pt x="12330" y="1332"/>
                  <a:pt x="12298" y="1326"/>
                  <a:pt x="12266" y="1324"/>
                </a:cubicBezTo>
                <a:lnTo>
                  <a:pt x="12259" y="1302"/>
                </a:lnTo>
                <a:close/>
                <a:moveTo>
                  <a:pt x="6511" y="1625"/>
                </a:moveTo>
                <a:lnTo>
                  <a:pt x="6690" y="1642"/>
                </a:lnTo>
                <a:lnTo>
                  <a:pt x="6880" y="1642"/>
                </a:lnTo>
                <a:cubicBezTo>
                  <a:pt x="6923" y="1667"/>
                  <a:pt x="6880" y="1693"/>
                  <a:pt x="6820" y="1718"/>
                </a:cubicBezTo>
                <a:cubicBezTo>
                  <a:pt x="6845" y="1718"/>
                  <a:pt x="6871" y="1710"/>
                  <a:pt x="6888" y="1710"/>
                </a:cubicBezTo>
                <a:cubicBezTo>
                  <a:pt x="6940" y="1728"/>
                  <a:pt x="6958" y="1745"/>
                  <a:pt x="6958" y="1761"/>
                </a:cubicBezTo>
                <a:cubicBezTo>
                  <a:pt x="6896" y="1753"/>
                  <a:pt x="6828" y="1745"/>
                  <a:pt x="6768" y="1737"/>
                </a:cubicBezTo>
                <a:cubicBezTo>
                  <a:pt x="6785" y="1728"/>
                  <a:pt x="6803" y="1728"/>
                  <a:pt x="6820" y="1718"/>
                </a:cubicBezTo>
                <a:cubicBezTo>
                  <a:pt x="6785" y="1718"/>
                  <a:pt x="6752" y="1728"/>
                  <a:pt x="6725" y="1728"/>
                </a:cubicBezTo>
                <a:cubicBezTo>
                  <a:pt x="6690" y="1728"/>
                  <a:pt x="6665" y="1718"/>
                  <a:pt x="6639" y="1718"/>
                </a:cubicBezTo>
                <a:cubicBezTo>
                  <a:pt x="6587" y="1677"/>
                  <a:pt x="6535" y="1642"/>
                  <a:pt x="6511" y="1625"/>
                </a:cubicBezTo>
                <a:close/>
                <a:moveTo>
                  <a:pt x="13873" y="1802"/>
                </a:moveTo>
                <a:cubicBezTo>
                  <a:pt x="13869" y="1802"/>
                  <a:pt x="13871" y="1806"/>
                  <a:pt x="13880" y="1813"/>
                </a:cubicBezTo>
                <a:cubicBezTo>
                  <a:pt x="13889" y="1821"/>
                  <a:pt x="13897" y="1821"/>
                  <a:pt x="13905" y="1821"/>
                </a:cubicBezTo>
                <a:lnTo>
                  <a:pt x="13924" y="1908"/>
                </a:lnTo>
                <a:cubicBezTo>
                  <a:pt x="14035" y="1943"/>
                  <a:pt x="14146" y="1994"/>
                  <a:pt x="14225" y="2027"/>
                </a:cubicBezTo>
                <a:cubicBezTo>
                  <a:pt x="14190" y="2011"/>
                  <a:pt x="14155" y="1976"/>
                  <a:pt x="14130" y="1943"/>
                </a:cubicBezTo>
                <a:lnTo>
                  <a:pt x="14130" y="1943"/>
                </a:lnTo>
                <a:cubicBezTo>
                  <a:pt x="14173" y="1976"/>
                  <a:pt x="14206" y="2011"/>
                  <a:pt x="14241" y="2038"/>
                </a:cubicBezTo>
                <a:cubicBezTo>
                  <a:pt x="14252" y="2043"/>
                  <a:pt x="14260" y="2049"/>
                  <a:pt x="14267" y="2055"/>
                </a:cubicBezTo>
                <a:lnTo>
                  <a:pt x="14267" y="2055"/>
                </a:lnTo>
                <a:cubicBezTo>
                  <a:pt x="14264" y="2054"/>
                  <a:pt x="14261" y="2054"/>
                  <a:pt x="14258" y="2054"/>
                </a:cubicBezTo>
                <a:cubicBezTo>
                  <a:pt x="14282" y="2074"/>
                  <a:pt x="14310" y="2094"/>
                  <a:pt x="14343" y="2113"/>
                </a:cubicBezTo>
                <a:lnTo>
                  <a:pt x="14343" y="2113"/>
                </a:lnTo>
                <a:cubicBezTo>
                  <a:pt x="14415" y="2141"/>
                  <a:pt x="14468" y="2162"/>
                  <a:pt x="14482" y="2165"/>
                </a:cubicBezTo>
                <a:cubicBezTo>
                  <a:pt x="14451" y="2097"/>
                  <a:pt x="13908" y="1802"/>
                  <a:pt x="13873" y="1802"/>
                </a:cubicBezTo>
                <a:close/>
                <a:moveTo>
                  <a:pt x="14649" y="2540"/>
                </a:moveTo>
                <a:cubicBezTo>
                  <a:pt x="14790" y="2540"/>
                  <a:pt x="14939" y="2555"/>
                  <a:pt x="15082" y="2605"/>
                </a:cubicBezTo>
                <a:lnTo>
                  <a:pt x="15134" y="2681"/>
                </a:lnTo>
                <a:lnTo>
                  <a:pt x="15426" y="2776"/>
                </a:lnTo>
                <a:cubicBezTo>
                  <a:pt x="15379" y="2780"/>
                  <a:pt x="15315" y="2782"/>
                  <a:pt x="15239" y="2782"/>
                </a:cubicBezTo>
                <a:cubicBezTo>
                  <a:pt x="15164" y="2782"/>
                  <a:pt x="15078" y="2780"/>
                  <a:pt x="14987" y="2776"/>
                </a:cubicBezTo>
                <a:cubicBezTo>
                  <a:pt x="14843" y="2697"/>
                  <a:pt x="14688" y="2621"/>
                  <a:pt x="14542" y="2543"/>
                </a:cubicBezTo>
                <a:cubicBezTo>
                  <a:pt x="14577" y="2541"/>
                  <a:pt x="14612" y="2540"/>
                  <a:pt x="14649" y="2540"/>
                </a:cubicBezTo>
                <a:close/>
                <a:moveTo>
                  <a:pt x="16595" y="3386"/>
                </a:moveTo>
                <a:cubicBezTo>
                  <a:pt x="16612" y="3402"/>
                  <a:pt x="16715" y="3489"/>
                  <a:pt x="16818" y="3592"/>
                </a:cubicBezTo>
                <a:cubicBezTo>
                  <a:pt x="16921" y="3695"/>
                  <a:pt x="17024" y="3806"/>
                  <a:pt x="17049" y="3866"/>
                </a:cubicBezTo>
                <a:cubicBezTo>
                  <a:pt x="17059" y="3883"/>
                  <a:pt x="17067" y="3901"/>
                  <a:pt x="17059" y="3909"/>
                </a:cubicBezTo>
                <a:cubicBezTo>
                  <a:pt x="16973" y="3841"/>
                  <a:pt x="16886" y="3780"/>
                  <a:pt x="16783" y="3712"/>
                </a:cubicBezTo>
                <a:lnTo>
                  <a:pt x="16834" y="3617"/>
                </a:lnTo>
                <a:lnTo>
                  <a:pt x="16740" y="3687"/>
                </a:lnTo>
                <a:cubicBezTo>
                  <a:pt x="16655" y="3635"/>
                  <a:pt x="16560" y="3584"/>
                  <a:pt x="16457" y="3522"/>
                </a:cubicBezTo>
                <a:cubicBezTo>
                  <a:pt x="16492" y="3454"/>
                  <a:pt x="16544" y="3394"/>
                  <a:pt x="16595" y="3386"/>
                </a:cubicBezTo>
                <a:close/>
                <a:moveTo>
                  <a:pt x="17694" y="4647"/>
                </a:moveTo>
                <a:lnTo>
                  <a:pt x="17694" y="4647"/>
                </a:lnTo>
                <a:cubicBezTo>
                  <a:pt x="17754" y="4699"/>
                  <a:pt x="17814" y="4759"/>
                  <a:pt x="17849" y="4829"/>
                </a:cubicBezTo>
                <a:cubicBezTo>
                  <a:pt x="17832" y="4829"/>
                  <a:pt x="17822" y="4862"/>
                  <a:pt x="17814" y="4897"/>
                </a:cubicBezTo>
                <a:cubicBezTo>
                  <a:pt x="17781" y="4810"/>
                  <a:pt x="17737" y="4726"/>
                  <a:pt x="17694" y="4647"/>
                </a:cubicBezTo>
                <a:close/>
                <a:moveTo>
                  <a:pt x="18130" y="8196"/>
                </a:moveTo>
                <a:lnTo>
                  <a:pt x="18130" y="8196"/>
                </a:lnTo>
                <a:cubicBezTo>
                  <a:pt x="18131" y="8196"/>
                  <a:pt x="18117" y="8240"/>
                  <a:pt x="18098" y="8298"/>
                </a:cubicBezTo>
                <a:lnTo>
                  <a:pt x="18098" y="8290"/>
                </a:lnTo>
                <a:cubicBezTo>
                  <a:pt x="18121" y="8222"/>
                  <a:pt x="18130" y="8196"/>
                  <a:pt x="18130" y="8196"/>
                </a:cubicBezTo>
                <a:close/>
                <a:moveTo>
                  <a:pt x="18011" y="6297"/>
                </a:moveTo>
                <a:cubicBezTo>
                  <a:pt x="18080" y="6435"/>
                  <a:pt x="18131" y="6666"/>
                  <a:pt x="18141" y="6958"/>
                </a:cubicBezTo>
                <a:cubicBezTo>
                  <a:pt x="18136" y="7132"/>
                  <a:pt x="18113" y="7168"/>
                  <a:pt x="18092" y="7168"/>
                </a:cubicBezTo>
                <a:cubicBezTo>
                  <a:pt x="18077" y="7168"/>
                  <a:pt x="18063" y="7150"/>
                  <a:pt x="18057" y="7150"/>
                </a:cubicBezTo>
                <a:cubicBezTo>
                  <a:pt x="18054" y="7150"/>
                  <a:pt x="18053" y="7154"/>
                  <a:pt x="18055" y="7164"/>
                </a:cubicBezTo>
                <a:cubicBezTo>
                  <a:pt x="17952" y="7799"/>
                  <a:pt x="18193" y="7740"/>
                  <a:pt x="18011" y="8263"/>
                </a:cubicBezTo>
                <a:cubicBezTo>
                  <a:pt x="17975" y="8328"/>
                  <a:pt x="17947" y="8348"/>
                  <a:pt x="17923" y="8348"/>
                </a:cubicBezTo>
                <a:cubicBezTo>
                  <a:pt x="17882" y="8348"/>
                  <a:pt x="17854" y="8284"/>
                  <a:pt x="17822" y="8284"/>
                </a:cubicBezTo>
                <a:cubicBezTo>
                  <a:pt x="17817" y="8284"/>
                  <a:pt x="17811" y="8286"/>
                  <a:pt x="17805" y="8290"/>
                </a:cubicBezTo>
                <a:cubicBezTo>
                  <a:pt x="17822" y="8005"/>
                  <a:pt x="17925" y="7869"/>
                  <a:pt x="17952" y="7680"/>
                </a:cubicBezTo>
                <a:lnTo>
                  <a:pt x="17952" y="7680"/>
                </a:lnTo>
                <a:cubicBezTo>
                  <a:pt x="17925" y="7758"/>
                  <a:pt x="17900" y="7834"/>
                  <a:pt x="17873" y="7902"/>
                </a:cubicBezTo>
                <a:cubicBezTo>
                  <a:pt x="17865" y="7818"/>
                  <a:pt x="17884" y="7628"/>
                  <a:pt x="17908" y="7525"/>
                </a:cubicBezTo>
                <a:lnTo>
                  <a:pt x="17908" y="7525"/>
                </a:lnTo>
                <a:cubicBezTo>
                  <a:pt x="17900" y="7552"/>
                  <a:pt x="17892" y="7577"/>
                  <a:pt x="17884" y="7620"/>
                </a:cubicBezTo>
                <a:cubicBezTo>
                  <a:pt x="17943" y="7181"/>
                  <a:pt x="17995" y="6752"/>
                  <a:pt x="18011" y="6332"/>
                </a:cubicBezTo>
                <a:lnTo>
                  <a:pt x="18011" y="6297"/>
                </a:lnTo>
                <a:close/>
                <a:moveTo>
                  <a:pt x="17092" y="11133"/>
                </a:moveTo>
                <a:lnTo>
                  <a:pt x="17084" y="11159"/>
                </a:lnTo>
                <a:cubicBezTo>
                  <a:pt x="17084" y="11149"/>
                  <a:pt x="17084" y="11141"/>
                  <a:pt x="17092" y="11133"/>
                </a:cubicBezTo>
                <a:close/>
                <a:moveTo>
                  <a:pt x="17059" y="11228"/>
                </a:moveTo>
                <a:cubicBezTo>
                  <a:pt x="17059" y="11322"/>
                  <a:pt x="17032" y="11458"/>
                  <a:pt x="16964" y="11572"/>
                </a:cubicBezTo>
                <a:cubicBezTo>
                  <a:pt x="16997" y="11458"/>
                  <a:pt x="17032" y="11339"/>
                  <a:pt x="17059" y="11228"/>
                </a:cubicBezTo>
                <a:close/>
                <a:moveTo>
                  <a:pt x="2757" y="13118"/>
                </a:moveTo>
                <a:lnTo>
                  <a:pt x="2757" y="13118"/>
                </a:lnTo>
                <a:cubicBezTo>
                  <a:pt x="2818" y="13184"/>
                  <a:pt x="2828" y="13201"/>
                  <a:pt x="2819" y="13201"/>
                </a:cubicBezTo>
                <a:cubicBezTo>
                  <a:pt x="2812" y="13201"/>
                  <a:pt x="2797" y="13193"/>
                  <a:pt x="2784" y="13186"/>
                </a:cubicBezTo>
                <a:lnTo>
                  <a:pt x="2757" y="13118"/>
                </a:lnTo>
                <a:close/>
                <a:moveTo>
                  <a:pt x="5599" y="15769"/>
                </a:moveTo>
                <a:lnTo>
                  <a:pt x="5599" y="15769"/>
                </a:lnTo>
                <a:cubicBezTo>
                  <a:pt x="5601" y="15774"/>
                  <a:pt x="5604" y="15780"/>
                  <a:pt x="5608" y="15787"/>
                </a:cubicBezTo>
                <a:cubicBezTo>
                  <a:pt x="5605" y="15781"/>
                  <a:pt x="5602" y="15775"/>
                  <a:pt x="5599" y="15769"/>
                </a:cubicBezTo>
                <a:close/>
                <a:moveTo>
                  <a:pt x="2800" y="1"/>
                </a:moveTo>
                <a:lnTo>
                  <a:pt x="2800" y="1"/>
                </a:lnTo>
                <a:cubicBezTo>
                  <a:pt x="2526" y="9"/>
                  <a:pt x="2507" y="44"/>
                  <a:pt x="2526" y="79"/>
                </a:cubicBezTo>
                <a:cubicBezTo>
                  <a:pt x="2534" y="112"/>
                  <a:pt x="2559" y="156"/>
                  <a:pt x="2388" y="234"/>
                </a:cubicBezTo>
                <a:cubicBezTo>
                  <a:pt x="2345" y="224"/>
                  <a:pt x="2353" y="191"/>
                  <a:pt x="2345" y="164"/>
                </a:cubicBezTo>
                <a:cubicBezTo>
                  <a:pt x="2340" y="155"/>
                  <a:pt x="2326" y="144"/>
                  <a:pt x="2298" y="144"/>
                </a:cubicBezTo>
                <a:cubicBezTo>
                  <a:pt x="2272" y="144"/>
                  <a:pt x="2235" y="153"/>
                  <a:pt x="2182" y="182"/>
                </a:cubicBezTo>
                <a:cubicBezTo>
                  <a:pt x="2114" y="199"/>
                  <a:pt x="1949" y="327"/>
                  <a:pt x="1813" y="492"/>
                </a:cubicBezTo>
                <a:cubicBezTo>
                  <a:pt x="1769" y="525"/>
                  <a:pt x="1734" y="568"/>
                  <a:pt x="1691" y="603"/>
                </a:cubicBezTo>
                <a:cubicBezTo>
                  <a:pt x="1658" y="646"/>
                  <a:pt x="1623" y="687"/>
                  <a:pt x="1588" y="722"/>
                </a:cubicBezTo>
                <a:cubicBezTo>
                  <a:pt x="1520" y="809"/>
                  <a:pt x="1444" y="869"/>
                  <a:pt x="1374" y="920"/>
                </a:cubicBezTo>
                <a:cubicBezTo>
                  <a:pt x="1406" y="906"/>
                  <a:pt x="1437" y="893"/>
                  <a:pt x="1456" y="893"/>
                </a:cubicBezTo>
                <a:cubicBezTo>
                  <a:pt x="1482" y="893"/>
                  <a:pt x="1484" y="918"/>
                  <a:pt x="1433" y="997"/>
                </a:cubicBezTo>
                <a:cubicBezTo>
                  <a:pt x="1279" y="1203"/>
                  <a:pt x="918" y="1452"/>
                  <a:pt x="893" y="1702"/>
                </a:cubicBezTo>
                <a:cubicBezTo>
                  <a:pt x="867" y="1718"/>
                  <a:pt x="850" y="1728"/>
                  <a:pt x="842" y="1728"/>
                </a:cubicBezTo>
                <a:cubicBezTo>
                  <a:pt x="763" y="1900"/>
                  <a:pt x="568" y="2277"/>
                  <a:pt x="576" y="2407"/>
                </a:cubicBezTo>
                <a:cubicBezTo>
                  <a:pt x="429" y="2423"/>
                  <a:pt x="335" y="2708"/>
                  <a:pt x="267" y="2982"/>
                </a:cubicBezTo>
                <a:cubicBezTo>
                  <a:pt x="209" y="3239"/>
                  <a:pt x="190" y="3481"/>
                  <a:pt x="87" y="3481"/>
                </a:cubicBezTo>
                <a:cubicBezTo>
                  <a:pt x="84" y="3481"/>
                  <a:pt x="80" y="3481"/>
                  <a:pt x="77" y="3481"/>
                </a:cubicBezTo>
                <a:cubicBezTo>
                  <a:pt x="61" y="3573"/>
                  <a:pt x="52" y="3676"/>
                  <a:pt x="34" y="3780"/>
                </a:cubicBezTo>
                <a:cubicBezTo>
                  <a:pt x="25" y="3883"/>
                  <a:pt x="25" y="3986"/>
                  <a:pt x="25" y="4081"/>
                </a:cubicBezTo>
                <a:lnTo>
                  <a:pt x="1" y="4064"/>
                </a:lnTo>
                <a:lnTo>
                  <a:pt x="1" y="4064"/>
                </a:lnTo>
                <a:cubicBezTo>
                  <a:pt x="1" y="4270"/>
                  <a:pt x="17" y="4398"/>
                  <a:pt x="61" y="4501"/>
                </a:cubicBezTo>
                <a:cubicBezTo>
                  <a:pt x="85" y="4596"/>
                  <a:pt x="129" y="4656"/>
                  <a:pt x="172" y="4718"/>
                </a:cubicBezTo>
                <a:cubicBezTo>
                  <a:pt x="175" y="4758"/>
                  <a:pt x="171" y="4769"/>
                  <a:pt x="163" y="4769"/>
                </a:cubicBezTo>
                <a:cubicBezTo>
                  <a:pt x="153" y="4769"/>
                  <a:pt x="138" y="4750"/>
                  <a:pt x="129" y="4750"/>
                </a:cubicBezTo>
                <a:cubicBezTo>
                  <a:pt x="145" y="4821"/>
                  <a:pt x="155" y="4880"/>
                  <a:pt x="172" y="4940"/>
                </a:cubicBezTo>
                <a:cubicBezTo>
                  <a:pt x="188" y="4992"/>
                  <a:pt x="207" y="5043"/>
                  <a:pt x="223" y="5087"/>
                </a:cubicBezTo>
                <a:cubicBezTo>
                  <a:pt x="240" y="5130"/>
                  <a:pt x="258" y="5171"/>
                  <a:pt x="275" y="5206"/>
                </a:cubicBezTo>
                <a:cubicBezTo>
                  <a:pt x="291" y="5241"/>
                  <a:pt x="310" y="5274"/>
                  <a:pt x="326" y="5301"/>
                </a:cubicBezTo>
                <a:cubicBezTo>
                  <a:pt x="370" y="5369"/>
                  <a:pt x="413" y="5420"/>
                  <a:pt x="465" y="5480"/>
                </a:cubicBezTo>
                <a:cubicBezTo>
                  <a:pt x="516" y="5542"/>
                  <a:pt x="584" y="5602"/>
                  <a:pt x="660" y="5678"/>
                </a:cubicBezTo>
                <a:lnTo>
                  <a:pt x="627" y="5756"/>
                </a:lnTo>
                <a:cubicBezTo>
                  <a:pt x="722" y="5833"/>
                  <a:pt x="945" y="6443"/>
                  <a:pt x="1262" y="6830"/>
                </a:cubicBezTo>
                <a:cubicBezTo>
                  <a:pt x="1246" y="6830"/>
                  <a:pt x="1227" y="6830"/>
                  <a:pt x="1203" y="6804"/>
                </a:cubicBezTo>
                <a:lnTo>
                  <a:pt x="1203" y="6804"/>
                </a:lnTo>
                <a:cubicBezTo>
                  <a:pt x="1374" y="7026"/>
                  <a:pt x="1477" y="7346"/>
                  <a:pt x="1547" y="7612"/>
                </a:cubicBezTo>
                <a:cubicBezTo>
                  <a:pt x="1623" y="7878"/>
                  <a:pt x="1658" y="8100"/>
                  <a:pt x="1804" y="8179"/>
                </a:cubicBezTo>
                <a:cubicBezTo>
                  <a:pt x="1856" y="8290"/>
                  <a:pt x="1889" y="8410"/>
                  <a:pt x="1924" y="8531"/>
                </a:cubicBezTo>
                <a:cubicBezTo>
                  <a:pt x="1907" y="8371"/>
                  <a:pt x="1914" y="8323"/>
                  <a:pt x="1932" y="8323"/>
                </a:cubicBezTo>
                <a:cubicBezTo>
                  <a:pt x="1959" y="8323"/>
                  <a:pt x="2009" y="8431"/>
                  <a:pt x="2035" y="8431"/>
                </a:cubicBezTo>
                <a:cubicBezTo>
                  <a:pt x="2044" y="8431"/>
                  <a:pt x="2050" y="8418"/>
                  <a:pt x="2052" y="8385"/>
                </a:cubicBezTo>
                <a:lnTo>
                  <a:pt x="2052" y="8385"/>
                </a:lnTo>
                <a:cubicBezTo>
                  <a:pt x="2090" y="8525"/>
                  <a:pt x="2058" y="8733"/>
                  <a:pt x="2024" y="8733"/>
                </a:cubicBezTo>
                <a:cubicBezTo>
                  <a:pt x="2012" y="8733"/>
                  <a:pt x="2001" y="8709"/>
                  <a:pt x="1992" y="8651"/>
                </a:cubicBezTo>
                <a:lnTo>
                  <a:pt x="2011" y="8616"/>
                </a:lnTo>
                <a:cubicBezTo>
                  <a:pt x="2002" y="8611"/>
                  <a:pt x="1994" y="8608"/>
                  <a:pt x="1987" y="8608"/>
                </a:cubicBezTo>
                <a:cubicBezTo>
                  <a:pt x="1934" y="8608"/>
                  <a:pt x="1941" y="8745"/>
                  <a:pt x="1941" y="8882"/>
                </a:cubicBezTo>
                <a:cubicBezTo>
                  <a:pt x="1941" y="8960"/>
                  <a:pt x="1941" y="9036"/>
                  <a:pt x="1932" y="9106"/>
                </a:cubicBezTo>
                <a:cubicBezTo>
                  <a:pt x="1924" y="9166"/>
                  <a:pt x="1916" y="9201"/>
                  <a:pt x="1889" y="9201"/>
                </a:cubicBezTo>
                <a:cubicBezTo>
                  <a:pt x="1897" y="9432"/>
                  <a:pt x="1864" y="9665"/>
                  <a:pt x="1856" y="9904"/>
                </a:cubicBezTo>
                <a:cubicBezTo>
                  <a:pt x="1846" y="10034"/>
                  <a:pt x="1837" y="10153"/>
                  <a:pt x="1829" y="10283"/>
                </a:cubicBezTo>
                <a:lnTo>
                  <a:pt x="1829" y="10463"/>
                </a:lnTo>
                <a:lnTo>
                  <a:pt x="1837" y="10652"/>
                </a:lnTo>
                <a:cubicBezTo>
                  <a:pt x="1837" y="10902"/>
                  <a:pt x="1889" y="11141"/>
                  <a:pt x="1924" y="11382"/>
                </a:cubicBezTo>
                <a:cubicBezTo>
                  <a:pt x="1949" y="11502"/>
                  <a:pt x="1984" y="11623"/>
                  <a:pt x="2019" y="11743"/>
                </a:cubicBezTo>
                <a:lnTo>
                  <a:pt x="2070" y="11914"/>
                </a:lnTo>
                <a:cubicBezTo>
                  <a:pt x="2095" y="11974"/>
                  <a:pt x="2114" y="12025"/>
                  <a:pt x="2138" y="12087"/>
                </a:cubicBezTo>
                <a:lnTo>
                  <a:pt x="2190" y="11941"/>
                </a:lnTo>
                <a:lnTo>
                  <a:pt x="2320" y="12250"/>
                </a:lnTo>
                <a:cubicBezTo>
                  <a:pt x="2324" y="12291"/>
                  <a:pt x="2316" y="12327"/>
                  <a:pt x="2296" y="12327"/>
                </a:cubicBezTo>
                <a:cubicBezTo>
                  <a:pt x="2276" y="12327"/>
                  <a:pt x="2243" y="12287"/>
                  <a:pt x="2198" y="12172"/>
                </a:cubicBezTo>
                <a:lnTo>
                  <a:pt x="2198" y="12172"/>
                </a:lnTo>
                <a:cubicBezTo>
                  <a:pt x="2198" y="12242"/>
                  <a:pt x="2250" y="12326"/>
                  <a:pt x="2301" y="12396"/>
                </a:cubicBezTo>
                <a:cubicBezTo>
                  <a:pt x="2361" y="12456"/>
                  <a:pt x="2423" y="12508"/>
                  <a:pt x="2439" y="12508"/>
                </a:cubicBezTo>
                <a:cubicBezTo>
                  <a:pt x="2493" y="12632"/>
                  <a:pt x="2497" y="12674"/>
                  <a:pt x="2478" y="12674"/>
                </a:cubicBezTo>
                <a:cubicBezTo>
                  <a:pt x="2441" y="12674"/>
                  <a:pt x="2311" y="12506"/>
                  <a:pt x="2302" y="12506"/>
                </a:cubicBezTo>
                <a:cubicBezTo>
                  <a:pt x="2300" y="12506"/>
                  <a:pt x="2302" y="12511"/>
                  <a:pt x="2310" y="12524"/>
                </a:cubicBezTo>
                <a:lnTo>
                  <a:pt x="2413" y="12695"/>
                </a:lnTo>
                <a:lnTo>
                  <a:pt x="2396" y="12654"/>
                </a:lnTo>
                <a:lnTo>
                  <a:pt x="2396" y="12654"/>
                </a:lnTo>
                <a:cubicBezTo>
                  <a:pt x="2516" y="12765"/>
                  <a:pt x="2551" y="12757"/>
                  <a:pt x="2705" y="12996"/>
                </a:cubicBezTo>
                <a:cubicBezTo>
                  <a:pt x="2792" y="13151"/>
                  <a:pt x="2705" y="13108"/>
                  <a:pt x="2740" y="13169"/>
                </a:cubicBezTo>
                <a:cubicBezTo>
                  <a:pt x="2732" y="13169"/>
                  <a:pt x="2749" y="13194"/>
                  <a:pt x="2800" y="13262"/>
                </a:cubicBezTo>
                <a:lnTo>
                  <a:pt x="3050" y="13590"/>
                </a:lnTo>
                <a:lnTo>
                  <a:pt x="3015" y="13408"/>
                </a:lnTo>
                <a:lnTo>
                  <a:pt x="3015" y="13408"/>
                </a:lnTo>
                <a:cubicBezTo>
                  <a:pt x="3108" y="13491"/>
                  <a:pt x="3186" y="13600"/>
                  <a:pt x="3210" y="13600"/>
                </a:cubicBezTo>
                <a:cubicBezTo>
                  <a:pt x="3221" y="13600"/>
                  <a:pt x="3221" y="13578"/>
                  <a:pt x="3207" y="13523"/>
                </a:cubicBezTo>
                <a:lnTo>
                  <a:pt x="3207" y="13523"/>
                </a:lnTo>
                <a:cubicBezTo>
                  <a:pt x="3249" y="13673"/>
                  <a:pt x="3485" y="13965"/>
                  <a:pt x="3744" y="14208"/>
                </a:cubicBezTo>
                <a:cubicBezTo>
                  <a:pt x="4010" y="14458"/>
                  <a:pt x="4286" y="14680"/>
                  <a:pt x="4338" y="14748"/>
                </a:cubicBezTo>
                <a:cubicBezTo>
                  <a:pt x="4458" y="14808"/>
                  <a:pt x="4561" y="14870"/>
                  <a:pt x="4664" y="14946"/>
                </a:cubicBezTo>
                <a:cubicBezTo>
                  <a:pt x="4775" y="15025"/>
                  <a:pt x="4886" y="15109"/>
                  <a:pt x="5000" y="15204"/>
                </a:cubicBezTo>
                <a:cubicBezTo>
                  <a:pt x="4974" y="15169"/>
                  <a:pt x="4969" y="15122"/>
                  <a:pt x="5010" y="15122"/>
                </a:cubicBezTo>
                <a:cubicBezTo>
                  <a:pt x="5038" y="15122"/>
                  <a:pt x="5089" y="15145"/>
                  <a:pt x="5171" y="15212"/>
                </a:cubicBezTo>
                <a:cubicBezTo>
                  <a:pt x="4986" y="15304"/>
                  <a:pt x="5486" y="15551"/>
                  <a:pt x="5599" y="15769"/>
                </a:cubicBezTo>
                <a:lnTo>
                  <a:pt x="5599" y="15769"/>
                </a:lnTo>
                <a:cubicBezTo>
                  <a:pt x="5596" y="15758"/>
                  <a:pt x="5599" y="15753"/>
                  <a:pt x="5608" y="15753"/>
                </a:cubicBezTo>
                <a:cubicBezTo>
                  <a:pt x="5669" y="15753"/>
                  <a:pt x="5999" y="15999"/>
                  <a:pt x="6075" y="15999"/>
                </a:cubicBezTo>
                <a:cubicBezTo>
                  <a:pt x="6097" y="15999"/>
                  <a:pt x="6097" y="15979"/>
                  <a:pt x="6063" y="15925"/>
                </a:cubicBezTo>
                <a:lnTo>
                  <a:pt x="6063" y="15925"/>
                </a:lnTo>
                <a:cubicBezTo>
                  <a:pt x="6237" y="16064"/>
                  <a:pt x="6039" y="15985"/>
                  <a:pt x="6150" y="16123"/>
                </a:cubicBezTo>
                <a:cubicBezTo>
                  <a:pt x="6622" y="16346"/>
                  <a:pt x="7102" y="16802"/>
                  <a:pt x="7739" y="17035"/>
                </a:cubicBezTo>
                <a:cubicBezTo>
                  <a:pt x="7754" y="17011"/>
                  <a:pt x="7686" y="16954"/>
                  <a:pt x="7777" y="16954"/>
                </a:cubicBezTo>
                <a:cubicBezTo>
                  <a:pt x="7787" y="16954"/>
                  <a:pt x="7800" y="16954"/>
                  <a:pt x="7816" y="16956"/>
                </a:cubicBezTo>
                <a:lnTo>
                  <a:pt x="8108" y="17189"/>
                </a:lnTo>
                <a:cubicBezTo>
                  <a:pt x="8124" y="17193"/>
                  <a:pt x="8138" y="17195"/>
                  <a:pt x="8151" y="17195"/>
                </a:cubicBezTo>
                <a:cubicBezTo>
                  <a:pt x="8204" y="17195"/>
                  <a:pt x="8241" y="17169"/>
                  <a:pt x="8295" y="17169"/>
                </a:cubicBezTo>
                <a:cubicBezTo>
                  <a:pt x="8337" y="17169"/>
                  <a:pt x="8390" y="17185"/>
                  <a:pt x="8469" y="17241"/>
                </a:cubicBezTo>
                <a:cubicBezTo>
                  <a:pt x="8445" y="17216"/>
                  <a:pt x="8408" y="17178"/>
                  <a:pt x="8467" y="17178"/>
                </a:cubicBezTo>
                <a:cubicBezTo>
                  <a:pt x="8472" y="17178"/>
                  <a:pt x="8478" y="17178"/>
                  <a:pt x="8486" y="17179"/>
                </a:cubicBezTo>
                <a:cubicBezTo>
                  <a:pt x="8904" y="17337"/>
                  <a:pt x="9359" y="17404"/>
                  <a:pt x="9814" y="17404"/>
                </a:cubicBezTo>
                <a:cubicBezTo>
                  <a:pt x="10031" y="17404"/>
                  <a:pt x="10249" y="17388"/>
                  <a:pt x="10463" y="17360"/>
                </a:cubicBezTo>
                <a:cubicBezTo>
                  <a:pt x="11122" y="17265"/>
                  <a:pt x="11759" y="17086"/>
                  <a:pt x="12411" y="16956"/>
                </a:cubicBezTo>
                <a:lnTo>
                  <a:pt x="12411" y="16956"/>
                </a:lnTo>
                <a:cubicBezTo>
                  <a:pt x="12384" y="16959"/>
                  <a:pt x="12363" y="16960"/>
                  <a:pt x="12348" y="16960"/>
                </a:cubicBezTo>
                <a:cubicBezTo>
                  <a:pt x="12263" y="16960"/>
                  <a:pt x="12353" y="16922"/>
                  <a:pt x="12462" y="16870"/>
                </a:cubicBezTo>
                <a:lnTo>
                  <a:pt x="12462" y="16870"/>
                </a:lnTo>
                <a:cubicBezTo>
                  <a:pt x="12450" y="16873"/>
                  <a:pt x="12441" y="16875"/>
                  <a:pt x="12434" y="16875"/>
                </a:cubicBezTo>
                <a:cubicBezTo>
                  <a:pt x="12393" y="16875"/>
                  <a:pt x="12434" y="16815"/>
                  <a:pt x="12411" y="16793"/>
                </a:cubicBezTo>
                <a:cubicBezTo>
                  <a:pt x="12592" y="16750"/>
                  <a:pt x="12771" y="16715"/>
                  <a:pt x="12944" y="16663"/>
                </a:cubicBezTo>
                <a:cubicBezTo>
                  <a:pt x="12969" y="16604"/>
                  <a:pt x="13107" y="16536"/>
                  <a:pt x="13227" y="16484"/>
                </a:cubicBezTo>
                <a:cubicBezTo>
                  <a:pt x="13357" y="16416"/>
                  <a:pt x="13476" y="16354"/>
                  <a:pt x="13476" y="16303"/>
                </a:cubicBezTo>
                <a:lnTo>
                  <a:pt x="13476" y="16303"/>
                </a:lnTo>
                <a:lnTo>
                  <a:pt x="13330" y="16398"/>
                </a:lnTo>
                <a:cubicBezTo>
                  <a:pt x="13408" y="16294"/>
                  <a:pt x="13313" y="16278"/>
                  <a:pt x="13194" y="16270"/>
                </a:cubicBezTo>
                <a:lnTo>
                  <a:pt x="13159" y="16270"/>
                </a:lnTo>
                <a:cubicBezTo>
                  <a:pt x="13313" y="16191"/>
                  <a:pt x="13468" y="16115"/>
                  <a:pt x="13631" y="16029"/>
                </a:cubicBezTo>
                <a:lnTo>
                  <a:pt x="13647" y="16303"/>
                </a:lnTo>
                <a:cubicBezTo>
                  <a:pt x="13623" y="16313"/>
                  <a:pt x="13606" y="16313"/>
                  <a:pt x="13596" y="16313"/>
                </a:cubicBezTo>
                <a:lnTo>
                  <a:pt x="13647" y="16354"/>
                </a:lnTo>
                <a:lnTo>
                  <a:pt x="13786" y="18820"/>
                </a:lnTo>
                <a:cubicBezTo>
                  <a:pt x="14697" y="17282"/>
                  <a:pt x="15727" y="15573"/>
                  <a:pt x="16259" y="13864"/>
                </a:cubicBezTo>
                <a:cubicBezTo>
                  <a:pt x="16446" y="13280"/>
                  <a:pt x="16642" y="12660"/>
                  <a:pt x="16835" y="12017"/>
                </a:cubicBezTo>
                <a:lnTo>
                  <a:pt x="16835" y="12017"/>
                </a:lnTo>
                <a:lnTo>
                  <a:pt x="16869" y="12025"/>
                </a:lnTo>
                <a:cubicBezTo>
                  <a:pt x="16889" y="11939"/>
                  <a:pt x="16899" y="11869"/>
                  <a:pt x="16887" y="11869"/>
                </a:cubicBezTo>
                <a:cubicBezTo>
                  <a:pt x="16883" y="11869"/>
                  <a:pt x="16877" y="11876"/>
                  <a:pt x="16869" y="11889"/>
                </a:cubicBezTo>
                <a:cubicBezTo>
                  <a:pt x="16894" y="11794"/>
                  <a:pt x="16929" y="11700"/>
                  <a:pt x="16956" y="11605"/>
                </a:cubicBezTo>
                <a:lnTo>
                  <a:pt x="16956" y="11605"/>
                </a:lnTo>
                <a:cubicBezTo>
                  <a:pt x="16952" y="11685"/>
                  <a:pt x="16986" y="11717"/>
                  <a:pt x="17039" y="11717"/>
                </a:cubicBezTo>
                <a:cubicBezTo>
                  <a:pt x="17110" y="11717"/>
                  <a:pt x="17214" y="11658"/>
                  <a:pt x="17298" y="11580"/>
                </a:cubicBezTo>
                <a:cubicBezTo>
                  <a:pt x="17273" y="11561"/>
                  <a:pt x="17255" y="11553"/>
                  <a:pt x="17282" y="11347"/>
                </a:cubicBezTo>
                <a:lnTo>
                  <a:pt x="17282" y="11347"/>
                </a:lnTo>
                <a:cubicBezTo>
                  <a:pt x="17241" y="11395"/>
                  <a:pt x="17139" y="11642"/>
                  <a:pt x="17100" y="11642"/>
                </a:cubicBezTo>
                <a:cubicBezTo>
                  <a:pt x="17090" y="11642"/>
                  <a:pt x="17084" y="11626"/>
                  <a:pt x="17084" y="11588"/>
                </a:cubicBezTo>
                <a:cubicBezTo>
                  <a:pt x="17135" y="11314"/>
                  <a:pt x="17170" y="11374"/>
                  <a:pt x="17230" y="11252"/>
                </a:cubicBezTo>
                <a:lnTo>
                  <a:pt x="17230" y="11252"/>
                </a:lnTo>
                <a:cubicBezTo>
                  <a:pt x="17222" y="11260"/>
                  <a:pt x="17215" y="11264"/>
                  <a:pt x="17209" y="11264"/>
                </a:cubicBezTo>
                <a:cubicBezTo>
                  <a:pt x="17156" y="11264"/>
                  <a:pt x="17208" y="10972"/>
                  <a:pt x="17152" y="10918"/>
                </a:cubicBezTo>
                <a:cubicBezTo>
                  <a:pt x="17298" y="10376"/>
                  <a:pt x="17445" y="9820"/>
                  <a:pt x="17564" y="9269"/>
                </a:cubicBezTo>
                <a:cubicBezTo>
                  <a:pt x="17568" y="9273"/>
                  <a:pt x="17572" y="9275"/>
                  <a:pt x="17577" y="9275"/>
                </a:cubicBezTo>
                <a:cubicBezTo>
                  <a:pt x="17583" y="9275"/>
                  <a:pt x="17590" y="9271"/>
                  <a:pt x="17599" y="9261"/>
                </a:cubicBezTo>
                <a:lnTo>
                  <a:pt x="17616" y="9106"/>
                </a:lnTo>
                <a:cubicBezTo>
                  <a:pt x="17628" y="9089"/>
                  <a:pt x="17638" y="9082"/>
                  <a:pt x="17645" y="9082"/>
                </a:cubicBezTo>
                <a:cubicBezTo>
                  <a:pt x="17683" y="9082"/>
                  <a:pt x="17661" y="9274"/>
                  <a:pt x="17682" y="9274"/>
                </a:cubicBezTo>
                <a:cubicBezTo>
                  <a:pt x="17688" y="9274"/>
                  <a:pt x="17697" y="9260"/>
                  <a:pt x="17711" y="9226"/>
                </a:cubicBezTo>
                <a:lnTo>
                  <a:pt x="17711" y="9226"/>
                </a:lnTo>
                <a:cubicBezTo>
                  <a:pt x="17702" y="9440"/>
                  <a:pt x="17719" y="9690"/>
                  <a:pt x="17607" y="9974"/>
                </a:cubicBezTo>
                <a:lnTo>
                  <a:pt x="17518" y="10005"/>
                </a:lnTo>
                <a:lnTo>
                  <a:pt x="17518" y="10005"/>
                </a:lnTo>
                <a:cubicBezTo>
                  <a:pt x="17547" y="9987"/>
                  <a:pt x="17607" y="9823"/>
                  <a:pt x="17599" y="9741"/>
                </a:cubicBezTo>
                <a:lnTo>
                  <a:pt x="17599" y="9741"/>
                </a:lnTo>
                <a:cubicBezTo>
                  <a:pt x="17607" y="9871"/>
                  <a:pt x="17385" y="10162"/>
                  <a:pt x="17453" y="10316"/>
                </a:cubicBezTo>
                <a:lnTo>
                  <a:pt x="17564" y="10129"/>
                </a:lnTo>
                <a:lnTo>
                  <a:pt x="17564" y="10129"/>
                </a:lnTo>
                <a:cubicBezTo>
                  <a:pt x="17556" y="10351"/>
                  <a:pt x="17574" y="10626"/>
                  <a:pt x="17480" y="10875"/>
                </a:cubicBezTo>
                <a:cubicBezTo>
                  <a:pt x="17591" y="10780"/>
                  <a:pt x="17488" y="10815"/>
                  <a:pt x="17626" y="10661"/>
                </a:cubicBezTo>
                <a:lnTo>
                  <a:pt x="17626" y="10661"/>
                </a:lnTo>
                <a:cubicBezTo>
                  <a:pt x="17614" y="10670"/>
                  <a:pt x="17605" y="10675"/>
                  <a:pt x="17599" y="10675"/>
                </a:cubicBezTo>
                <a:cubicBezTo>
                  <a:pt x="17530" y="10675"/>
                  <a:pt x="17724" y="10182"/>
                  <a:pt x="17664" y="10182"/>
                </a:cubicBezTo>
                <a:cubicBezTo>
                  <a:pt x="17658" y="10182"/>
                  <a:pt x="17650" y="10186"/>
                  <a:pt x="17639" y="10197"/>
                </a:cubicBezTo>
                <a:lnTo>
                  <a:pt x="17639" y="10197"/>
                </a:lnTo>
                <a:cubicBezTo>
                  <a:pt x="17768" y="10050"/>
                  <a:pt x="17754" y="9900"/>
                  <a:pt x="17900" y="9681"/>
                </a:cubicBezTo>
                <a:lnTo>
                  <a:pt x="17900" y="9681"/>
                </a:lnTo>
                <a:cubicBezTo>
                  <a:pt x="17889" y="9685"/>
                  <a:pt x="17876" y="9698"/>
                  <a:pt x="17868" y="9698"/>
                </a:cubicBezTo>
                <a:cubicBezTo>
                  <a:pt x="17857" y="9698"/>
                  <a:pt x="17857" y="9670"/>
                  <a:pt x="17892" y="9543"/>
                </a:cubicBezTo>
                <a:cubicBezTo>
                  <a:pt x="17884" y="9535"/>
                  <a:pt x="17884" y="9510"/>
                  <a:pt x="17873" y="9492"/>
                </a:cubicBezTo>
                <a:cubicBezTo>
                  <a:pt x="17849" y="9543"/>
                  <a:pt x="17832" y="9578"/>
                  <a:pt x="17805" y="9595"/>
                </a:cubicBezTo>
                <a:cubicBezTo>
                  <a:pt x="17770" y="9467"/>
                  <a:pt x="17849" y="9123"/>
                  <a:pt x="17840" y="9003"/>
                </a:cubicBezTo>
                <a:cubicBezTo>
                  <a:pt x="17852" y="8968"/>
                  <a:pt x="17859" y="8957"/>
                  <a:pt x="17864" y="8957"/>
                </a:cubicBezTo>
                <a:cubicBezTo>
                  <a:pt x="17875" y="8957"/>
                  <a:pt x="17877" y="9010"/>
                  <a:pt x="17892" y="9010"/>
                </a:cubicBezTo>
                <a:cubicBezTo>
                  <a:pt x="17896" y="9010"/>
                  <a:pt x="17901" y="9006"/>
                  <a:pt x="17908" y="8995"/>
                </a:cubicBezTo>
                <a:lnTo>
                  <a:pt x="17892" y="8805"/>
                </a:lnTo>
                <a:cubicBezTo>
                  <a:pt x="17938" y="8805"/>
                  <a:pt x="18003" y="8658"/>
                  <a:pt x="18033" y="8658"/>
                </a:cubicBezTo>
                <a:cubicBezTo>
                  <a:pt x="18048" y="8658"/>
                  <a:pt x="18055" y="8693"/>
                  <a:pt x="18047" y="8797"/>
                </a:cubicBezTo>
                <a:lnTo>
                  <a:pt x="18098" y="8521"/>
                </a:lnTo>
                <a:cubicBezTo>
                  <a:pt x="18166" y="8358"/>
                  <a:pt x="18218" y="8135"/>
                  <a:pt x="18218" y="7989"/>
                </a:cubicBezTo>
                <a:cubicBezTo>
                  <a:pt x="18245" y="7888"/>
                  <a:pt x="18219" y="7731"/>
                  <a:pt x="18223" y="7731"/>
                </a:cubicBezTo>
                <a:lnTo>
                  <a:pt x="18223" y="7731"/>
                </a:lnTo>
                <a:cubicBezTo>
                  <a:pt x="18224" y="7731"/>
                  <a:pt x="18227" y="7741"/>
                  <a:pt x="18234" y="7766"/>
                </a:cubicBezTo>
                <a:lnTo>
                  <a:pt x="18253" y="7319"/>
                </a:lnTo>
                <a:lnTo>
                  <a:pt x="18269" y="7319"/>
                </a:lnTo>
                <a:cubicBezTo>
                  <a:pt x="18296" y="7096"/>
                  <a:pt x="18304" y="6872"/>
                  <a:pt x="18304" y="6633"/>
                </a:cubicBezTo>
                <a:cubicBezTo>
                  <a:pt x="18304" y="6400"/>
                  <a:pt x="18321" y="6150"/>
                  <a:pt x="18364" y="5876"/>
                </a:cubicBezTo>
                <a:cubicBezTo>
                  <a:pt x="18347" y="5721"/>
                  <a:pt x="18312" y="5567"/>
                  <a:pt x="18286" y="5293"/>
                </a:cubicBezTo>
                <a:lnTo>
                  <a:pt x="18321" y="5233"/>
                </a:lnTo>
                <a:cubicBezTo>
                  <a:pt x="18304" y="5181"/>
                  <a:pt x="18296" y="5111"/>
                  <a:pt x="18277" y="5043"/>
                </a:cubicBezTo>
                <a:cubicBezTo>
                  <a:pt x="18261" y="4975"/>
                  <a:pt x="18244" y="4897"/>
                  <a:pt x="18226" y="4829"/>
                </a:cubicBezTo>
                <a:cubicBezTo>
                  <a:pt x="18174" y="4691"/>
                  <a:pt x="18123" y="4563"/>
                  <a:pt x="18080" y="4536"/>
                </a:cubicBezTo>
                <a:cubicBezTo>
                  <a:pt x="18090" y="4398"/>
                  <a:pt x="17960" y="4151"/>
                  <a:pt x="17762" y="3934"/>
                </a:cubicBezTo>
                <a:cubicBezTo>
                  <a:pt x="17564" y="3712"/>
                  <a:pt x="17317" y="3549"/>
                  <a:pt x="17170" y="3437"/>
                </a:cubicBezTo>
                <a:lnTo>
                  <a:pt x="17119" y="3489"/>
                </a:lnTo>
                <a:cubicBezTo>
                  <a:pt x="16913" y="3334"/>
                  <a:pt x="16688" y="3239"/>
                  <a:pt x="16422" y="3136"/>
                </a:cubicBezTo>
                <a:lnTo>
                  <a:pt x="16406" y="3204"/>
                </a:lnTo>
                <a:cubicBezTo>
                  <a:pt x="16173" y="3145"/>
                  <a:pt x="15874" y="2887"/>
                  <a:pt x="15538" y="2716"/>
                </a:cubicBezTo>
                <a:cubicBezTo>
                  <a:pt x="15540" y="2715"/>
                  <a:pt x="15543" y="2715"/>
                  <a:pt x="15546" y="2715"/>
                </a:cubicBezTo>
                <a:cubicBezTo>
                  <a:pt x="15584" y="2715"/>
                  <a:pt x="15653" y="2762"/>
                  <a:pt x="15709" y="2800"/>
                </a:cubicBezTo>
                <a:cubicBezTo>
                  <a:pt x="15367" y="2466"/>
                  <a:pt x="14808" y="2450"/>
                  <a:pt x="14482" y="2165"/>
                </a:cubicBezTo>
                <a:cubicBezTo>
                  <a:pt x="14427" y="2152"/>
                  <a:pt x="14382" y="2134"/>
                  <a:pt x="14343" y="2113"/>
                </a:cubicBezTo>
                <a:lnTo>
                  <a:pt x="14343" y="2113"/>
                </a:lnTo>
                <a:cubicBezTo>
                  <a:pt x="14114" y="2022"/>
                  <a:pt x="13689" y="1846"/>
                  <a:pt x="13658" y="1840"/>
                </a:cubicBezTo>
                <a:cubicBezTo>
                  <a:pt x="13614" y="1702"/>
                  <a:pt x="13357" y="1745"/>
                  <a:pt x="13287" y="1582"/>
                </a:cubicBezTo>
                <a:cubicBezTo>
                  <a:pt x="13283" y="1583"/>
                  <a:pt x="13278" y="1583"/>
                  <a:pt x="13273" y="1583"/>
                </a:cubicBezTo>
                <a:cubicBezTo>
                  <a:pt x="13172" y="1583"/>
                  <a:pt x="12855" y="1446"/>
                  <a:pt x="12688" y="1446"/>
                </a:cubicBezTo>
                <a:cubicBezTo>
                  <a:pt x="12671" y="1446"/>
                  <a:pt x="12656" y="1447"/>
                  <a:pt x="12642" y="1450"/>
                </a:cubicBezTo>
                <a:lnTo>
                  <a:pt x="12642" y="1450"/>
                </a:lnTo>
                <a:cubicBezTo>
                  <a:pt x="12641" y="1451"/>
                  <a:pt x="12638" y="1452"/>
                  <a:pt x="12635" y="1452"/>
                </a:cubicBezTo>
                <a:cubicBezTo>
                  <a:pt x="12627" y="1452"/>
                  <a:pt x="12617" y="1460"/>
                  <a:pt x="12608" y="1471"/>
                </a:cubicBezTo>
                <a:cubicBezTo>
                  <a:pt x="12608" y="1458"/>
                  <a:pt x="12596" y="1445"/>
                  <a:pt x="12607" y="1445"/>
                </a:cubicBezTo>
                <a:cubicBezTo>
                  <a:pt x="12612" y="1445"/>
                  <a:pt x="12620" y="1447"/>
                  <a:pt x="12635" y="1452"/>
                </a:cubicBezTo>
                <a:cubicBezTo>
                  <a:pt x="12627" y="1448"/>
                  <a:pt x="12619" y="1443"/>
                  <a:pt x="12610" y="1439"/>
                </a:cubicBezTo>
                <a:lnTo>
                  <a:pt x="12610" y="1439"/>
                </a:lnTo>
                <a:cubicBezTo>
                  <a:pt x="12620" y="1444"/>
                  <a:pt x="12628" y="1448"/>
                  <a:pt x="12635" y="1452"/>
                </a:cubicBezTo>
                <a:cubicBezTo>
                  <a:pt x="12638" y="1452"/>
                  <a:pt x="12640" y="1451"/>
                  <a:pt x="12642" y="1450"/>
                </a:cubicBezTo>
                <a:lnTo>
                  <a:pt x="12642" y="1450"/>
                </a:lnTo>
                <a:cubicBezTo>
                  <a:pt x="12692" y="1429"/>
                  <a:pt x="12328" y="1298"/>
                  <a:pt x="12239" y="1244"/>
                </a:cubicBezTo>
                <a:lnTo>
                  <a:pt x="12239" y="1244"/>
                </a:lnTo>
                <a:lnTo>
                  <a:pt x="12259" y="1302"/>
                </a:lnTo>
                <a:lnTo>
                  <a:pt x="12259" y="1302"/>
                </a:lnTo>
                <a:cubicBezTo>
                  <a:pt x="12005" y="1209"/>
                  <a:pt x="11749" y="1113"/>
                  <a:pt x="11870" y="1091"/>
                </a:cubicBezTo>
                <a:lnTo>
                  <a:pt x="11870" y="1091"/>
                </a:lnTo>
                <a:cubicBezTo>
                  <a:pt x="11638" y="1100"/>
                  <a:pt x="11545" y="1100"/>
                  <a:pt x="11466" y="1100"/>
                </a:cubicBezTo>
                <a:cubicBezTo>
                  <a:pt x="11380" y="1100"/>
                  <a:pt x="11304" y="1110"/>
                  <a:pt x="11122" y="1151"/>
                </a:cubicBezTo>
                <a:lnTo>
                  <a:pt x="11141" y="1091"/>
                </a:lnTo>
                <a:cubicBezTo>
                  <a:pt x="11033" y="1091"/>
                  <a:pt x="10883" y="1140"/>
                  <a:pt x="10786" y="1140"/>
                </a:cubicBezTo>
                <a:cubicBezTo>
                  <a:pt x="10759" y="1140"/>
                  <a:pt x="10737" y="1136"/>
                  <a:pt x="10720" y="1127"/>
                </a:cubicBezTo>
                <a:cubicBezTo>
                  <a:pt x="10669" y="1112"/>
                  <a:pt x="10594" y="1106"/>
                  <a:pt x="10502" y="1106"/>
                </a:cubicBezTo>
                <a:cubicBezTo>
                  <a:pt x="10315" y="1106"/>
                  <a:pt x="10058" y="1133"/>
                  <a:pt x="9782" y="1178"/>
                </a:cubicBezTo>
                <a:cubicBezTo>
                  <a:pt x="9380" y="1238"/>
                  <a:pt x="8916" y="1341"/>
                  <a:pt x="8556" y="1357"/>
                </a:cubicBezTo>
                <a:cubicBezTo>
                  <a:pt x="8616" y="1409"/>
                  <a:pt x="8584" y="1420"/>
                  <a:pt x="8519" y="1420"/>
                </a:cubicBezTo>
                <a:cubicBezTo>
                  <a:pt x="8472" y="1420"/>
                  <a:pt x="8409" y="1414"/>
                  <a:pt x="8351" y="1414"/>
                </a:cubicBezTo>
                <a:cubicBezTo>
                  <a:pt x="8273" y="1414"/>
                  <a:pt x="8206" y="1424"/>
                  <a:pt x="8203" y="1471"/>
                </a:cubicBezTo>
                <a:cubicBezTo>
                  <a:pt x="8160" y="1436"/>
                  <a:pt x="8057" y="1427"/>
                  <a:pt x="8168" y="1384"/>
                </a:cubicBezTo>
                <a:lnTo>
                  <a:pt x="8168" y="1384"/>
                </a:lnTo>
                <a:cubicBezTo>
                  <a:pt x="7807" y="1471"/>
                  <a:pt x="7628" y="1384"/>
                  <a:pt x="7395" y="1495"/>
                </a:cubicBezTo>
                <a:cubicBezTo>
                  <a:pt x="7352" y="1460"/>
                  <a:pt x="7463" y="1436"/>
                  <a:pt x="7430" y="1419"/>
                </a:cubicBezTo>
                <a:lnTo>
                  <a:pt x="7430" y="1419"/>
                </a:lnTo>
                <a:cubicBezTo>
                  <a:pt x="7412" y="1425"/>
                  <a:pt x="7367" y="1438"/>
                  <a:pt x="7329" y="1438"/>
                </a:cubicBezTo>
                <a:cubicBezTo>
                  <a:pt x="7311" y="1438"/>
                  <a:pt x="7295" y="1435"/>
                  <a:pt x="7284" y="1427"/>
                </a:cubicBezTo>
                <a:cubicBezTo>
                  <a:pt x="7249" y="1409"/>
                  <a:pt x="7335" y="1392"/>
                  <a:pt x="7387" y="1376"/>
                </a:cubicBezTo>
                <a:lnTo>
                  <a:pt x="7387" y="1376"/>
                </a:lnTo>
                <a:cubicBezTo>
                  <a:pt x="7043" y="1384"/>
                  <a:pt x="6999" y="1487"/>
                  <a:pt x="6966" y="1599"/>
                </a:cubicBezTo>
                <a:cubicBezTo>
                  <a:pt x="6852" y="1556"/>
                  <a:pt x="6776" y="1537"/>
                  <a:pt x="6699" y="1537"/>
                </a:cubicBezTo>
                <a:cubicBezTo>
                  <a:pt x="6654" y="1537"/>
                  <a:pt x="6608" y="1543"/>
                  <a:pt x="6554" y="1555"/>
                </a:cubicBezTo>
                <a:cubicBezTo>
                  <a:pt x="6527" y="1539"/>
                  <a:pt x="6494" y="1504"/>
                  <a:pt x="6484" y="1487"/>
                </a:cubicBezTo>
                <a:cubicBezTo>
                  <a:pt x="6484" y="1479"/>
                  <a:pt x="6493" y="1475"/>
                  <a:pt x="6514" y="1475"/>
                </a:cubicBezTo>
                <a:cubicBezTo>
                  <a:pt x="6536" y="1475"/>
                  <a:pt x="6571" y="1479"/>
                  <a:pt x="6622" y="1487"/>
                </a:cubicBezTo>
                <a:cubicBezTo>
                  <a:pt x="6562" y="1471"/>
                  <a:pt x="6381" y="1419"/>
                  <a:pt x="6226" y="1349"/>
                </a:cubicBezTo>
                <a:cubicBezTo>
                  <a:pt x="6093" y="1300"/>
                  <a:pt x="5971" y="1246"/>
                  <a:pt x="5917" y="1246"/>
                </a:cubicBezTo>
                <a:cubicBezTo>
                  <a:pt x="5905" y="1246"/>
                  <a:pt x="5897" y="1248"/>
                  <a:pt x="5892" y="1254"/>
                </a:cubicBezTo>
                <a:cubicBezTo>
                  <a:pt x="5866" y="1213"/>
                  <a:pt x="5738" y="1170"/>
                  <a:pt x="5703" y="1151"/>
                </a:cubicBezTo>
                <a:cubicBezTo>
                  <a:pt x="5445" y="997"/>
                  <a:pt x="5428" y="972"/>
                  <a:pt x="5163" y="834"/>
                </a:cubicBezTo>
                <a:lnTo>
                  <a:pt x="5163" y="834"/>
                </a:lnTo>
                <a:lnTo>
                  <a:pt x="5231" y="885"/>
                </a:lnTo>
                <a:cubicBezTo>
                  <a:pt x="5214" y="889"/>
                  <a:pt x="5198" y="891"/>
                  <a:pt x="5183" y="891"/>
                </a:cubicBezTo>
                <a:cubicBezTo>
                  <a:pt x="5058" y="891"/>
                  <a:pt x="4976" y="772"/>
                  <a:pt x="4783" y="687"/>
                </a:cubicBezTo>
                <a:lnTo>
                  <a:pt x="4794" y="679"/>
                </a:lnTo>
                <a:cubicBezTo>
                  <a:pt x="4561" y="516"/>
                  <a:pt x="4501" y="508"/>
                  <a:pt x="4449" y="492"/>
                </a:cubicBezTo>
                <a:cubicBezTo>
                  <a:pt x="4390" y="473"/>
                  <a:pt x="4338" y="448"/>
                  <a:pt x="4089" y="310"/>
                </a:cubicBezTo>
                <a:lnTo>
                  <a:pt x="4089" y="310"/>
                </a:lnTo>
                <a:lnTo>
                  <a:pt x="4097" y="389"/>
                </a:lnTo>
                <a:cubicBezTo>
                  <a:pt x="4083" y="402"/>
                  <a:pt x="4064" y="408"/>
                  <a:pt x="4041" y="408"/>
                </a:cubicBezTo>
                <a:cubicBezTo>
                  <a:pt x="4022" y="408"/>
                  <a:pt x="4000" y="404"/>
                  <a:pt x="3977" y="397"/>
                </a:cubicBezTo>
                <a:cubicBezTo>
                  <a:pt x="3926" y="378"/>
                  <a:pt x="3866" y="345"/>
                  <a:pt x="3796" y="310"/>
                </a:cubicBezTo>
                <a:cubicBezTo>
                  <a:pt x="3728" y="267"/>
                  <a:pt x="3641" y="234"/>
                  <a:pt x="3557" y="207"/>
                </a:cubicBezTo>
                <a:cubicBezTo>
                  <a:pt x="3490" y="180"/>
                  <a:pt x="3419" y="169"/>
                  <a:pt x="3350" y="169"/>
                </a:cubicBezTo>
                <a:cubicBezTo>
                  <a:pt x="3330" y="169"/>
                  <a:pt x="3309" y="170"/>
                  <a:pt x="3289" y="172"/>
                </a:cubicBezTo>
                <a:lnTo>
                  <a:pt x="3410" y="224"/>
                </a:lnTo>
                <a:cubicBezTo>
                  <a:pt x="3397" y="226"/>
                  <a:pt x="3384" y="228"/>
                  <a:pt x="3370" y="228"/>
                </a:cubicBezTo>
                <a:cubicBezTo>
                  <a:pt x="3332" y="228"/>
                  <a:pt x="3294" y="217"/>
                  <a:pt x="3256" y="199"/>
                </a:cubicBezTo>
                <a:cubicBezTo>
                  <a:pt x="3221" y="191"/>
                  <a:pt x="3196" y="182"/>
                  <a:pt x="3161" y="164"/>
                </a:cubicBezTo>
                <a:cubicBezTo>
                  <a:pt x="3126" y="156"/>
                  <a:pt x="3093" y="147"/>
                  <a:pt x="3058" y="131"/>
                </a:cubicBezTo>
                <a:cubicBezTo>
                  <a:pt x="2998" y="104"/>
                  <a:pt x="2920" y="79"/>
                  <a:pt x="2860" y="61"/>
                </a:cubicBezTo>
                <a:cubicBezTo>
                  <a:pt x="2812" y="55"/>
                  <a:pt x="2763" y="49"/>
                  <a:pt x="2720" y="49"/>
                </a:cubicBezTo>
                <a:cubicBezTo>
                  <a:pt x="2702" y="49"/>
                  <a:pt x="2685" y="50"/>
                  <a:pt x="2670" y="52"/>
                </a:cubicBezTo>
                <a:cubicBezTo>
                  <a:pt x="2629" y="52"/>
                  <a:pt x="2740" y="17"/>
                  <a:pt x="2800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8" name="Google Shape;1458;p21"/>
          <p:cNvSpPr/>
          <p:nvPr/>
        </p:nvSpPr>
        <p:spPr>
          <a:xfrm>
            <a:off x="10534085" y="6031369"/>
            <a:ext cx="636395" cy="625433"/>
          </a:xfrm>
          <a:custGeom>
            <a:avLst/>
            <a:gdLst/>
            <a:ahLst/>
            <a:cxnLst/>
            <a:rect l="l" t="t" r="r" b="b"/>
            <a:pathLst>
              <a:path w="4175" h="4103" extrusionOk="0">
                <a:moveTo>
                  <a:pt x="1981" y="240"/>
                </a:moveTo>
                <a:cubicBezTo>
                  <a:pt x="2101" y="240"/>
                  <a:pt x="2221" y="252"/>
                  <a:pt x="2338" y="278"/>
                </a:cubicBezTo>
                <a:cubicBezTo>
                  <a:pt x="3093" y="449"/>
                  <a:pt x="3695" y="1075"/>
                  <a:pt x="3857" y="1832"/>
                </a:cubicBezTo>
                <a:cubicBezTo>
                  <a:pt x="3944" y="2219"/>
                  <a:pt x="3917" y="2640"/>
                  <a:pt x="3719" y="2982"/>
                </a:cubicBezTo>
                <a:cubicBezTo>
                  <a:pt x="3532" y="3335"/>
                  <a:pt x="3187" y="3592"/>
                  <a:pt x="2827" y="3730"/>
                </a:cubicBezTo>
                <a:cubicBezTo>
                  <a:pt x="2597" y="3821"/>
                  <a:pt x="2354" y="3864"/>
                  <a:pt x="2113" y="3864"/>
                </a:cubicBezTo>
                <a:cubicBezTo>
                  <a:pt x="1571" y="3864"/>
                  <a:pt x="1035" y="3645"/>
                  <a:pt x="654" y="3240"/>
                </a:cubicBezTo>
                <a:cubicBezTo>
                  <a:pt x="139" y="2683"/>
                  <a:pt x="198" y="1848"/>
                  <a:pt x="543" y="1205"/>
                </a:cubicBezTo>
                <a:cubicBezTo>
                  <a:pt x="551" y="1197"/>
                  <a:pt x="551" y="1178"/>
                  <a:pt x="559" y="1170"/>
                </a:cubicBezTo>
                <a:lnTo>
                  <a:pt x="559" y="1162"/>
                </a:lnTo>
                <a:cubicBezTo>
                  <a:pt x="646" y="1007"/>
                  <a:pt x="749" y="861"/>
                  <a:pt x="860" y="733"/>
                </a:cubicBezTo>
                <a:cubicBezTo>
                  <a:pt x="885" y="706"/>
                  <a:pt x="895" y="682"/>
                  <a:pt x="895" y="655"/>
                </a:cubicBezTo>
                <a:cubicBezTo>
                  <a:pt x="1180" y="383"/>
                  <a:pt x="1578" y="240"/>
                  <a:pt x="1981" y="240"/>
                </a:cubicBezTo>
                <a:close/>
                <a:moveTo>
                  <a:pt x="1956" y="1"/>
                </a:moveTo>
                <a:cubicBezTo>
                  <a:pt x="1711" y="1"/>
                  <a:pt x="1466" y="47"/>
                  <a:pt x="1237" y="148"/>
                </a:cubicBezTo>
                <a:cubicBezTo>
                  <a:pt x="833" y="321"/>
                  <a:pt x="508" y="647"/>
                  <a:pt x="353" y="1051"/>
                </a:cubicBezTo>
                <a:cubicBezTo>
                  <a:pt x="233" y="1273"/>
                  <a:pt x="139" y="1523"/>
                  <a:pt x="87" y="1772"/>
                </a:cubicBezTo>
                <a:cubicBezTo>
                  <a:pt x="0" y="2219"/>
                  <a:pt x="19" y="2716"/>
                  <a:pt x="266" y="3120"/>
                </a:cubicBezTo>
                <a:cubicBezTo>
                  <a:pt x="653" y="3751"/>
                  <a:pt x="1388" y="4102"/>
                  <a:pt x="2117" y="4102"/>
                </a:cubicBezTo>
                <a:cubicBezTo>
                  <a:pt x="2281" y="4102"/>
                  <a:pt x="2445" y="4084"/>
                  <a:pt x="2604" y="4048"/>
                </a:cubicBezTo>
                <a:cubicBezTo>
                  <a:pt x="3041" y="3945"/>
                  <a:pt x="3462" y="3704"/>
                  <a:pt x="3754" y="3361"/>
                </a:cubicBezTo>
                <a:cubicBezTo>
                  <a:pt x="4047" y="3001"/>
                  <a:pt x="4175" y="2537"/>
                  <a:pt x="4132" y="2081"/>
                </a:cubicBezTo>
                <a:cubicBezTo>
                  <a:pt x="4064" y="1205"/>
                  <a:pt x="3472" y="424"/>
                  <a:pt x="2647" y="123"/>
                </a:cubicBezTo>
                <a:cubicBezTo>
                  <a:pt x="2425" y="43"/>
                  <a:pt x="2190" y="1"/>
                  <a:pt x="1956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59" name="Google Shape;1459;p21"/>
          <p:cNvSpPr/>
          <p:nvPr/>
        </p:nvSpPr>
        <p:spPr>
          <a:xfrm>
            <a:off x="10617923" y="6136547"/>
            <a:ext cx="466131" cy="432605"/>
          </a:xfrm>
          <a:custGeom>
            <a:avLst/>
            <a:gdLst/>
            <a:ahLst/>
            <a:cxnLst/>
            <a:rect l="l" t="t" r="r" b="b"/>
            <a:pathLst>
              <a:path w="3058" h="2838" extrusionOk="0">
                <a:moveTo>
                  <a:pt x="1358" y="234"/>
                </a:moveTo>
                <a:cubicBezTo>
                  <a:pt x="1560" y="234"/>
                  <a:pt x="1765" y="285"/>
                  <a:pt x="1951" y="377"/>
                </a:cubicBezTo>
                <a:cubicBezTo>
                  <a:pt x="2415" y="610"/>
                  <a:pt x="2741" y="1055"/>
                  <a:pt x="2716" y="1597"/>
                </a:cubicBezTo>
                <a:cubicBezTo>
                  <a:pt x="2681" y="2086"/>
                  <a:pt x="2304" y="2490"/>
                  <a:pt x="1829" y="2577"/>
                </a:cubicBezTo>
                <a:cubicBezTo>
                  <a:pt x="1738" y="2594"/>
                  <a:pt x="1644" y="2603"/>
                  <a:pt x="1549" y="2603"/>
                </a:cubicBezTo>
                <a:cubicBezTo>
                  <a:pt x="1123" y="2603"/>
                  <a:pt x="692" y="2425"/>
                  <a:pt x="481" y="2045"/>
                </a:cubicBezTo>
                <a:cubicBezTo>
                  <a:pt x="207" y="1546"/>
                  <a:pt x="353" y="971"/>
                  <a:pt x="644" y="523"/>
                </a:cubicBezTo>
                <a:cubicBezTo>
                  <a:pt x="835" y="323"/>
                  <a:pt x="1093" y="234"/>
                  <a:pt x="1358" y="234"/>
                </a:cubicBezTo>
                <a:close/>
                <a:moveTo>
                  <a:pt x="1340" y="0"/>
                </a:moveTo>
                <a:cubicBezTo>
                  <a:pt x="1063" y="0"/>
                  <a:pt x="791" y="79"/>
                  <a:pt x="576" y="258"/>
                </a:cubicBezTo>
                <a:cubicBezTo>
                  <a:pt x="541" y="266"/>
                  <a:pt x="516" y="282"/>
                  <a:pt x="500" y="309"/>
                </a:cubicBezTo>
                <a:cubicBezTo>
                  <a:pt x="481" y="334"/>
                  <a:pt x="465" y="352"/>
                  <a:pt x="448" y="377"/>
                </a:cubicBezTo>
                <a:cubicBezTo>
                  <a:pt x="438" y="396"/>
                  <a:pt x="421" y="412"/>
                  <a:pt x="405" y="429"/>
                </a:cubicBezTo>
                <a:cubicBezTo>
                  <a:pt x="397" y="447"/>
                  <a:pt x="386" y="472"/>
                  <a:pt x="378" y="488"/>
                </a:cubicBezTo>
                <a:cubicBezTo>
                  <a:pt x="112" y="944"/>
                  <a:pt x="1" y="1503"/>
                  <a:pt x="207" y="2010"/>
                </a:cubicBezTo>
                <a:cubicBezTo>
                  <a:pt x="318" y="2276"/>
                  <a:pt x="500" y="2509"/>
                  <a:pt x="757" y="2645"/>
                </a:cubicBezTo>
                <a:cubicBezTo>
                  <a:pt x="999" y="2781"/>
                  <a:pt x="1288" y="2837"/>
                  <a:pt x="1565" y="2837"/>
                </a:cubicBezTo>
                <a:cubicBezTo>
                  <a:pt x="1602" y="2837"/>
                  <a:pt x="1638" y="2836"/>
                  <a:pt x="1675" y="2834"/>
                </a:cubicBezTo>
                <a:cubicBezTo>
                  <a:pt x="2268" y="2799"/>
                  <a:pt x="2784" y="2406"/>
                  <a:pt x="2922" y="1820"/>
                </a:cubicBezTo>
                <a:cubicBezTo>
                  <a:pt x="3058" y="1202"/>
                  <a:pt x="2749" y="602"/>
                  <a:pt x="2225" y="266"/>
                </a:cubicBezTo>
                <a:cubicBezTo>
                  <a:pt x="1968" y="98"/>
                  <a:pt x="1650" y="0"/>
                  <a:pt x="1340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0" name="Google Shape;1460;p21"/>
          <p:cNvSpPr/>
          <p:nvPr/>
        </p:nvSpPr>
        <p:spPr>
          <a:xfrm>
            <a:off x="10761971" y="6283340"/>
            <a:ext cx="169197" cy="163408"/>
          </a:xfrm>
          <a:custGeom>
            <a:avLst/>
            <a:gdLst/>
            <a:ahLst/>
            <a:cxnLst/>
            <a:rect l="l" t="t" r="r" b="b"/>
            <a:pathLst>
              <a:path w="1110" h="1072" extrusionOk="0">
                <a:moveTo>
                  <a:pt x="575" y="239"/>
                </a:moveTo>
                <a:cubicBezTo>
                  <a:pt x="585" y="239"/>
                  <a:pt x="594" y="247"/>
                  <a:pt x="602" y="247"/>
                </a:cubicBezTo>
                <a:cubicBezTo>
                  <a:pt x="627" y="257"/>
                  <a:pt x="637" y="257"/>
                  <a:pt x="654" y="265"/>
                </a:cubicBezTo>
                <a:cubicBezTo>
                  <a:pt x="670" y="274"/>
                  <a:pt x="689" y="282"/>
                  <a:pt x="705" y="290"/>
                </a:cubicBezTo>
                <a:cubicBezTo>
                  <a:pt x="713" y="298"/>
                  <a:pt x="730" y="309"/>
                  <a:pt x="730" y="317"/>
                </a:cubicBezTo>
                <a:cubicBezTo>
                  <a:pt x="748" y="325"/>
                  <a:pt x="765" y="342"/>
                  <a:pt x="773" y="360"/>
                </a:cubicBezTo>
                <a:cubicBezTo>
                  <a:pt x="781" y="360"/>
                  <a:pt x="792" y="369"/>
                  <a:pt x="792" y="377"/>
                </a:cubicBezTo>
                <a:cubicBezTo>
                  <a:pt x="800" y="377"/>
                  <a:pt x="808" y="385"/>
                  <a:pt x="808" y="393"/>
                </a:cubicBezTo>
                <a:cubicBezTo>
                  <a:pt x="816" y="401"/>
                  <a:pt x="833" y="420"/>
                  <a:pt x="833" y="437"/>
                </a:cubicBezTo>
                <a:cubicBezTo>
                  <a:pt x="851" y="453"/>
                  <a:pt x="851" y="453"/>
                  <a:pt x="851" y="463"/>
                </a:cubicBezTo>
                <a:cubicBezTo>
                  <a:pt x="860" y="488"/>
                  <a:pt x="860" y="523"/>
                  <a:pt x="860" y="540"/>
                </a:cubicBezTo>
                <a:cubicBezTo>
                  <a:pt x="843" y="618"/>
                  <a:pt x="808" y="669"/>
                  <a:pt x="748" y="721"/>
                </a:cubicBezTo>
                <a:cubicBezTo>
                  <a:pt x="705" y="754"/>
                  <a:pt x="645" y="789"/>
                  <a:pt x="594" y="806"/>
                </a:cubicBezTo>
                <a:cubicBezTo>
                  <a:pt x="548" y="823"/>
                  <a:pt x="503" y="833"/>
                  <a:pt x="459" y="833"/>
                </a:cubicBezTo>
                <a:cubicBezTo>
                  <a:pt x="435" y="833"/>
                  <a:pt x="411" y="830"/>
                  <a:pt x="388" y="824"/>
                </a:cubicBezTo>
                <a:cubicBezTo>
                  <a:pt x="379" y="824"/>
                  <a:pt x="353" y="814"/>
                  <a:pt x="353" y="814"/>
                </a:cubicBezTo>
                <a:cubicBezTo>
                  <a:pt x="344" y="814"/>
                  <a:pt x="336" y="806"/>
                  <a:pt x="328" y="806"/>
                </a:cubicBezTo>
                <a:cubicBezTo>
                  <a:pt x="314" y="797"/>
                  <a:pt x="312" y="795"/>
                  <a:pt x="313" y="795"/>
                </a:cubicBezTo>
                <a:lnTo>
                  <a:pt x="313" y="795"/>
                </a:lnTo>
                <a:cubicBezTo>
                  <a:pt x="313" y="795"/>
                  <a:pt x="317" y="797"/>
                  <a:pt x="317" y="797"/>
                </a:cubicBezTo>
                <a:cubicBezTo>
                  <a:pt x="317" y="797"/>
                  <a:pt x="309" y="789"/>
                  <a:pt x="301" y="781"/>
                </a:cubicBezTo>
                <a:lnTo>
                  <a:pt x="301" y="773"/>
                </a:lnTo>
                <a:cubicBezTo>
                  <a:pt x="285" y="762"/>
                  <a:pt x="285" y="746"/>
                  <a:pt x="276" y="729"/>
                </a:cubicBezTo>
                <a:lnTo>
                  <a:pt x="266" y="721"/>
                </a:lnTo>
                <a:cubicBezTo>
                  <a:pt x="266" y="711"/>
                  <a:pt x="258" y="694"/>
                  <a:pt x="258" y="686"/>
                </a:cubicBezTo>
                <a:lnTo>
                  <a:pt x="258" y="669"/>
                </a:lnTo>
                <a:lnTo>
                  <a:pt x="258" y="651"/>
                </a:lnTo>
                <a:cubicBezTo>
                  <a:pt x="249" y="599"/>
                  <a:pt x="258" y="566"/>
                  <a:pt x="276" y="515"/>
                </a:cubicBezTo>
                <a:cubicBezTo>
                  <a:pt x="285" y="480"/>
                  <a:pt x="293" y="445"/>
                  <a:pt x="309" y="401"/>
                </a:cubicBezTo>
                <a:cubicBezTo>
                  <a:pt x="353" y="393"/>
                  <a:pt x="388" y="369"/>
                  <a:pt x="396" y="325"/>
                </a:cubicBezTo>
                <a:lnTo>
                  <a:pt x="404" y="317"/>
                </a:lnTo>
                <a:cubicBezTo>
                  <a:pt x="404" y="309"/>
                  <a:pt x="412" y="298"/>
                  <a:pt x="412" y="290"/>
                </a:cubicBezTo>
                <a:cubicBezTo>
                  <a:pt x="421" y="282"/>
                  <a:pt x="431" y="282"/>
                  <a:pt x="431" y="274"/>
                </a:cubicBezTo>
                <a:lnTo>
                  <a:pt x="439" y="274"/>
                </a:lnTo>
                <a:lnTo>
                  <a:pt x="439" y="265"/>
                </a:lnTo>
                <a:cubicBezTo>
                  <a:pt x="447" y="265"/>
                  <a:pt x="456" y="257"/>
                  <a:pt x="456" y="257"/>
                </a:cubicBezTo>
                <a:cubicBezTo>
                  <a:pt x="464" y="257"/>
                  <a:pt x="472" y="247"/>
                  <a:pt x="472" y="247"/>
                </a:cubicBezTo>
                <a:cubicBezTo>
                  <a:pt x="472" y="247"/>
                  <a:pt x="491" y="239"/>
                  <a:pt x="499" y="239"/>
                </a:cubicBezTo>
                <a:close/>
                <a:moveTo>
                  <a:pt x="547" y="1"/>
                </a:moveTo>
                <a:cubicBezTo>
                  <a:pt x="508" y="1"/>
                  <a:pt x="469" y="6"/>
                  <a:pt x="431" y="16"/>
                </a:cubicBezTo>
                <a:cubicBezTo>
                  <a:pt x="361" y="32"/>
                  <a:pt x="301" y="68"/>
                  <a:pt x="258" y="119"/>
                </a:cubicBezTo>
                <a:cubicBezTo>
                  <a:pt x="155" y="154"/>
                  <a:pt x="103" y="265"/>
                  <a:pt x="70" y="369"/>
                </a:cubicBezTo>
                <a:cubicBezTo>
                  <a:pt x="27" y="480"/>
                  <a:pt x="0" y="599"/>
                  <a:pt x="27" y="729"/>
                </a:cubicBezTo>
                <a:cubicBezTo>
                  <a:pt x="43" y="841"/>
                  <a:pt x="103" y="935"/>
                  <a:pt x="198" y="1003"/>
                </a:cubicBezTo>
                <a:cubicBezTo>
                  <a:pt x="272" y="1052"/>
                  <a:pt x="360" y="1071"/>
                  <a:pt x="448" y="1071"/>
                </a:cubicBezTo>
                <a:cubicBezTo>
                  <a:pt x="482" y="1071"/>
                  <a:pt x="517" y="1068"/>
                  <a:pt x="550" y="1063"/>
                </a:cubicBezTo>
                <a:cubicBezTo>
                  <a:pt x="773" y="1030"/>
                  <a:pt x="979" y="884"/>
                  <a:pt x="1066" y="669"/>
                </a:cubicBezTo>
                <a:cubicBezTo>
                  <a:pt x="1109" y="556"/>
                  <a:pt x="1109" y="428"/>
                  <a:pt x="1049" y="317"/>
                </a:cubicBezTo>
                <a:cubicBezTo>
                  <a:pt x="998" y="222"/>
                  <a:pt x="903" y="136"/>
                  <a:pt x="808" y="76"/>
                </a:cubicBezTo>
                <a:cubicBezTo>
                  <a:pt x="730" y="28"/>
                  <a:pt x="639" y="1"/>
                  <a:pt x="547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1" name="Google Shape;1461;p21"/>
          <p:cNvSpPr/>
          <p:nvPr/>
        </p:nvSpPr>
        <p:spPr>
          <a:xfrm>
            <a:off x="11696267" y="5065239"/>
            <a:ext cx="164099" cy="188989"/>
          </a:xfrm>
          <a:custGeom>
            <a:avLst/>
            <a:gdLst/>
            <a:ahLst/>
            <a:cxnLst/>
            <a:rect l="l" t="t" r="r" b="b"/>
            <a:pathLst>
              <a:path w="1246" h="1435" extrusionOk="0">
                <a:moveTo>
                  <a:pt x="815" y="1"/>
                </a:moveTo>
                <a:cubicBezTo>
                  <a:pt x="800" y="1"/>
                  <a:pt x="783" y="4"/>
                  <a:pt x="765" y="8"/>
                </a:cubicBezTo>
                <a:cubicBezTo>
                  <a:pt x="722" y="17"/>
                  <a:pt x="687" y="33"/>
                  <a:pt x="644" y="44"/>
                </a:cubicBezTo>
                <a:cubicBezTo>
                  <a:pt x="617" y="21"/>
                  <a:pt x="586" y="9"/>
                  <a:pt x="555" y="9"/>
                </a:cubicBezTo>
                <a:cubicBezTo>
                  <a:pt x="517" y="9"/>
                  <a:pt x="480" y="27"/>
                  <a:pt x="456" y="60"/>
                </a:cubicBezTo>
                <a:cubicBezTo>
                  <a:pt x="421" y="95"/>
                  <a:pt x="386" y="120"/>
                  <a:pt x="353" y="136"/>
                </a:cubicBezTo>
                <a:cubicBezTo>
                  <a:pt x="310" y="155"/>
                  <a:pt x="275" y="180"/>
                  <a:pt x="258" y="223"/>
                </a:cubicBezTo>
                <a:cubicBezTo>
                  <a:pt x="258" y="231"/>
                  <a:pt x="250" y="239"/>
                  <a:pt x="242" y="250"/>
                </a:cubicBezTo>
                <a:cubicBezTo>
                  <a:pt x="172" y="301"/>
                  <a:pt x="112" y="361"/>
                  <a:pt x="52" y="413"/>
                </a:cubicBezTo>
                <a:cubicBezTo>
                  <a:pt x="17" y="445"/>
                  <a:pt x="1" y="481"/>
                  <a:pt x="1" y="524"/>
                </a:cubicBezTo>
                <a:cubicBezTo>
                  <a:pt x="1" y="635"/>
                  <a:pt x="44" y="730"/>
                  <a:pt x="112" y="825"/>
                </a:cubicBezTo>
                <a:cubicBezTo>
                  <a:pt x="139" y="850"/>
                  <a:pt x="172" y="885"/>
                  <a:pt x="199" y="928"/>
                </a:cubicBezTo>
                <a:cubicBezTo>
                  <a:pt x="232" y="979"/>
                  <a:pt x="275" y="1039"/>
                  <a:pt x="335" y="1082"/>
                </a:cubicBezTo>
                <a:cubicBezTo>
                  <a:pt x="405" y="1134"/>
                  <a:pt x="481" y="1186"/>
                  <a:pt x="559" y="1229"/>
                </a:cubicBezTo>
                <a:cubicBezTo>
                  <a:pt x="611" y="1262"/>
                  <a:pt x="662" y="1297"/>
                  <a:pt x="722" y="1340"/>
                </a:cubicBezTo>
                <a:cubicBezTo>
                  <a:pt x="765" y="1365"/>
                  <a:pt x="817" y="1392"/>
                  <a:pt x="877" y="1392"/>
                </a:cubicBezTo>
                <a:cubicBezTo>
                  <a:pt x="937" y="1392"/>
                  <a:pt x="1005" y="1408"/>
                  <a:pt x="1066" y="1425"/>
                </a:cubicBezTo>
                <a:cubicBezTo>
                  <a:pt x="1083" y="1425"/>
                  <a:pt x="1091" y="1435"/>
                  <a:pt x="1108" y="1435"/>
                </a:cubicBezTo>
                <a:cubicBezTo>
                  <a:pt x="1118" y="1425"/>
                  <a:pt x="1134" y="1425"/>
                  <a:pt x="1143" y="1416"/>
                </a:cubicBezTo>
                <a:cubicBezTo>
                  <a:pt x="1186" y="1383"/>
                  <a:pt x="1211" y="1348"/>
                  <a:pt x="1229" y="1297"/>
                </a:cubicBezTo>
                <a:cubicBezTo>
                  <a:pt x="1246" y="1237"/>
                  <a:pt x="1238" y="1186"/>
                  <a:pt x="1238" y="1126"/>
                </a:cubicBezTo>
                <a:cubicBezTo>
                  <a:pt x="1229" y="1082"/>
                  <a:pt x="1221" y="1039"/>
                  <a:pt x="1221" y="1004"/>
                </a:cubicBezTo>
                <a:cubicBezTo>
                  <a:pt x="1238" y="936"/>
                  <a:pt x="1221" y="876"/>
                  <a:pt x="1186" y="817"/>
                </a:cubicBezTo>
                <a:lnTo>
                  <a:pt x="1178" y="806"/>
                </a:lnTo>
                <a:cubicBezTo>
                  <a:pt x="1194" y="773"/>
                  <a:pt x="1202" y="738"/>
                  <a:pt x="1194" y="703"/>
                </a:cubicBezTo>
                <a:cubicBezTo>
                  <a:pt x="1178" y="643"/>
                  <a:pt x="1159" y="584"/>
                  <a:pt x="1143" y="532"/>
                </a:cubicBezTo>
                <a:cubicBezTo>
                  <a:pt x="1108" y="456"/>
                  <a:pt x="1075" y="377"/>
                  <a:pt x="1040" y="301"/>
                </a:cubicBezTo>
                <a:cubicBezTo>
                  <a:pt x="1023" y="266"/>
                  <a:pt x="996" y="239"/>
                  <a:pt x="980" y="206"/>
                </a:cubicBezTo>
                <a:cubicBezTo>
                  <a:pt x="963" y="147"/>
                  <a:pt x="928" y="103"/>
                  <a:pt x="893" y="52"/>
                </a:cubicBezTo>
                <a:cubicBezTo>
                  <a:pt x="876" y="16"/>
                  <a:pt x="850" y="1"/>
                  <a:pt x="815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2" name="Google Shape;1462;p21"/>
          <p:cNvSpPr/>
          <p:nvPr/>
        </p:nvSpPr>
        <p:spPr>
          <a:xfrm>
            <a:off x="11895265" y="5468372"/>
            <a:ext cx="136968" cy="156723"/>
          </a:xfrm>
          <a:custGeom>
            <a:avLst/>
            <a:gdLst/>
            <a:ahLst/>
            <a:cxnLst/>
            <a:rect l="l" t="t" r="r" b="b"/>
            <a:pathLst>
              <a:path w="1040" h="1190" extrusionOk="0">
                <a:moveTo>
                  <a:pt x="677" y="1"/>
                </a:moveTo>
                <a:cubicBezTo>
                  <a:pt x="656" y="1"/>
                  <a:pt x="635" y="9"/>
                  <a:pt x="611" y="23"/>
                </a:cubicBezTo>
                <a:cubicBezTo>
                  <a:pt x="593" y="31"/>
                  <a:pt x="576" y="35"/>
                  <a:pt x="559" y="35"/>
                </a:cubicBezTo>
                <a:cubicBezTo>
                  <a:pt x="542" y="35"/>
                  <a:pt x="525" y="31"/>
                  <a:pt x="508" y="23"/>
                </a:cubicBezTo>
                <a:cubicBezTo>
                  <a:pt x="487" y="12"/>
                  <a:pt x="466" y="7"/>
                  <a:pt x="448" y="7"/>
                </a:cubicBezTo>
                <a:cubicBezTo>
                  <a:pt x="421" y="7"/>
                  <a:pt x="398" y="19"/>
                  <a:pt x="388" y="40"/>
                </a:cubicBezTo>
                <a:cubicBezTo>
                  <a:pt x="353" y="91"/>
                  <a:pt x="310" y="108"/>
                  <a:pt x="267" y="134"/>
                </a:cubicBezTo>
                <a:cubicBezTo>
                  <a:pt x="250" y="143"/>
                  <a:pt x="234" y="151"/>
                  <a:pt x="225" y="159"/>
                </a:cubicBezTo>
                <a:cubicBezTo>
                  <a:pt x="207" y="202"/>
                  <a:pt x="174" y="229"/>
                  <a:pt x="139" y="262"/>
                </a:cubicBezTo>
                <a:cubicBezTo>
                  <a:pt x="104" y="289"/>
                  <a:pt x="71" y="322"/>
                  <a:pt x="36" y="349"/>
                </a:cubicBezTo>
                <a:cubicBezTo>
                  <a:pt x="19" y="365"/>
                  <a:pt x="1" y="392"/>
                  <a:pt x="1" y="417"/>
                </a:cubicBezTo>
                <a:cubicBezTo>
                  <a:pt x="1" y="468"/>
                  <a:pt x="1" y="528"/>
                  <a:pt x="36" y="580"/>
                </a:cubicBezTo>
                <a:cubicBezTo>
                  <a:pt x="60" y="623"/>
                  <a:pt x="79" y="666"/>
                  <a:pt x="104" y="710"/>
                </a:cubicBezTo>
                <a:cubicBezTo>
                  <a:pt x="164" y="821"/>
                  <a:pt x="250" y="907"/>
                  <a:pt x="353" y="967"/>
                </a:cubicBezTo>
                <a:cubicBezTo>
                  <a:pt x="440" y="1019"/>
                  <a:pt x="524" y="1062"/>
                  <a:pt x="603" y="1122"/>
                </a:cubicBezTo>
                <a:cubicBezTo>
                  <a:pt x="638" y="1147"/>
                  <a:pt x="679" y="1165"/>
                  <a:pt x="722" y="1165"/>
                </a:cubicBezTo>
                <a:cubicBezTo>
                  <a:pt x="792" y="1173"/>
                  <a:pt x="852" y="1182"/>
                  <a:pt x="928" y="1190"/>
                </a:cubicBezTo>
                <a:cubicBezTo>
                  <a:pt x="988" y="1173"/>
                  <a:pt x="1031" y="1122"/>
                  <a:pt x="1031" y="1044"/>
                </a:cubicBezTo>
                <a:cubicBezTo>
                  <a:pt x="1040" y="1002"/>
                  <a:pt x="1031" y="967"/>
                  <a:pt x="1031" y="924"/>
                </a:cubicBezTo>
                <a:cubicBezTo>
                  <a:pt x="1031" y="881"/>
                  <a:pt x="1031" y="829"/>
                  <a:pt x="1023" y="786"/>
                </a:cubicBezTo>
                <a:cubicBezTo>
                  <a:pt x="1023" y="761"/>
                  <a:pt x="1015" y="734"/>
                  <a:pt x="1015" y="718"/>
                </a:cubicBezTo>
                <a:cubicBezTo>
                  <a:pt x="1007" y="701"/>
                  <a:pt x="988" y="683"/>
                  <a:pt x="980" y="666"/>
                </a:cubicBezTo>
                <a:cubicBezTo>
                  <a:pt x="1007" y="623"/>
                  <a:pt x="1007" y="590"/>
                  <a:pt x="988" y="547"/>
                </a:cubicBezTo>
                <a:cubicBezTo>
                  <a:pt x="980" y="528"/>
                  <a:pt x="972" y="512"/>
                  <a:pt x="972" y="495"/>
                </a:cubicBezTo>
                <a:cubicBezTo>
                  <a:pt x="955" y="400"/>
                  <a:pt x="912" y="332"/>
                  <a:pt x="869" y="254"/>
                </a:cubicBezTo>
                <a:cubicBezTo>
                  <a:pt x="844" y="186"/>
                  <a:pt x="801" y="134"/>
                  <a:pt x="765" y="64"/>
                </a:cubicBezTo>
                <a:cubicBezTo>
                  <a:pt x="735" y="19"/>
                  <a:pt x="707" y="1"/>
                  <a:pt x="677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3" name="Google Shape;1463;p21"/>
          <p:cNvSpPr/>
          <p:nvPr/>
        </p:nvSpPr>
        <p:spPr>
          <a:xfrm>
            <a:off x="11557060" y="5440058"/>
            <a:ext cx="113261" cy="141577"/>
          </a:xfrm>
          <a:custGeom>
            <a:avLst/>
            <a:gdLst/>
            <a:ahLst/>
            <a:cxnLst/>
            <a:rect l="l" t="t" r="r" b="b"/>
            <a:pathLst>
              <a:path w="860" h="1075" extrusionOk="0">
                <a:moveTo>
                  <a:pt x="178" y="1"/>
                </a:moveTo>
                <a:cubicBezTo>
                  <a:pt x="123" y="1"/>
                  <a:pt x="87" y="29"/>
                  <a:pt x="52" y="65"/>
                </a:cubicBezTo>
                <a:cubicBezTo>
                  <a:pt x="27" y="92"/>
                  <a:pt x="19" y="116"/>
                  <a:pt x="35" y="152"/>
                </a:cubicBezTo>
                <a:cubicBezTo>
                  <a:pt x="52" y="211"/>
                  <a:pt x="70" y="271"/>
                  <a:pt x="87" y="331"/>
                </a:cubicBezTo>
                <a:cubicBezTo>
                  <a:pt x="62" y="358"/>
                  <a:pt x="43" y="374"/>
                  <a:pt x="27" y="401"/>
                </a:cubicBezTo>
                <a:cubicBezTo>
                  <a:pt x="19" y="401"/>
                  <a:pt x="10" y="417"/>
                  <a:pt x="10" y="426"/>
                </a:cubicBezTo>
                <a:cubicBezTo>
                  <a:pt x="0" y="477"/>
                  <a:pt x="0" y="529"/>
                  <a:pt x="27" y="572"/>
                </a:cubicBezTo>
                <a:cubicBezTo>
                  <a:pt x="87" y="675"/>
                  <a:pt x="165" y="762"/>
                  <a:pt x="258" y="830"/>
                </a:cubicBezTo>
                <a:cubicBezTo>
                  <a:pt x="344" y="890"/>
                  <a:pt x="431" y="941"/>
                  <a:pt x="516" y="1001"/>
                </a:cubicBezTo>
                <a:cubicBezTo>
                  <a:pt x="577" y="1036"/>
                  <a:pt x="637" y="1063"/>
                  <a:pt x="705" y="1063"/>
                </a:cubicBezTo>
                <a:cubicBezTo>
                  <a:pt x="722" y="1063"/>
                  <a:pt x="740" y="1071"/>
                  <a:pt x="757" y="1071"/>
                </a:cubicBezTo>
                <a:cubicBezTo>
                  <a:pt x="762" y="1073"/>
                  <a:pt x="767" y="1074"/>
                  <a:pt x="772" y="1074"/>
                </a:cubicBezTo>
                <a:cubicBezTo>
                  <a:pt x="784" y="1074"/>
                  <a:pt x="797" y="1069"/>
                  <a:pt x="808" y="1063"/>
                </a:cubicBezTo>
                <a:cubicBezTo>
                  <a:pt x="843" y="1028"/>
                  <a:pt x="860" y="984"/>
                  <a:pt x="860" y="941"/>
                </a:cubicBezTo>
                <a:cubicBezTo>
                  <a:pt x="860" y="881"/>
                  <a:pt x="852" y="822"/>
                  <a:pt x="852" y="770"/>
                </a:cubicBezTo>
                <a:cubicBezTo>
                  <a:pt x="860" y="675"/>
                  <a:pt x="843" y="589"/>
                  <a:pt x="825" y="504"/>
                </a:cubicBezTo>
                <a:cubicBezTo>
                  <a:pt x="808" y="409"/>
                  <a:pt x="792" y="323"/>
                  <a:pt x="740" y="246"/>
                </a:cubicBezTo>
                <a:cubicBezTo>
                  <a:pt x="732" y="238"/>
                  <a:pt x="732" y="220"/>
                  <a:pt x="722" y="211"/>
                </a:cubicBezTo>
                <a:cubicBezTo>
                  <a:pt x="713" y="168"/>
                  <a:pt x="680" y="135"/>
                  <a:pt x="645" y="100"/>
                </a:cubicBezTo>
                <a:cubicBezTo>
                  <a:pt x="632" y="82"/>
                  <a:pt x="617" y="76"/>
                  <a:pt x="601" y="76"/>
                </a:cubicBezTo>
                <a:cubicBezTo>
                  <a:pt x="585" y="76"/>
                  <a:pt x="568" y="82"/>
                  <a:pt x="551" y="92"/>
                </a:cubicBezTo>
                <a:cubicBezTo>
                  <a:pt x="533" y="98"/>
                  <a:pt x="515" y="103"/>
                  <a:pt x="493" y="103"/>
                </a:cubicBezTo>
                <a:cubicBezTo>
                  <a:pt x="484" y="103"/>
                  <a:pt x="474" y="102"/>
                  <a:pt x="464" y="100"/>
                </a:cubicBezTo>
                <a:cubicBezTo>
                  <a:pt x="439" y="92"/>
                  <a:pt x="412" y="84"/>
                  <a:pt x="388" y="84"/>
                </a:cubicBezTo>
                <a:cubicBezTo>
                  <a:pt x="361" y="92"/>
                  <a:pt x="344" y="108"/>
                  <a:pt x="320" y="125"/>
                </a:cubicBezTo>
                <a:cubicBezTo>
                  <a:pt x="285" y="84"/>
                  <a:pt x="241" y="40"/>
                  <a:pt x="217" y="5"/>
                </a:cubicBezTo>
                <a:cubicBezTo>
                  <a:pt x="203" y="2"/>
                  <a:pt x="190" y="1"/>
                  <a:pt x="178" y="1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4" name="Google Shape;1464;p21"/>
          <p:cNvSpPr/>
          <p:nvPr/>
        </p:nvSpPr>
        <p:spPr>
          <a:xfrm>
            <a:off x="11520843" y="5001102"/>
            <a:ext cx="75991" cy="95351"/>
          </a:xfrm>
          <a:custGeom>
            <a:avLst/>
            <a:gdLst/>
            <a:ahLst/>
            <a:cxnLst/>
            <a:rect l="l" t="t" r="r" b="b"/>
            <a:pathLst>
              <a:path w="577" h="724" extrusionOk="0">
                <a:moveTo>
                  <a:pt x="338" y="0"/>
                </a:moveTo>
                <a:cubicBezTo>
                  <a:pt x="329" y="0"/>
                  <a:pt x="320" y="2"/>
                  <a:pt x="310" y="5"/>
                </a:cubicBezTo>
                <a:cubicBezTo>
                  <a:pt x="302" y="5"/>
                  <a:pt x="294" y="15"/>
                  <a:pt x="285" y="15"/>
                </a:cubicBezTo>
                <a:cubicBezTo>
                  <a:pt x="272" y="10"/>
                  <a:pt x="259" y="7"/>
                  <a:pt x="247" y="7"/>
                </a:cubicBezTo>
                <a:cubicBezTo>
                  <a:pt x="235" y="7"/>
                  <a:pt x="225" y="10"/>
                  <a:pt x="215" y="15"/>
                </a:cubicBezTo>
                <a:cubicBezTo>
                  <a:pt x="182" y="32"/>
                  <a:pt x="156" y="48"/>
                  <a:pt x="121" y="75"/>
                </a:cubicBezTo>
                <a:lnTo>
                  <a:pt x="44" y="151"/>
                </a:lnTo>
                <a:cubicBezTo>
                  <a:pt x="9" y="178"/>
                  <a:pt x="1" y="211"/>
                  <a:pt x="9" y="254"/>
                </a:cubicBezTo>
                <a:cubicBezTo>
                  <a:pt x="28" y="289"/>
                  <a:pt x="36" y="314"/>
                  <a:pt x="53" y="349"/>
                </a:cubicBezTo>
                <a:cubicBezTo>
                  <a:pt x="79" y="401"/>
                  <a:pt x="112" y="460"/>
                  <a:pt x="147" y="520"/>
                </a:cubicBezTo>
                <a:cubicBezTo>
                  <a:pt x="164" y="547"/>
                  <a:pt x="191" y="572"/>
                  <a:pt x="215" y="599"/>
                </a:cubicBezTo>
                <a:cubicBezTo>
                  <a:pt x="259" y="623"/>
                  <a:pt x="302" y="650"/>
                  <a:pt x="345" y="675"/>
                </a:cubicBezTo>
                <a:cubicBezTo>
                  <a:pt x="370" y="702"/>
                  <a:pt x="405" y="710"/>
                  <a:pt x="430" y="718"/>
                </a:cubicBezTo>
                <a:lnTo>
                  <a:pt x="473" y="718"/>
                </a:lnTo>
                <a:cubicBezTo>
                  <a:pt x="484" y="722"/>
                  <a:pt x="495" y="724"/>
                  <a:pt x="505" y="724"/>
                </a:cubicBezTo>
                <a:cubicBezTo>
                  <a:pt x="542" y="724"/>
                  <a:pt x="570" y="699"/>
                  <a:pt x="576" y="658"/>
                </a:cubicBezTo>
                <a:cubicBezTo>
                  <a:pt x="576" y="599"/>
                  <a:pt x="576" y="531"/>
                  <a:pt x="551" y="469"/>
                </a:cubicBezTo>
                <a:cubicBezTo>
                  <a:pt x="560" y="417"/>
                  <a:pt x="543" y="376"/>
                  <a:pt x="525" y="333"/>
                </a:cubicBezTo>
                <a:cubicBezTo>
                  <a:pt x="508" y="289"/>
                  <a:pt x="500" y="246"/>
                  <a:pt x="473" y="203"/>
                </a:cubicBezTo>
                <a:cubicBezTo>
                  <a:pt x="448" y="143"/>
                  <a:pt x="430" y="75"/>
                  <a:pt x="378" y="23"/>
                </a:cubicBezTo>
                <a:cubicBezTo>
                  <a:pt x="368" y="6"/>
                  <a:pt x="354" y="0"/>
                  <a:pt x="338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5" name="Google Shape;1465;p21"/>
          <p:cNvSpPr/>
          <p:nvPr/>
        </p:nvSpPr>
        <p:spPr>
          <a:xfrm>
            <a:off x="11478040" y="4804869"/>
            <a:ext cx="67957" cy="92980"/>
          </a:xfrm>
          <a:custGeom>
            <a:avLst/>
            <a:gdLst/>
            <a:ahLst/>
            <a:cxnLst/>
            <a:rect l="l" t="t" r="r" b="b"/>
            <a:pathLst>
              <a:path w="516" h="706" extrusionOk="0">
                <a:moveTo>
                  <a:pt x="283" y="0"/>
                </a:moveTo>
                <a:cubicBezTo>
                  <a:pt x="250" y="0"/>
                  <a:pt x="215" y="11"/>
                  <a:pt x="163" y="11"/>
                </a:cubicBezTo>
                <a:cubicBezTo>
                  <a:pt x="128" y="44"/>
                  <a:pt x="77" y="87"/>
                  <a:pt x="17" y="138"/>
                </a:cubicBezTo>
                <a:cubicBezTo>
                  <a:pt x="0" y="155"/>
                  <a:pt x="0" y="173"/>
                  <a:pt x="0" y="198"/>
                </a:cubicBezTo>
                <a:cubicBezTo>
                  <a:pt x="9" y="225"/>
                  <a:pt x="17" y="258"/>
                  <a:pt x="25" y="285"/>
                </a:cubicBezTo>
                <a:cubicBezTo>
                  <a:pt x="52" y="361"/>
                  <a:pt x="85" y="431"/>
                  <a:pt x="163" y="474"/>
                </a:cubicBezTo>
                <a:cubicBezTo>
                  <a:pt x="180" y="483"/>
                  <a:pt x="188" y="499"/>
                  <a:pt x="198" y="516"/>
                </a:cubicBezTo>
                <a:cubicBezTo>
                  <a:pt x="231" y="594"/>
                  <a:pt x="283" y="654"/>
                  <a:pt x="353" y="689"/>
                </a:cubicBezTo>
                <a:cubicBezTo>
                  <a:pt x="378" y="697"/>
                  <a:pt x="413" y="705"/>
                  <a:pt x="437" y="705"/>
                </a:cubicBezTo>
                <a:cubicBezTo>
                  <a:pt x="446" y="705"/>
                  <a:pt x="456" y="697"/>
                  <a:pt x="464" y="689"/>
                </a:cubicBezTo>
                <a:lnTo>
                  <a:pt x="464" y="578"/>
                </a:lnTo>
                <a:cubicBezTo>
                  <a:pt x="516" y="499"/>
                  <a:pt x="481" y="423"/>
                  <a:pt x="472" y="361"/>
                </a:cubicBezTo>
                <a:cubicBezTo>
                  <a:pt x="472" y="190"/>
                  <a:pt x="386" y="87"/>
                  <a:pt x="283" y="0"/>
                </a:cubicBezTo>
                <a:close/>
              </a:path>
            </a:pathLst>
          </a:cu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6" name="Google Shape;1466;p21"/>
          <p:cNvSpPr/>
          <p:nvPr/>
        </p:nvSpPr>
        <p:spPr>
          <a:xfrm>
            <a:off x="11099493" y="4974964"/>
            <a:ext cx="10848" cy="10848"/>
          </a:xfrm>
          <a:custGeom>
            <a:avLst/>
            <a:gdLst/>
            <a:ahLst/>
            <a:cxnLst/>
            <a:rect l="l" t="t" r="r" b="b"/>
            <a:pathLst>
              <a:path w="96" h="96" extrusionOk="0">
                <a:moveTo>
                  <a:pt x="17" y="1"/>
                </a:moveTo>
                <a:cubicBezTo>
                  <a:pt x="9" y="1"/>
                  <a:pt x="9" y="9"/>
                  <a:pt x="1" y="9"/>
                </a:cubicBezTo>
                <a:cubicBezTo>
                  <a:pt x="1" y="19"/>
                  <a:pt x="1" y="36"/>
                  <a:pt x="9" y="44"/>
                </a:cubicBezTo>
                <a:cubicBezTo>
                  <a:pt x="17" y="52"/>
                  <a:pt x="33" y="61"/>
                  <a:pt x="44" y="71"/>
                </a:cubicBezTo>
                <a:cubicBezTo>
                  <a:pt x="44" y="71"/>
                  <a:pt x="52" y="79"/>
                  <a:pt x="52" y="87"/>
                </a:cubicBezTo>
                <a:lnTo>
                  <a:pt x="69" y="87"/>
                </a:lnTo>
                <a:cubicBezTo>
                  <a:pt x="77" y="87"/>
                  <a:pt x="77" y="87"/>
                  <a:pt x="95" y="96"/>
                </a:cubicBezTo>
                <a:cubicBezTo>
                  <a:pt x="85" y="44"/>
                  <a:pt x="52" y="19"/>
                  <a:pt x="1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7" name="Google Shape;1467;p21"/>
          <p:cNvSpPr/>
          <p:nvPr/>
        </p:nvSpPr>
        <p:spPr>
          <a:xfrm>
            <a:off x="11160513" y="5028302"/>
            <a:ext cx="9944" cy="5989"/>
          </a:xfrm>
          <a:custGeom>
            <a:avLst/>
            <a:gdLst/>
            <a:ahLst/>
            <a:cxnLst/>
            <a:rect l="l" t="t" r="r" b="b"/>
            <a:pathLst>
              <a:path w="88" h="53" extrusionOk="0">
                <a:moveTo>
                  <a:pt x="27" y="1"/>
                </a:moveTo>
                <a:cubicBezTo>
                  <a:pt x="19" y="11"/>
                  <a:pt x="9" y="11"/>
                  <a:pt x="1" y="19"/>
                </a:cubicBezTo>
                <a:cubicBezTo>
                  <a:pt x="19" y="28"/>
                  <a:pt x="27" y="36"/>
                  <a:pt x="36" y="36"/>
                </a:cubicBezTo>
                <a:cubicBezTo>
                  <a:pt x="52" y="44"/>
                  <a:pt x="60" y="52"/>
                  <a:pt x="79" y="52"/>
                </a:cubicBezTo>
                <a:cubicBezTo>
                  <a:pt x="87" y="36"/>
                  <a:pt x="60" y="28"/>
                  <a:pt x="60" y="11"/>
                </a:cubicBezTo>
                <a:cubicBezTo>
                  <a:pt x="52" y="19"/>
                  <a:pt x="44" y="28"/>
                  <a:pt x="44" y="28"/>
                </a:cubicBezTo>
                <a:cubicBezTo>
                  <a:pt x="36" y="19"/>
                  <a:pt x="36" y="11"/>
                  <a:pt x="27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1468" name="Google Shape;1468;p21"/>
          <p:cNvSpPr/>
          <p:nvPr/>
        </p:nvSpPr>
        <p:spPr>
          <a:xfrm>
            <a:off x="11128647" y="5098248"/>
            <a:ext cx="8701" cy="2147"/>
          </a:xfrm>
          <a:custGeom>
            <a:avLst/>
            <a:gdLst/>
            <a:ahLst/>
            <a:cxnLst/>
            <a:rect l="l" t="t" r="r" b="b"/>
            <a:pathLst>
              <a:path w="77" h="19" extrusionOk="0">
                <a:moveTo>
                  <a:pt x="0" y="0"/>
                </a:moveTo>
                <a:cubicBezTo>
                  <a:pt x="8" y="11"/>
                  <a:pt x="17" y="11"/>
                  <a:pt x="25" y="19"/>
                </a:cubicBezTo>
                <a:cubicBezTo>
                  <a:pt x="29" y="17"/>
                  <a:pt x="33" y="16"/>
                  <a:pt x="37" y="16"/>
                </a:cubicBezTo>
                <a:cubicBezTo>
                  <a:pt x="44" y="16"/>
                  <a:pt x="51" y="18"/>
                  <a:pt x="58" y="18"/>
                </a:cubicBezTo>
                <a:cubicBezTo>
                  <a:pt x="64" y="18"/>
                  <a:pt x="70" y="17"/>
                  <a:pt x="76" y="11"/>
                </a:cubicBezTo>
                <a:lnTo>
                  <a:pt x="33" y="11"/>
                </a:lnTo>
                <a:cubicBezTo>
                  <a:pt x="25" y="11"/>
                  <a:pt x="17" y="0"/>
                  <a:pt x="8" y="0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1469" name="Google Shape;1469;p21"/>
          <p:cNvGrpSpPr/>
          <p:nvPr/>
        </p:nvGrpSpPr>
        <p:grpSpPr>
          <a:xfrm>
            <a:off x="11023489" y="-476300"/>
            <a:ext cx="1596379" cy="1588624"/>
            <a:chOff x="4722742" y="2571750"/>
            <a:chExt cx="1197284" cy="1191468"/>
          </a:xfrm>
        </p:grpSpPr>
        <p:sp>
          <p:nvSpPr>
            <p:cNvPr id="1470" name="Google Shape;1470;p21"/>
            <p:cNvSpPr/>
            <p:nvPr/>
          </p:nvSpPr>
          <p:spPr>
            <a:xfrm>
              <a:off x="4722742" y="2571750"/>
              <a:ext cx="1197284" cy="1191468"/>
            </a:xfrm>
            <a:custGeom>
              <a:avLst/>
              <a:gdLst/>
              <a:ahLst/>
              <a:cxnLst/>
              <a:rect l="l" t="t" r="r" b="b"/>
              <a:pathLst>
                <a:path w="6999" h="6965" extrusionOk="0">
                  <a:moveTo>
                    <a:pt x="4437" y="134"/>
                  </a:moveTo>
                  <a:cubicBezTo>
                    <a:pt x="4603" y="134"/>
                    <a:pt x="4770" y="170"/>
                    <a:pt x="4938" y="252"/>
                  </a:cubicBezTo>
                  <a:cubicBezTo>
                    <a:pt x="5711" y="632"/>
                    <a:pt x="6090" y="1378"/>
                    <a:pt x="6391" y="2048"/>
                  </a:cubicBezTo>
                  <a:cubicBezTo>
                    <a:pt x="6682" y="2709"/>
                    <a:pt x="6863" y="3765"/>
                    <a:pt x="6638" y="4513"/>
                  </a:cubicBezTo>
                  <a:cubicBezTo>
                    <a:pt x="6467" y="5115"/>
                    <a:pt x="5995" y="5527"/>
                    <a:pt x="5342" y="5639"/>
                  </a:cubicBezTo>
                  <a:cubicBezTo>
                    <a:pt x="5222" y="5655"/>
                    <a:pt x="5102" y="5682"/>
                    <a:pt x="4989" y="5699"/>
                  </a:cubicBezTo>
                  <a:cubicBezTo>
                    <a:pt x="4441" y="5785"/>
                    <a:pt x="3969" y="5853"/>
                    <a:pt x="3453" y="6222"/>
                  </a:cubicBezTo>
                  <a:cubicBezTo>
                    <a:pt x="3375" y="6290"/>
                    <a:pt x="3299" y="6342"/>
                    <a:pt x="3229" y="6404"/>
                  </a:cubicBezTo>
                  <a:cubicBezTo>
                    <a:pt x="3204" y="6420"/>
                    <a:pt x="3185" y="6437"/>
                    <a:pt x="3169" y="6455"/>
                  </a:cubicBezTo>
                  <a:cubicBezTo>
                    <a:pt x="2904" y="6673"/>
                    <a:pt x="2713" y="6831"/>
                    <a:pt x="2383" y="6831"/>
                  </a:cubicBezTo>
                  <a:cubicBezTo>
                    <a:pt x="2297" y="6831"/>
                    <a:pt x="2203" y="6820"/>
                    <a:pt x="2095" y="6797"/>
                  </a:cubicBezTo>
                  <a:cubicBezTo>
                    <a:pt x="1650" y="6694"/>
                    <a:pt x="1289" y="6472"/>
                    <a:pt x="1031" y="6119"/>
                  </a:cubicBezTo>
                  <a:cubicBezTo>
                    <a:pt x="660" y="5604"/>
                    <a:pt x="343" y="4779"/>
                    <a:pt x="180" y="4342"/>
                  </a:cubicBezTo>
                  <a:cubicBezTo>
                    <a:pt x="155" y="4280"/>
                    <a:pt x="136" y="4220"/>
                    <a:pt x="136" y="4161"/>
                  </a:cubicBezTo>
                  <a:lnTo>
                    <a:pt x="136" y="4117"/>
                  </a:lnTo>
                  <a:cubicBezTo>
                    <a:pt x="180" y="3938"/>
                    <a:pt x="413" y="3724"/>
                    <a:pt x="584" y="3569"/>
                  </a:cubicBezTo>
                  <a:cubicBezTo>
                    <a:pt x="627" y="3534"/>
                    <a:pt x="660" y="3499"/>
                    <a:pt x="695" y="3466"/>
                  </a:cubicBezTo>
                  <a:cubicBezTo>
                    <a:pt x="782" y="3379"/>
                    <a:pt x="885" y="3301"/>
                    <a:pt x="988" y="3233"/>
                  </a:cubicBezTo>
                  <a:cubicBezTo>
                    <a:pt x="1099" y="3146"/>
                    <a:pt x="1211" y="3070"/>
                    <a:pt x="1305" y="2967"/>
                  </a:cubicBezTo>
                  <a:cubicBezTo>
                    <a:pt x="1476" y="2804"/>
                    <a:pt x="1606" y="2606"/>
                    <a:pt x="1734" y="2408"/>
                  </a:cubicBezTo>
                  <a:cubicBezTo>
                    <a:pt x="1829" y="2262"/>
                    <a:pt x="1932" y="2108"/>
                    <a:pt x="2043" y="1971"/>
                  </a:cubicBezTo>
                  <a:cubicBezTo>
                    <a:pt x="2103" y="1901"/>
                    <a:pt x="2173" y="1825"/>
                    <a:pt x="2241" y="1739"/>
                  </a:cubicBezTo>
                  <a:cubicBezTo>
                    <a:pt x="2760" y="1113"/>
                    <a:pt x="3574" y="134"/>
                    <a:pt x="4437" y="134"/>
                  </a:cubicBezTo>
                  <a:close/>
                  <a:moveTo>
                    <a:pt x="4438" y="0"/>
                  </a:moveTo>
                  <a:cubicBezTo>
                    <a:pt x="3517" y="0"/>
                    <a:pt x="2676" y="1008"/>
                    <a:pt x="2138" y="1652"/>
                  </a:cubicBezTo>
                  <a:cubicBezTo>
                    <a:pt x="2070" y="1739"/>
                    <a:pt x="2000" y="1817"/>
                    <a:pt x="1940" y="1885"/>
                  </a:cubicBezTo>
                  <a:cubicBezTo>
                    <a:pt x="1821" y="2023"/>
                    <a:pt x="1718" y="2186"/>
                    <a:pt x="1623" y="2340"/>
                  </a:cubicBezTo>
                  <a:cubicBezTo>
                    <a:pt x="1503" y="2520"/>
                    <a:pt x="1373" y="2718"/>
                    <a:pt x="1219" y="2872"/>
                  </a:cubicBezTo>
                  <a:cubicBezTo>
                    <a:pt x="1124" y="2967"/>
                    <a:pt x="1021" y="3043"/>
                    <a:pt x="910" y="3122"/>
                  </a:cubicBezTo>
                  <a:cubicBezTo>
                    <a:pt x="806" y="3198"/>
                    <a:pt x="695" y="3276"/>
                    <a:pt x="600" y="3371"/>
                  </a:cubicBezTo>
                  <a:cubicBezTo>
                    <a:pt x="576" y="3404"/>
                    <a:pt x="541" y="3431"/>
                    <a:pt x="497" y="3466"/>
                  </a:cubicBezTo>
                  <a:cubicBezTo>
                    <a:pt x="310" y="3637"/>
                    <a:pt x="60" y="3868"/>
                    <a:pt x="9" y="4093"/>
                  </a:cubicBezTo>
                  <a:cubicBezTo>
                    <a:pt x="9" y="4117"/>
                    <a:pt x="0" y="4136"/>
                    <a:pt x="0" y="4152"/>
                  </a:cubicBezTo>
                  <a:cubicBezTo>
                    <a:pt x="0" y="4239"/>
                    <a:pt x="25" y="4315"/>
                    <a:pt x="52" y="4394"/>
                  </a:cubicBezTo>
                  <a:cubicBezTo>
                    <a:pt x="223" y="4839"/>
                    <a:pt x="541" y="5663"/>
                    <a:pt x="928" y="6197"/>
                  </a:cubicBezTo>
                  <a:cubicBezTo>
                    <a:pt x="1202" y="6575"/>
                    <a:pt x="1588" y="6824"/>
                    <a:pt x="2062" y="6927"/>
                  </a:cubicBezTo>
                  <a:cubicBezTo>
                    <a:pt x="2180" y="6953"/>
                    <a:pt x="2285" y="6964"/>
                    <a:pt x="2380" y="6964"/>
                  </a:cubicBezTo>
                  <a:cubicBezTo>
                    <a:pt x="2762" y="6964"/>
                    <a:pt x="2986" y="6778"/>
                    <a:pt x="3255" y="6558"/>
                  </a:cubicBezTo>
                  <a:cubicBezTo>
                    <a:pt x="3340" y="6480"/>
                    <a:pt x="3427" y="6412"/>
                    <a:pt x="3530" y="6333"/>
                  </a:cubicBezTo>
                  <a:cubicBezTo>
                    <a:pt x="4020" y="5981"/>
                    <a:pt x="4457" y="5913"/>
                    <a:pt x="5016" y="5826"/>
                  </a:cubicBezTo>
                  <a:cubicBezTo>
                    <a:pt x="5127" y="5810"/>
                    <a:pt x="5247" y="5793"/>
                    <a:pt x="5368" y="5767"/>
                  </a:cubicBezTo>
                  <a:cubicBezTo>
                    <a:pt x="5694" y="5707"/>
                    <a:pt x="5987" y="5579"/>
                    <a:pt x="6218" y="5389"/>
                  </a:cubicBezTo>
                  <a:cubicBezTo>
                    <a:pt x="6475" y="5175"/>
                    <a:pt x="6665" y="4890"/>
                    <a:pt x="6768" y="4548"/>
                  </a:cubicBezTo>
                  <a:cubicBezTo>
                    <a:pt x="6999" y="3765"/>
                    <a:pt x="6811" y="2674"/>
                    <a:pt x="6510" y="1996"/>
                  </a:cubicBezTo>
                  <a:cubicBezTo>
                    <a:pt x="6201" y="1302"/>
                    <a:pt x="5805" y="537"/>
                    <a:pt x="4999" y="133"/>
                  </a:cubicBezTo>
                  <a:cubicBezTo>
                    <a:pt x="4810" y="41"/>
                    <a:pt x="4622" y="0"/>
                    <a:pt x="4438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1" name="Google Shape;1471;p21"/>
            <p:cNvSpPr/>
            <p:nvPr/>
          </p:nvSpPr>
          <p:spPr>
            <a:xfrm>
              <a:off x="4894492" y="2735118"/>
              <a:ext cx="881669" cy="880129"/>
            </a:xfrm>
            <a:custGeom>
              <a:avLst/>
              <a:gdLst/>
              <a:ahLst/>
              <a:cxnLst/>
              <a:rect l="l" t="t" r="r" b="b"/>
              <a:pathLst>
                <a:path w="5154" h="5145" extrusionOk="0">
                  <a:moveTo>
                    <a:pt x="3227" y="135"/>
                  </a:moveTo>
                  <a:cubicBezTo>
                    <a:pt x="3346" y="135"/>
                    <a:pt x="3465" y="160"/>
                    <a:pt x="3583" y="217"/>
                  </a:cubicBezTo>
                  <a:cubicBezTo>
                    <a:pt x="4131" y="474"/>
                    <a:pt x="4424" y="973"/>
                    <a:pt x="4655" y="1480"/>
                  </a:cubicBezTo>
                  <a:cubicBezTo>
                    <a:pt x="4872" y="1934"/>
                    <a:pt x="5008" y="2690"/>
                    <a:pt x="4861" y="3249"/>
                  </a:cubicBezTo>
                  <a:cubicBezTo>
                    <a:pt x="4750" y="3686"/>
                    <a:pt x="4432" y="3995"/>
                    <a:pt x="3985" y="4098"/>
                  </a:cubicBezTo>
                  <a:cubicBezTo>
                    <a:pt x="3892" y="4125"/>
                    <a:pt x="3798" y="4142"/>
                    <a:pt x="3711" y="4160"/>
                  </a:cubicBezTo>
                  <a:cubicBezTo>
                    <a:pt x="3325" y="4245"/>
                    <a:pt x="2989" y="4315"/>
                    <a:pt x="2620" y="4581"/>
                  </a:cubicBezTo>
                  <a:cubicBezTo>
                    <a:pt x="2542" y="4632"/>
                    <a:pt x="2482" y="4684"/>
                    <a:pt x="2414" y="4727"/>
                  </a:cubicBezTo>
                  <a:cubicBezTo>
                    <a:pt x="2212" y="4892"/>
                    <a:pt x="2059" y="5015"/>
                    <a:pt x="1796" y="5015"/>
                  </a:cubicBezTo>
                  <a:cubicBezTo>
                    <a:pt x="1746" y="5015"/>
                    <a:pt x="1692" y="5011"/>
                    <a:pt x="1633" y="5001"/>
                  </a:cubicBezTo>
                  <a:cubicBezTo>
                    <a:pt x="1478" y="4974"/>
                    <a:pt x="1340" y="4933"/>
                    <a:pt x="1221" y="4871"/>
                  </a:cubicBezTo>
                  <a:cubicBezTo>
                    <a:pt x="1083" y="4803"/>
                    <a:pt x="971" y="4717"/>
                    <a:pt x="860" y="4597"/>
                  </a:cubicBezTo>
                  <a:cubicBezTo>
                    <a:pt x="602" y="4315"/>
                    <a:pt x="378" y="3867"/>
                    <a:pt x="171" y="3439"/>
                  </a:cubicBezTo>
                  <a:cubicBezTo>
                    <a:pt x="155" y="3395"/>
                    <a:pt x="138" y="3352"/>
                    <a:pt x="138" y="3309"/>
                  </a:cubicBezTo>
                  <a:lnTo>
                    <a:pt x="138" y="3301"/>
                  </a:lnTo>
                  <a:lnTo>
                    <a:pt x="138" y="3274"/>
                  </a:lnTo>
                  <a:cubicBezTo>
                    <a:pt x="130" y="3146"/>
                    <a:pt x="250" y="2965"/>
                    <a:pt x="345" y="2828"/>
                  </a:cubicBezTo>
                  <a:cubicBezTo>
                    <a:pt x="369" y="2785"/>
                    <a:pt x="388" y="2750"/>
                    <a:pt x="413" y="2717"/>
                  </a:cubicBezTo>
                  <a:cubicBezTo>
                    <a:pt x="456" y="2639"/>
                    <a:pt x="524" y="2563"/>
                    <a:pt x="619" y="2468"/>
                  </a:cubicBezTo>
                  <a:cubicBezTo>
                    <a:pt x="687" y="2408"/>
                    <a:pt x="765" y="2338"/>
                    <a:pt x="841" y="2262"/>
                  </a:cubicBezTo>
                  <a:cubicBezTo>
                    <a:pt x="963" y="2123"/>
                    <a:pt x="1074" y="1969"/>
                    <a:pt x="1177" y="1814"/>
                  </a:cubicBezTo>
                  <a:cubicBezTo>
                    <a:pt x="1281" y="1668"/>
                    <a:pt x="1375" y="1532"/>
                    <a:pt x="1478" y="1410"/>
                  </a:cubicBezTo>
                  <a:cubicBezTo>
                    <a:pt x="1522" y="1367"/>
                    <a:pt x="1563" y="1315"/>
                    <a:pt x="1614" y="1264"/>
                  </a:cubicBezTo>
                  <a:cubicBezTo>
                    <a:pt x="1997" y="824"/>
                    <a:pt x="2604" y="135"/>
                    <a:pt x="3227" y="135"/>
                  </a:cubicBezTo>
                  <a:close/>
                  <a:moveTo>
                    <a:pt x="3225" y="1"/>
                  </a:moveTo>
                  <a:cubicBezTo>
                    <a:pt x="2546" y="1"/>
                    <a:pt x="1919" y="714"/>
                    <a:pt x="1511" y="1171"/>
                  </a:cubicBezTo>
                  <a:cubicBezTo>
                    <a:pt x="1470" y="1231"/>
                    <a:pt x="1419" y="1282"/>
                    <a:pt x="1384" y="1326"/>
                  </a:cubicBezTo>
                  <a:cubicBezTo>
                    <a:pt x="1272" y="1445"/>
                    <a:pt x="1169" y="1600"/>
                    <a:pt x="1066" y="1738"/>
                  </a:cubicBezTo>
                  <a:cubicBezTo>
                    <a:pt x="971" y="1882"/>
                    <a:pt x="860" y="2037"/>
                    <a:pt x="749" y="2167"/>
                  </a:cubicBezTo>
                  <a:cubicBezTo>
                    <a:pt x="679" y="2243"/>
                    <a:pt x="602" y="2313"/>
                    <a:pt x="524" y="2373"/>
                  </a:cubicBezTo>
                  <a:cubicBezTo>
                    <a:pt x="456" y="2441"/>
                    <a:pt x="369" y="2536"/>
                    <a:pt x="301" y="2647"/>
                  </a:cubicBezTo>
                  <a:cubicBezTo>
                    <a:pt x="275" y="2682"/>
                    <a:pt x="258" y="2717"/>
                    <a:pt x="233" y="2750"/>
                  </a:cubicBezTo>
                  <a:cubicBezTo>
                    <a:pt x="130" y="2913"/>
                    <a:pt x="0" y="3103"/>
                    <a:pt x="0" y="3284"/>
                  </a:cubicBezTo>
                  <a:lnTo>
                    <a:pt x="0" y="3317"/>
                  </a:lnTo>
                  <a:lnTo>
                    <a:pt x="9" y="3325"/>
                  </a:lnTo>
                  <a:cubicBezTo>
                    <a:pt x="9" y="3377"/>
                    <a:pt x="27" y="3439"/>
                    <a:pt x="52" y="3490"/>
                  </a:cubicBezTo>
                  <a:cubicBezTo>
                    <a:pt x="250" y="3911"/>
                    <a:pt x="481" y="4375"/>
                    <a:pt x="765" y="4684"/>
                  </a:cubicBezTo>
                  <a:cubicBezTo>
                    <a:pt x="876" y="4820"/>
                    <a:pt x="1015" y="4915"/>
                    <a:pt x="1161" y="4993"/>
                  </a:cubicBezTo>
                  <a:cubicBezTo>
                    <a:pt x="1297" y="5053"/>
                    <a:pt x="1443" y="5104"/>
                    <a:pt x="1606" y="5129"/>
                  </a:cubicBezTo>
                  <a:cubicBezTo>
                    <a:pt x="1673" y="5140"/>
                    <a:pt x="1735" y="5145"/>
                    <a:pt x="1792" y="5145"/>
                  </a:cubicBezTo>
                  <a:cubicBezTo>
                    <a:pt x="2105" y="5145"/>
                    <a:pt x="2290" y="4997"/>
                    <a:pt x="2501" y="4838"/>
                  </a:cubicBezTo>
                  <a:cubicBezTo>
                    <a:pt x="2561" y="4787"/>
                    <a:pt x="2629" y="4735"/>
                    <a:pt x="2697" y="4684"/>
                  </a:cubicBezTo>
                  <a:cubicBezTo>
                    <a:pt x="3041" y="4443"/>
                    <a:pt x="3367" y="4375"/>
                    <a:pt x="3746" y="4288"/>
                  </a:cubicBezTo>
                  <a:cubicBezTo>
                    <a:pt x="3831" y="4271"/>
                    <a:pt x="3917" y="4253"/>
                    <a:pt x="4012" y="4228"/>
                  </a:cubicBezTo>
                  <a:cubicBezTo>
                    <a:pt x="4226" y="4185"/>
                    <a:pt x="4408" y="4090"/>
                    <a:pt x="4562" y="3962"/>
                  </a:cubicBezTo>
                  <a:cubicBezTo>
                    <a:pt x="4768" y="3799"/>
                    <a:pt x="4923" y="3558"/>
                    <a:pt x="4991" y="3284"/>
                  </a:cubicBezTo>
                  <a:cubicBezTo>
                    <a:pt x="5154" y="2674"/>
                    <a:pt x="4991" y="1893"/>
                    <a:pt x="4777" y="1418"/>
                  </a:cubicBezTo>
                  <a:cubicBezTo>
                    <a:pt x="4527" y="895"/>
                    <a:pt x="4226" y="371"/>
                    <a:pt x="3643" y="97"/>
                  </a:cubicBezTo>
                  <a:cubicBezTo>
                    <a:pt x="3502" y="30"/>
                    <a:pt x="3363" y="1"/>
                    <a:pt x="3225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2" name="Google Shape;1472;p21"/>
            <p:cNvSpPr/>
            <p:nvPr/>
          </p:nvSpPr>
          <p:spPr>
            <a:xfrm>
              <a:off x="5054610" y="2898999"/>
              <a:ext cx="574607" cy="569818"/>
            </a:xfrm>
            <a:custGeom>
              <a:avLst/>
              <a:gdLst/>
              <a:ahLst/>
              <a:cxnLst/>
              <a:rect l="l" t="t" r="r" b="b"/>
              <a:pathLst>
                <a:path w="3359" h="3331" extrusionOk="0">
                  <a:moveTo>
                    <a:pt x="2086" y="135"/>
                  </a:moveTo>
                  <a:cubicBezTo>
                    <a:pt x="2158" y="135"/>
                    <a:pt x="2231" y="148"/>
                    <a:pt x="2303" y="178"/>
                  </a:cubicBezTo>
                  <a:cubicBezTo>
                    <a:pt x="2655" y="324"/>
                    <a:pt x="2862" y="642"/>
                    <a:pt x="2989" y="900"/>
                  </a:cubicBezTo>
                  <a:cubicBezTo>
                    <a:pt x="3152" y="1217"/>
                    <a:pt x="3222" y="1656"/>
                    <a:pt x="3152" y="1982"/>
                  </a:cubicBezTo>
                  <a:cubicBezTo>
                    <a:pt x="3101" y="2264"/>
                    <a:pt x="2930" y="2470"/>
                    <a:pt x="2688" y="2565"/>
                  </a:cubicBezTo>
                  <a:cubicBezTo>
                    <a:pt x="2612" y="2592"/>
                    <a:pt x="2534" y="2617"/>
                    <a:pt x="2466" y="2643"/>
                  </a:cubicBezTo>
                  <a:cubicBezTo>
                    <a:pt x="2260" y="2720"/>
                    <a:pt x="2070" y="2780"/>
                    <a:pt x="1856" y="2926"/>
                  </a:cubicBezTo>
                  <a:cubicBezTo>
                    <a:pt x="1812" y="2953"/>
                    <a:pt x="1771" y="2977"/>
                    <a:pt x="1736" y="3004"/>
                  </a:cubicBezTo>
                  <a:cubicBezTo>
                    <a:pt x="1580" y="3119"/>
                    <a:pt x="1462" y="3203"/>
                    <a:pt x="1258" y="3203"/>
                  </a:cubicBezTo>
                  <a:cubicBezTo>
                    <a:pt x="1248" y="3203"/>
                    <a:pt x="1239" y="3203"/>
                    <a:pt x="1229" y="3202"/>
                  </a:cubicBezTo>
                  <a:cubicBezTo>
                    <a:pt x="1134" y="3192"/>
                    <a:pt x="1050" y="3184"/>
                    <a:pt x="971" y="3167"/>
                  </a:cubicBezTo>
                  <a:cubicBezTo>
                    <a:pt x="895" y="3140"/>
                    <a:pt x="825" y="3116"/>
                    <a:pt x="740" y="3064"/>
                  </a:cubicBezTo>
                  <a:cubicBezTo>
                    <a:pt x="575" y="2961"/>
                    <a:pt x="421" y="2806"/>
                    <a:pt x="241" y="2522"/>
                  </a:cubicBezTo>
                  <a:cubicBezTo>
                    <a:pt x="225" y="2505"/>
                    <a:pt x="215" y="2481"/>
                    <a:pt x="206" y="2462"/>
                  </a:cubicBezTo>
                  <a:lnTo>
                    <a:pt x="206" y="2454"/>
                  </a:lnTo>
                  <a:cubicBezTo>
                    <a:pt x="198" y="2446"/>
                    <a:pt x="198" y="2437"/>
                    <a:pt x="190" y="2429"/>
                  </a:cubicBezTo>
                  <a:lnTo>
                    <a:pt x="190" y="2419"/>
                  </a:lnTo>
                  <a:cubicBezTo>
                    <a:pt x="138" y="2307"/>
                    <a:pt x="163" y="2128"/>
                    <a:pt x="190" y="1982"/>
                  </a:cubicBezTo>
                  <a:lnTo>
                    <a:pt x="198" y="1947"/>
                  </a:lnTo>
                  <a:cubicBezTo>
                    <a:pt x="206" y="1870"/>
                    <a:pt x="233" y="1800"/>
                    <a:pt x="276" y="1732"/>
                  </a:cubicBezTo>
                  <a:cubicBezTo>
                    <a:pt x="318" y="1689"/>
                    <a:pt x="369" y="1629"/>
                    <a:pt x="439" y="1543"/>
                  </a:cubicBezTo>
                  <a:cubicBezTo>
                    <a:pt x="516" y="1458"/>
                    <a:pt x="586" y="1355"/>
                    <a:pt x="662" y="1260"/>
                  </a:cubicBezTo>
                  <a:cubicBezTo>
                    <a:pt x="765" y="1114"/>
                    <a:pt x="876" y="959"/>
                    <a:pt x="979" y="856"/>
                  </a:cubicBezTo>
                  <a:lnTo>
                    <a:pt x="1023" y="813"/>
                  </a:lnTo>
                  <a:cubicBezTo>
                    <a:pt x="1278" y="551"/>
                    <a:pt x="1681" y="135"/>
                    <a:pt x="2086" y="135"/>
                  </a:cubicBezTo>
                  <a:close/>
                  <a:moveTo>
                    <a:pt x="2077" y="0"/>
                  </a:moveTo>
                  <a:cubicBezTo>
                    <a:pt x="1621" y="0"/>
                    <a:pt x="1201" y="440"/>
                    <a:pt x="928" y="718"/>
                  </a:cubicBezTo>
                  <a:lnTo>
                    <a:pt x="885" y="761"/>
                  </a:lnTo>
                  <a:cubicBezTo>
                    <a:pt x="773" y="873"/>
                    <a:pt x="662" y="1027"/>
                    <a:pt x="551" y="1182"/>
                  </a:cubicBezTo>
                  <a:cubicBezTo>
                    <a:pt x="483" y="1277"/>
                    <a:pt x="413" y="1372"/>
                    <a:pt x="345" y="1458"/>
                  </a:cubicBezTo>
                  <a:cubicBezTo>
                    <a:pt x="266" y="1553"/>
                    <a:pt x="215" y="1605"/>
                    <a:pt x="182" y="1638"/>
                  </a:cubicBezTo>
                  <a:lnTo>
                    <a:pt x="173" y="1656"/>
                  </a:lnTo>
                  <a:cubicBezTo>
                    <a:pt x="112" y="1741"/>
                    <a:pt x="79" y="1827"/>
                    <a:pt x="60" y="1930"/>
                  </a:cubicBezTo>
                  <a:lnTo>
                    <a:pt x="60" y="1965"/>
                  </a:lnTo>
                  <a:cubicBezTo>
                    <a:pt x="35" y="2128"/>
                    <a:pt x="0" y="2326"/>
                    <a:pt x="70" y="2481"/>
                  </a:cubicBezTo>
                  <a:cubicBezTo>
                    <a:pt x="70" y="2481"/>
                    <a:pt x="70" y="2489"/>
                    <a:pt x="79" y="2497"/>
                  </a:cubicBezTo>
                  <a:lnTo>
                    <a:pt x="79" y="2505"/>
                  </a:lnTo>
                  <a:lnTo>
                    <a:pt x="87" y="2514"/>
                  </a:lnTo>
                  <a:cubicBezTo>
                    <a:pt x="95" y="2540"/>
                    <a:pt x="103" y="2565"/>
                    <a:pt x="130" y="2600"/>
                  </a:cubicBezTo>
                  <a:cubicBezTo>
                    <a:pt x="328" y="2893"/>
                    <a:pt x="491" y="3064"/>
                    <a:pt x="670" y="3175"/>
                  </a:cubicBezTo>
                  <a:cubicBezTo>
                    <a:pt x="765" y="3235"/>
                    <a:pt x="852" y="3270"/>
                    <a:pt x="946" y="3295"/>
                  </a:cubicBezTo>
                  <a:cubicBezTo>
                    <a:pt x="1031" y="3313"/>
                    <a:pt x="1126" y="3330"/>
                    <a:pt x="1221" y="3330"/>
                  </a:cubicBezTo>
                  <a:cubicBezTo>
                    <a:pt x="1231" y="3330"/>
                    <a:pt x="1241" y="3330"/>
                    <a:pt x="1251" y="3330"/>
                  </a:cubicBezTo>
                  <a:cubicBezTo>
                    <a:pt x="1506" y="3330"/>
                    <a:pt x="1648" y="3231"/>
                    <a:pt x="1812" y="3116"/>
                  </a:cubicBezTo>
                  <a:cubicBezTo>
                    <a:pt x="1847" y="3089"/>
                    <a:pt x="1891" y="3064"/>
                    <a:pt x="1926" y="3037"/>
                  </a:cubicBezTo>
                  <a:cubicBezTo>
                    <a:pt x="2121" y="2901"/>
                    <a:pt x="2311" y="2841"/>
                    <a:pt x="2509" y="2771"/>
                  </a:cubicBezTo>
                  <a:cubicBezTo>
                    <a:pt x="2577" y="2747"/>
                    <a:pt x="2655" y="2720"/>
                    <a:pt x="2732" y="2687"/>
                  </a:cubicBezTo>
                  <a:cubicBezTo>
                    <a:pt x="2826" y="2652"/>
                    <a:pt x="2905" y="2608"/>
                    <a:pt x="2973" y="2549"/>
                  </a:cubicBezTo>
                  <a:cubicBezTo>
                    <a:pt x="3136" y="2419"/>
                    <a:pt x="3239" y="2231"/>
                    <a:pt x="3282" y="2007"/>
                  </a:cubicBezTo>
                  <a:cubicBezTo>
                    <a:pt x="3358" y="1656"/>
                    <a:pt x="3282" y="1182"/>
                    <a:pt x="3111" y="840"/>
                  </a:cubicBezTo>
                  <a:cubicBezTo>
                    <a:pt x="2965" y="564"/>
                    <a:pt x="2750" y="221"/>
                    <a:pt x="2354" y="58"/>
                  </a:cubicBezTo>
                  <a:cubicBezTo>
                    <a:pt x="2261" y="18"/>
                    <a:pt x="2168" y="0"/>
                    <a:pt x="207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3" name="Google Shape;1473;p21"/>
            <p:cNvSpPr/>
            <p:nvPr/>
          </p:nvSpPr>
          <p:spPr>
            <a:xfrm>
              <a:off x="5173843" y="3062025"/>
              <a:ext cx="311509" cy="304496"/>
            </a:xfrm>
            <a:custGeom>
              <a:avLst/>
              <a:gdLst/>
              <a:ahLst/>
              <a:cxnLst/>
              <a:rect l="l" t="t" r="r" b="b"/>
              <a:pathLst>
                <a:path w="1821" h="1780" extrusionOk="0">
                  <a:moveTo>
                    <a:pt x="1156" y="132"/>
                  </a:moveTo>
                  <a:cubicBezTo>
                    <a:pt x="1231" y="132"/>
                    <a:pt x="1304" y="146"/>
                    <a:pt x="1373" y="177"/>
                  </a:cubicBezTo>
                  <a:cubicBezTo>
                    <a:pt x="1571" y="272"/>
                    <a:pt x="1682" y="470"/>
                    <a:pt x="1682" y="728"/>
                  </a:cubicBezTo>
                  <a:cubicBezTo>
                    <a:pt x="1682" y="1115"/>
                    <a:pt x="1495" y="1200"/>
                    <a:pt x="1202" y="1338"/>
                  </a:cubicBezTo>
                  <a:cubicBezTo>
                    <a:pt x="1115" y="1373"/>
                    <a:pt x="1022" y="1414"/>
                    <a:pt x="928" y="1476"/>
                  </a:cubicBezTo>
                  <a:cubicBezTo>
                    <a:pt x="876" y="1501"/>
                    <a:pt x="833" y="1536"/>
                    <a:pt x="790" y="1569"/>
                  </a:cubicBezTo>
                  <a:cubicBezTo>
                    <a:pt x="727" y="1617"/>
                    <a:pt x="686" y="1647"/>
                    <a:pt x="636" y="1647"/>
                  </a:cubicBezTo>
                  <a:cubicBezTo>
                    <a:pt x="597" y="1647"/>
                    <a:pt x="553" y="1629"/>
                    <a:pt x="489" y="1587"/>
                  </a:cubicBezTo>
                  <a:cubicBezTo>
                    <a:pt x="309" y="1476"/>
                    <a:pt x="155" y="1157"/>
                    <a:pt x="179" y="985"/>
                  </a:cubicBezTo>
                  <a:cubicBezTo>
                    <a:pt x="231" y="899"/>
                    <a:pt x="532" y="470"/>
                    <a:pt x="722" y="299"/>
                  </a:cubicBezTo>
                  <a:cubicBezTo>
                    <a:pt x="853" y="191"/>
                    <a:pt x="1007" y="132"/>
                    <a:pt x="1156" y="132"/>
                  </a:cubicBezTo>
                  <a:close/>
                  <a:moveTo>
                    <a:pt x="1152" y="0"/>
                  </a:moveTo>
                  <a:cubicBezTo>
                    <a:pt x="973" y="0"/>
                    <a:pt x="788" y="69"/>
                    <a:pt x="635" y="204"/>
                  </a:cubicBezTo>
                  <a:cubicBezTo>
                    <a:pt x="421" y="384"/>
                    <a:pt x="95" y="866"/>
                    <a:pt x="60" y="926"/>
                  </a:cubicBezTo>
                  <a:lnTo>
                    <a:pt x="52" y="950"/>
                  </a:lnTo>
                  <a:cubicBezTo>
                    <a:pt x="0" y="1192"/>
                    <a:pt x="214" y="1569"/>
                    <a:pt x="412" y="1699"/>
                  </a:cubicBezTo>
                  <a:cubicBezTo>
                    <a:pt x="505" y="1757"/>
                    <a:pt x="576" y="1780"/>
                    <a:pt x="638" y="1780"/>
                  </a:cubicBezTo>
                  <a:cubicBezTo>
                    <a:pt x="730" y="1780"/>
                    <a:pt x="798" y="1729"/>
                    <a:pt x="876" y="1672"/>
                  </a:cubicBezTo>
                  <a:cubicBezTo>
                    <a:pt x="909" y="1647"/>
                    <a:pt x="944" y="1612"/>
                    <a:pt x="996" y="1587"/>
                  </a:cubicBezTo>
                  <a:cubicBezTo>
                    <a:pt x="1082" y="1536"/>
                    <a:pt x="1177" y="1493"/>
                    <a:pt x="1262" y="1458"/>
                  </a:cubicBezTo>
                  <a:cubicBezTo>
                    <a:pt x="1383" y="1398"/>
                    <a:pt x="1495" y="1346"/>
                    <a:pt x="1589" y="1270"/>
                  </a:cubicBezTo>
                  <a:cubicBezTo>
                    <a:pt x="1725" y="1157"/>
                    <a:pt x="1812" y="1002"/>
                    <a:pt x="1820" y="728"/>
                  </a:cubicBezTo>
                  <a:cubicBezTo>
                    <a:pt x="1820" y="427"/>
                    <a:pt x="1674" y="169"/>
                    <a:pt x="1424" y="58"/>
                  </a:cubicBezTo>
                  <a:cubicBezTo>
                    <a:pt x="1339" y="19"/>
                    <a:pt x="1247" y="0"/>
                    <a:pt x="1152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55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/11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gif"/><Relationship Id="rId3" Type="http://schemas.openxmlformats.org/officeDocument/2006/relationships/slideLayout" Target="../slideLayouts/slideLayout2.xml"/><Relationship Id="rId7" Type="http://schemas.openxmlformats.org/officeDocument/2006/relationships/slide" Target="slide5.xml"/><Relationship Id="rId12" Type="http://schemas.openxmlformats.org/officeDocument/2006/relationships/slide" Target="slide28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4.xml"/><Relationship Id="rId11" Type="http://schemas.openxmlformats.org/officeDocument/2006/relationships/image" Target="../media/image6.png"/><Relationship Id="rId5" Type="http://schemas.openxmlformats.org/officeDocument/2006/relationships/slide" Target="slide3.xml"/><Relationship Id="rId10" Type="http://schemas.openxmlformats.org/officeDocument/2006/relationships/image" Target="../media/image5.gif"/><Relationship Id="rId4" Type="http://schemas.openxmlformats.org/officeDocument/2006/relationships/image" Target="../media/image2.png"/><Relationship Id="rId9" Type="http://schemas.openxmlformats.org/officeDocument/2006/relationships/image" Target="../media/image4.gi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35.png"/><Relationship Id="rId4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9.png"/><Relationship Id="rId14" Type="http://schemas.openxmlformats.org/officeDocument/2006/relationships/slide" Target="slide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45.png"/><Relationship Id="rId5" Type="http://schemas.openxmlformats.org/officeDocument/2006/relationships/image" Target="../media/image17.jpeg"/><Relationship Id="rId4" Type="http://schemas.openxmlformats.org/officeDocument/2006/relationships/notesSlide" Target="../notesSlides/notesSlide17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3.png"/><Relationship Id="rId3" Type="http://schemas.openxmlformats.org/officeDocument/2006/relationships/audio" Target="../media/audio3.wav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0" Type="http://schemas.microsoft.com/office/2007/relationships/hdphoto" Target="../media/hdphoto3.wdp"/><Relationship Id="rId4" Type="http://schemas.openxmlformats.org/officeDocument/2006/relationships/audio" Target="../media/audio2.wav"/><Relationship Id="rId9" Type="http://schemas.openxmlformats.org/officeDocument/2006/relationships/image" Target="../media/image9.png"/><Relationship Id="rId14" Type="http://schemas.openxmlformats.org/officeDocument/2006/relationships/slide" Target="slide2.xml"/></Relationships>
</file>

<file path=ppt/slides/_rels/slide5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12.png"/><Relationship Id="rId3" Type="http://schemas.openxmlformats.org/officeDocument/2006/relationships/audio" Target="../media/audio2.wav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11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microsoft.com/office/2007/relationships/hdphoto" Target="../media/hdphoto3.wdp"/><Relationship Id="rId4" Type="http://schemas.openxmlformats.org/officeDocument/2006/relationships/audio" Target="../media/audio3.wav"/><Relationship Id="rId9" Type="http://schemas.openxmlformats.org/officeDocument/2006/relationships/image" Target="../media/image9.png"/><Relationship Id="rId14" Type="http://schemas.openxmlformats.org/officeDocument/2006/relationships/slide" Target="slid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6600827" y="1052514"/>
            <a:ext cx="3527425" cy="100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6000">
              <a:solidFill>
                <a:srgbClr val="00FF00"/>
              </a:solidFill>
              <a:latin typeface="VNI-Juni" pitchFamily="2" charset="0"/>
            </a:endParaRPr>
          </a:p>
        </p:txBody>
      </p:sp>
      <p:sp>
        <p:nvSpPr>
          <p:cNvPr id="6147" name="Text Box 4"/>
          <p:cNvSpPr txBox="1">
            <a:spLocks noChangeArrowheads="1"/>
          </p:cNvSpPr>
          <p:nvPr/>
        </p:nvSpPr>
        <p:spPr bwMode="auto">
          <a:xfrm>
            <a:off x="5087940" y="3644902"/>
            <a:ext cx="49688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1800">
              <a:cs typeface="Arial" panose="020B0604020202020204" pitchFamily="34" charset="0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133600" y="3962400"/>
            <a:ext cx="8229600" cy="2743200"/>
            <a:chOff x="912" y="384"/>
            <a:chExt cx="3744" cy="1632"/>
          </a:xfrm>
        </p:grpSpPr>
        <p:sp>
          <p:nvSpPr>
            <p:cNvPr id="6152" name="WordArt 6"/>
            <p:cNvSpPr>
              <a:spLocks noChangeArrowheads="1" noChangeShapeType="1" noTextEdit="1"/>
            </p:cNvSpPr>
            <p:nvPr/>
          </p:nvSpPr>
          <p:spPr bwMode="auto">
            <a:xfrm>
              <a:off x="912" y="384"/>
              <a:ext cx="3744" cy="885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ln w="12700">
                    <a:solidFill>
                      <a:srgbClr val="EAEAEA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ính chào các thầy cô!</a:t>
              </a:r>
            </a:p>
          </p:txBody>
        </p:sp>
        <p:sp>
          <p:nvSpPr>
            <p:cNvPr id="6153" name="WordArt 7"/>
            <p:cNvSpPr>
              <a:spLocks noChangeArrowheads="1" noChangeShapeType="1" noTextEdit="1"/>
            </p:cNvSpPr>
            <p:nvPr/>
          </p:nvSpPr>
          <p:spPr bwMode="auto">
            <a:xfrm>
              <a:off x="1260" y="1371"/>
              <a:ext cx="2976" cy="645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kern="10">
                  <a:gradFill rotWithShape="1">
                    <a:gsLst>
                      <a:gs pos="0">
                        <a:srgbClr val="FFFF00"/>
                      </a:gs>
                      <a:gs pos="100000">
                        <a:srgbClr val="FF9933"/>
                      </a:gs>
                    </a:gsLst>
                    <a:path path="rect">
                      <a:fillToRect l="50000" t="50000" r="50000" b="50000"/>
                    </a:path>
                  </a:gradFill>
                  <a:effectLst>
                    <a:outerShdw dist="35921" dir="2700000" algn="ctr" rotWithShape="0">
                      <a:srgbClr val="C0C0C0">
                        <a:alpha val="79999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ào các em!</a:t>
              </a:r>
            </a:p>
          </p:txBody>
        </p:sp>
      </p:grpSp>
      <p:pic>
        <p:nvPicPr>
          <p:cNvPr id="6149" name="Picture 8" descr="Truong Herman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668000" cy="691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 Box 9"/>
          <p:cNvSpPr txBox="1">
            <a:spLocks noChangeArrowheads="1"/>
          </p:cNvSpPr>
          <p:nvPr/>
        </p:nvSpPr>
        <p:spPr bwMode="auto">
          <a:xfrm>
            <a:off x="2590800" y="1676401"/>
            <a:ext cx="6477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220170" name="WordArt 10"/>
          <p:cNvSpPr>
            <a:spLocks noChangeArrowheads="1" noChangeShapeType="1" noTextEdit="1"/>
          </p:cNvSpPr>
          <p:nvPr/>
        </p:nvSpPr>
        <p:spPr bwMode="auto">
          <a:xfrm>
            <a:off x="1905000" y="762000"/>
            <a:ext cx="7973096" cy="3810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pPr algn="ctr"/>
            <a:r>
              <a:rPr lang="en-US" sz="6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 CÁC THẦY CÔ VỀ DỰ GIỜ</a:t>
            </a:r>
          </a:p>
          <a:p>
            <a:pPr algn="ctr"/>
            <a:r>
              <a:rPr lang="en-US" sz="6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</p:spTree>
    <p:extLst>
      <p:ext uri="{BB962C8B-B14F-4D97-AF65-F5344CB8AC3E}">
        <p14:creationId xmlns:p14="http://schemas.microsoft.com/office/powerpoint/2010/main" val="274232434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8" presetClass="entr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So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m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indent="0" algn="ctr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: 48= 0,6(6 ) (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)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m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: 46,5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65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9427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8" y="751269"/>
            <a:ext cx="10662379" cy="40626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dirty="0"/>
          </a:p>
          <a:p>
            <a:pPr algn="just"/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ể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iê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ào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ơ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a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ậm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 (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í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quã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ờ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ơi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o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1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ây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) 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hính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iệ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ác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ng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iên</a:t>
            </a:r>
            <a:r>
              <a:rPr lang="en-US" sz="48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4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612921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40508" y="712634"/>
            <a:ext cx="1022244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en-US" dirty="0"/>
          </a:p>
          <a:p>
            <a:pPr algn="ctr"/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ằng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hững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iểu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biết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ình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m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hãy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êu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hái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iệm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ốc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5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5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?</a:t>
            </a:r>
            <a:endParaRPr lang="en-US" sz="5400" b="1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8077572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4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71788" y="443483"/>
            <a:ext cx="376256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E0580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771788" y="1062028"/>
            <a:ext cx="1055327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 smtClean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algn="just"/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giây, 1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32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Tx/>
              <a:buChar char="-"/>
            </a:pPr>
            <a:r>
              <a:rPr lang="en-US" altLang="zh-CN" sz="3200" dirty="0" err="1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ông</a:t>
            </a:r>
            <a:r>
              <a:rPr lang="en-US" altLang="zh-CN" sz="3200" dirty="0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:</a:t>
            </a:r>
            <a:endParaRPr lang="zh-CN" altLang="en-US" sz="4400" dirty="0">
              <a:solidFill>
                <a:srgbClr val="E05802"/>
              </a:solidFill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  <p:sp>
        <p:nvSpPr>
          <p:cNvPr id="2" name="AutoShape 2" descr="v=\frac{s}{t}"/>
          <p:cNvSpPr>
            <a:spLocks noChangeAspect="1" noChangeArrowheads="1"/>
          </p:cNvSpPr>
          <p:nvPr/>
        </p:nvSpPr>
        <p:spPr bwMode="auto">
          <a:xfrm>
            <a:off x="210994" y="1418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225525" y="3593371"/>
            <a:ext cx="5994399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Trong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ó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: </a:t>
            </a:r>
          </a:p>
          <a:p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s: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vật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đi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ược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</a:p>
          <a:p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t: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thời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gian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vật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i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hết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quãng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ường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đó</a:t>
            </a:r>
            <a:endParaRPr lang="en-US" sz="2800" b="1" dirty="0">
              <a:solidFill>
                <a:srgbClr val="323433"/>
              </a:solidFill>
              <a:latin typeface="#9Slide03 Arima Madurai Black" panose="00000A00000000000000"/>
            </a:endParaRPr>
          </a:p>
          <a:p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v: </a:t>
            </a:r>
            <a:r>
              <a:rPr lang="en-US" sz="2800" b="1" dirty="0" err="1">
                <a:solidFill>
                  <a:srgbClr val="323433"/>
                </a:solidFill>
                <a:latin typeface="#9Slide03 Arima Madurai Black" panose="00000A00000000000000"/>
              </a:rPr>
              <a:t>tốc</a:t>
            </a:r>
            <a:r>
              <a:rPr lang="en-US" sz="2800" b="1" dirty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độ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của</a:t>
            </a:r>
            <a:r>
              <a:rPr lang="en-US" sz="2800" b="1" dirty="0" smtClean="0">
                <a:solidFill>
                  <a:srgbClr val="323433"/>
                </a:solidFill>
                <a:latin typeface="#9Slide03 Arima Madurai Black" panose="00000A00000000000000"/>
              </a:rPr>
              <a:t> </a:t>
            </a:r>
            <a:r>
              <a:rPr lang="en-US" sz="2800" b="1" dirty="0" err="1" smtClean="0">
                <a:solidFill>
                  <a:srgbClr val="323433"/>
                </a:solidFill>
                <a:latin typeface="#9Slide03 Arima Madurai Black" panose="00000A00000000000000"/>
              </a:rPr>
              <a:t>vật</a:t>
            </a:r>
            <a:endParaRPr lang="en-US" sz="2800" b="1" dirty="0">
              <a:solidFill>
                <a:srgbClr val="323433"/>
              </a:solidFill>
              <a:latin typeface="#9Slide03 Arima Madurai Black" panose="00000A00000000000000"/>
            </a:endParaRPr>
          </a:p>
          <a:p>
            <a:endParaRPr lang="en-US" dirty="0">
              <a:latin typeface="#9Slide03 Arima Madurai Black" panose="00000A0000000000000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255605"/>
              </p:ext>
            </p:extLst>
          </p:nvPr>
        </p:nvGraphicFramePr>
        <p:xfrm>
          <a:off x="3825025" y="3902298"/>
          <a:ext cx="1906075" cy="140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55320" imgH="393480" progId="Equation.DSMT4">
                  <p:embed/>
                </p:oleObj>
              </mc:Choice>
              <mc:Fallback>
                <p:oleObj name="Equation" r:id="rId5" imgW="3553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25025" y="3902298"/>
                        <a:ext cx="1906075" cy="140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2211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79362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b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5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5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US" sz="3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769983"/>
              </p:ext>
            </p:extLst>
          </p:nvPr>
        </p:nvGraphicFramePr>
        <p:xfrm>
          <a:off x="3538330" y="2265363"/>
          <a:ext cx="3326296" cy="1047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1460160" imgH="393480" progId="Equation.DSMT4">
                  <p:embed/>
                </p:oleObj>
              </mc:Choice>
              <mc:Fallback>
                <p:oleObj name="Equation" r:id="rId3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8330" y="2265363"/>
                        <a:ext cx="3326296" cy="10476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546462"/>
              </p:ext>
            </p:extLst>
          </p:nvPr>
        </p:nvGraphicFramePr>
        <p:xfrm>
          <a:off x="3446463" y="4385165"/>
          <a:ext cx="38163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5" imgW="1676160" imgH="393480" progId="Equation.DSMT4">
                  <p:embed/>
                </p:oleObj>
              </mc:Choice>
              <mc:Fallback>
                <p:oleObj name="Equation" r:id="rId5" imgW="16761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46463" y="4385165"/>
                        <a:ext cx="3816350" cy="1047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1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63"/>
          <p:cNvSpPr txBox="1">
            <a:spLocks/>
          </p:cNvSpPr>
          <p:nvPr/>
        </p:nvSpPr>
        <p:spPr>
          <a:xfrm>
            <a:off x="3958553" y="323865"/>
            <a:ext cx="5327998" cy="3682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altLang="zh-CN" sz="4000" dirty="0">
                <a:cs typeface="#9Slide03 Arima Madurai Black" panose="00000A00000000000000" pitchFamily="2" charset="0"/>
              </a:rPr>
              <a:t>Hoạt động </a:t>
            </a:r>
            <a:r>
              <a:rPr lang="vi-VN" altLang="zh-CN" sz="4000" dirty="0" smtClean="0">
                <a:cs typeface="#9Slide03 Arima Madurai Black" panose="00000A00000000000000" pitchFamily="2" charset="0"/>
              </a:rPr>
              <a:t>nhóm</a:t>
            </a:r>
            <a:r>
              <a:rPr lang="en-US" altLang="zh-CN" sz="4000" dirty="0" smtClean="0">
                <a:cs typeface="#9Slide03 Arima Madurai Black" panose="00000A00000000000000" pitchFamily="2" charset="0"/>
              </a:rPr>
              <a:t> </a:t>
            </a:r>
            <a:r>
              <a:rPr lang="en-US" altLang="zh-CN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64918454"/>
              </p:ext>
            </p:extLst>
          </p:nvPr>
        </p:nvGraphicFramePr>
        <p:xfrm>
          <a:off x="-1" y="953136"/>
          <a:ext cx="10277342" cy="20769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277342">
                  <a:extLst>
                    <a:ext uri="{9D8B030D-6E8A-4147-A177-3AD203B41FA5}">
                      <a16:colId xmlns:a16="http://schemas.microsoft.com/office/drawing/2014/main" val="728743085"/>
                    </a:ext>
                  </a:extLst>
                </a:gridCol>
              </a:tblGrid>
              <a:tr h="2076935">
                <a:tc>
                  <a:txBody>
                    <a:bodyPr/>
                    <a:lstStyle/>
                    <a:p>
                      <a:pPr algn="just"/>
                      <a:r>
                        <a:rPr lang="vi-VN" sz="2400" dirty="0">
                          <a:solidFill>
                            <a:srgbClr val="7030A0"/>
                          </a:solidFill>
                          <a:latin typeface="+mj-lt"/>
                        </a:rPr>
                        <a:t>Bảng dưới đây cho biết quãng đường và thời gian đi hết quãng đường đó của bốn xe A, B, C và D. Hãy cho biết xe nào đi nhanh nhất? Xe nào đi chậm nhất?</a:t>
                      </a:r>
                      <a:endParaRPr lang="en-US" sz="2400" dirty="0">
                        <a:solidFill>
                          <a:srgbClr val="7030A0"/>
                        </a:solidFill>
                        <a:latin typeface="+mj-lt"/>
                      </a:endParaRPr>
                    </a:p>
                    <a:p>
                      <a:pPr algn="just"/>
                      <a:endParaRPr lang="en-US" sz="3600" dirty="0">
                        <a:solidFill>
                          <a:srgbClr val="7030A0"/>
                        </a:solidFill>
                        <a:latin typeface="#9Slide03 Arima Madurai Light" panose="0000040000000000000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5714448"/>
                  </a:ext>
                </a:extLst>
              </a:tr>
            </a:tbl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0692" y="3034462"/>
            <a:ext cx="10903339" cy="3044792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85611" y="374196"/>
            <a:ext cx="32599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#9Slide03 Arima Madurai Bold" panose="00000800000000000000"/>
              </a:rPr>
              <a:t>Bài</a:t>
            </a:r>
            <a:r>
              <a:rPr lang="en-US" sz="2400" b="1" dirty="0">
                <a:latin typeface="#9Slide03 Arima Madurai Bold" panose="00000800000000000000"/>
              </a:rPr>
              <a:t> LT1/</a:t>
            </a:r>
            <a:r>
              <a:rPr lang="en-US" sz="2400" b="1" dirty="0" err="1">
                <a:latin typeface="#9Slide03 Arima Madurai Bold" panose="00000800000000000000"/>
              </a:rPr>
              <a:t>tr</a:t>
            </a:r>
            <a:r>
              <a:rPr lang="en-US" sz="2400" b="1" dirty="0">
                <a:latin typeface="#9Slide03 Arima Madurai Bold" panose="00000800000000000000"/>
              </a:rPr>
              <a:t> </a:t>
            </a:r>
            <a:r>
              <a:rPr lang="en-US" sz="2400" b="1" dirty="0" smtClean="0">
                <a:latin typeface="#9Slide03 Arima Madurai Bold" panose="00000800000000000000"/>
              </a:rPr>
              <a:t>47SGK</a:t>
            </a:r>
            <a:endParaRPr lang="en-US" sz="2400" b="1" dirty="0">
              <a:latin typeface="#9Slide03 Arima Madurai Bold" panose="000008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2718768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7600171" y="546826"/>
            <a:ext cx="3138454" cy="5780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690240"/>
              </p:ext>
            </p:extLst>
          </p:nvPr>
        </p:nvGraphicFramePr>
        <p:xfrm>
          <a:off x="877455" y="822037"/>
          <a:ext cx="4738254" cy="1584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738254">
                  <a:extLst>
                    <a:ext uri="{9D8B030D-6E8A-4147-A177-3AD203B41FA5}">
                      <a16:colId xmlns:a16="http://schemas.microsoft.com/office/drawing/2014/main" val="728743085"/>
                    </a:ext>
                  </a:extLst>
                </a:gridCol>
              </a:tblGrid>
              <a:tr h="1103449">
                <a:tc>
                  <a:txBody>
                    <a:bodyPr/>
                    <a:lstStyle/>
                    <a:p>
                      <a:pPr algn="just"/>
                      <a:r>
                        <a:rPr lang="vi-VN" sz="2000" b="0" dirty="0">
                          <a:solidFill>
                            <a:srgbClr val="7030A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̉ng dưới đây cho biết quãng đường và thời gian đi hết quãng đường đó của bốn xe A, B, C và D. Hãy cho biết xe nào đi nhanh nhất? Xe nào đi chậm nhất?</a:t>
                      </a:r>
                      <a:endParaRPr lang="en-US" sz="2000" b="0" dirty="0">
                        <a:solidFill>
                          <a:srgbClr val="7030A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/>
                      <a:endParaRPr lang="en-US" dirty="0">
                        <a:solidFill>
                          <a:srgbClr val="7030A0"/>
                        </a:solidFill>
                        <a:latin typeface="#9Slide03 Arima Madurai Light" panose="00000400000000000000"/>
                      </a:endParaRPr>
                    </a:p>
                  </a:txBody>
                  <a:tcP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25714448"/>
                  </a:ext>
                </a:extLst>
              </a:tr>
            </a:tbl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455" y="3173615"/>
            <a:ext cx="4738254" cy="269147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t="-1" r="22215" b="2827"/>
          <a:stretch/>
        </p:blipFill>
        <p:spPr>
          <a:xfrm>
            <a:off x="5695993" y="2937165"/>
            <a:ext cx="6250429" cy="25585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695993" y="1031567"/>
            <a:ext cx="648499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15056" t="-1" b="10283"/>
          <a:stretch/>
        </p:blipFill>
        <p:spPr>
          <a:xfrm>
            <a:off x="8263467" y="1830163"/>
            <a:ext cx="675022" cy="576834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5930556" y="5495759"/>
            <a:ext cx="62504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#9Slide03 Arima Madurai Black" panose="00000A00000000000000"/>
                <a:ea typeface="+mn-ea"/>
                <a:cs typeface="+mn-cs"/>
              </a:rPr>
              <a:t>Vậy xe D đi nhanh nhất và xe B đi chậm nhất.</a:t>
            </a:r>
          </a:p>
        </p:txBody>
      </p:sp>
      <p:sp>
        <p:nvSpPr>
          <p:cNvPr id="9" name="标题 63"/>
          <p:cNvSpPr txBox="1">
            <a:spLocks/>
          </p:cNvSpPr>
          <p:nvPr/>
        </p:nvSpPr>
        <p:spPr>
          <a:xfrm>
            <a:off x="3610491" y="128136"/>
            <a:ext cx="5327998" cy="3682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b="1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altLang="zh-CN" sz="4000" dirty="0">
                <a:cs typeface="#9Slide03 Arima Madurai Black" panose="00000A00000000000000" pitchFamily="2" charset="0"/>
              </a:rPr>
              <a:t>Hoạt động nhóm</a:t>
            </a:r>
            <a:endParaRPr lang="zh-CN" altLang="en-US" sz="4000" dirty="0">
              <a:cs typeface="#9Slide03 Arima Madurai Black" panose="00000A00000000000000" pitchFamily="2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76373" y="374196"/>
            <a:ext cx="31691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#9Slide03 Arima Madurai Bold" panose="00000800000000000000"/>
              </a:rPr>
              <a:t>Bài</a:t>
            </a:r>
            <a:r>
              <a:rPr lang="en-US" sz="2400" b="1" dirty="0">
                <a:latin typeface="#9Slide03 Arima Madurai Bold" panose="00000800000000000000"/>
              </a:rPr>
              <a:t> LT1/</a:t>
            </a:r>
            <a:r>
              <a:rPr lang="en-US" sz="2400" b="1" dirty="0" err="1">
                <a:latin typeface="#9Slide03 Arima Madurai Bold" panose="00000800000000000000"/>
              </a:rPr>
              <a:t>tr</a:t>
            </a:r>
            <a:r>
              <a:rPr lang="en-US" sz="2400" b="1" dirty="0">
                <a:latin typeface="#9Slide03 Arima Madurai Bold" panose="00000800000000000000"/>
              </a:rPr>
              <a:t> </a:t>
            </a:r>
            <a:r>
              <a:rPr lang="en-US" sz="2400" b="1" dirty="0" smtClean="0">
                <a:latin typeface="#9Slide03 Arima Madurai Bold" panose="00000800000000000000"/>
              </a:rPr>
              <a:t>47SGK</a:t>
            </a:r>
            <a:endParaRPr lang="en-US" sz="2400" b="1" dirty="0">
              <a:latin typeface="#9Slide03 Arima Madurai Bold" panose="00000800000000000000"/>
            </a:endParaRPr>
          </a:p>
        </p:txBody>
      </p:sp>
    </p:spTree>
    <p:extLst>
      <p:ext uri="{BB962C8B-B14F-4D97-AF65-F5344CB8AC3E}">
        <p14:creationId xmlns:p14="http://schemas.microsoft.com/office/powerpoint/2010/main" val="222400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E:\素材\卡通\56c4d60e7458727b73666ec5ee22d060.png56c4d60e7458727b73666ec5ee22d06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585160" y="2146270"/>
            <a:ext cx="4527550" cy="58058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19574" y="1871330"/>
            <a:ext cx="74337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40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4000" dirty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446688" y="524269"/>
            <a:ext cx="86286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1278AD"/>
                </a:solidFill>
                <a:latin typeface="#9Slide03 Arima Madurai Black" panose="00000A00000000000000"/>
                <a:cs typeface="#9Slide03 Arima Madurai Bold" panose="00000800000000000000" pitchFamily="2" charset="0"/>
              </a:rPr>
              <a:t>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7: TỐC ĐỘ CỦA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621603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Text Box 6">
            <a:extLst>
              <a:ext uri="{FF2B5EF4-FFF2-40B4-BE49-F238E27FC236}">
                <a16:creationId xmlns:a16="http://schemas.microsoft.com/office/drawing/2014/main" id="{7874840F-B52B-4CF9-9489-DAF32FC082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4665" y="1143005"/>
            <a:ext cx="82296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ỗ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ống</a:t>
            </a:r>
            <a:r>
              <a:rPr lang="en-US" altLang="en-US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  <a:endParaRPr lang="en-US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714" name="Text Box 66">
            <a:extLst>
              <a:ext uri="{FF2B5EF4-FFF2-40B4-BE49-F238E27FC236}">
                <a16:creationId xmlns:a16="http://schemas.microsoft.com/office/drawing/2014/main" id="{AB509894-D5C7-4A90-B61A-E42B9C90AF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2813" y="5334007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C0000"/>
                </a:solidFill>
                <a:latin typeface="Arial" panose="020B0604020202020204" pitchFamily="34" charset="0"/>
              </a:rPr>
              <a:t>m/ph</a:t>
            </a:r>
          </a:p>
        </p:txBody>
      </p:sp>
      <p:sp>
        <p:nvSpPr>
          <p:cNvPr id="27715" name="Text Box 67">
            <a:extLst>
              <a:ext uri="{FF2B5EF4-FFF2-40B4-BE49-F238E27FC236}">
                <a16:creationId xmlns:a16="http://schemas.microsoft.com/office/drawing/2014/main" id="{4206973F-50AA-4CFA-B9CD-E2C4D7094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35813" y="5334007"/>
            <a:ext cx="2209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C0000"/>
                </a:solidFill>
                <a:latin typeface="Arial" panose="020B0604020202020204" pitchFamily="34" charset="0"/>
              </a:rPr>
              <a:t>km/h</a:t>
            </a:r>
          </a:p>
        </p:txBody>
      </p:sp>
      <p:sp>
        <p:nvSpPr>
          <p:cNvPr id="27718" name="Text Box 70">
            <a:extLst>
              <a:ext uri="{FF2B5EF4-FFF2-40B4-BE49-F238E27FC236}">
                <a16:creationId xmlns:a16="http://schemas.microsoft.com/office/drawing/2014/main" id="{AFDFB3F3-EE6E-4CE4-A0AD-AD8027F56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48665" y="5334007"/>
            <a:ext cx="206375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C0000"/>
                </a:solidFill>
                <a:latin typeface="Arial" panose="020B0604020202020204" pitchFamily="34" charset="0"/>
              </a:rPr>
              <a:t>km/s</a:t>
            </a:r>
          </a:p>
        </p:txBody>
      </p:sp>
      <p:sp>
        <p:nvSpPr>
          <p:cNvPr id="27719" name="Text Box 71">
            <a:extLst>
              <a:ext uri="{FF2B5EF4-FFF2-40B4-BE49-F238E27FC236}">
                <a16:creationId xmlns:a16="http://schemas.microsoft.com/office/drawing/2014/main" id="{232BFCAF-85D5-4284-8712-8A47B32789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45626" y="5334007"/>
            <a:ext cx="132238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 Unicode MS" panose="020B060402020202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 Unicode MS" panose="020B060402020202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 Unicode MS" panose="020B060402020202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 Unicode MS" panose="020B060402020202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FC0000"/>
                </a:solidFill>
                <a:latin typeface="Arial" panose="020B0604020202020204" pitchFamily="34" charset="0"/>
              </a:rPr>
              <a:t>cm/s</a:t>
            </a:r>
          </a:p>
        </p:txBody>
      </p:sp>
      <p:grpSp>
        <p:nvGrpSpPr>
          <p:cNvPr id="27827" name="Group 179">
            <a:extLst>
              <a:ext uri="{FF2B5EF4-FFF2-40B4-BE49-F238E27FC236}">
                <a16:creationId xmlns:a16="http://schemas.microsoft.com/office/drawing/2014/main" id="{6C4C6539-F579-4347-914F-1CFE06166DD5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338488"/>
            <a:ext cx="8534400" cy="2641600"/>
            <a:chOff x="192" y="2320"/>
            <a:chExt cx="5376" cy="1664"/>
          </a:xfrm>
        </p:grpSpPr>
        <p:sp>
          <p:nvSpPr>
            <p:cNvPr id="20489" name="Rectangle 25">
              <a:extLst>
                <a:ext uri="{FF2B5EF4-FFF2-40B4-BE49-F238E27FC236}">
                  <a16:creationId xmlns:a16="http://schemas.microsoft.com/office/drawing/2014/main" id="{70789470-6DA4-4FF6-9BE6-D0A3B6F76C1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3456"/>
              <a:ext cx="624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0" name="Rectangle 24">
              <a:extLst>
                <a:ext uri="{FF2B5EF4-FFF2-40B4-BE49-F238E27FC236}">
                  <a16:creationId xmlns:a16="http://schemas.microsoft.com/office/drawing/2014/main" id="{971086EE-DA7B-4607-BE4B-81123BD7C1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3456"/>
              <a:ext cx="672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1" name="Rectangle 23">
              <a:extLst>
                <a:ext uri="{FF2B5EF4-FFF2-40B4-BE49-F238E27FC236}">
                  <a16:creationId xmlns:a16="http://schemas.microsoft.com/office/drawing/2014/main" id="{584CBF8C-7159-4A6E-8387-BEE6B925E2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3456"/>
              <a:ext cx="72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2" name="Rectangle 22">
              <a:extLst>
                <a:ext uri="{FF2B5EF4-FFF2-40B4-BE49-F238E27FC236}">
                  <a16:creationId xmlns:a16="http://schemas.microsoft.com/office/drawing/2014/main" id="{46918544-1FAC-4218-A6DA-33388388CA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3456"/>
              <a:ext cx="72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3" name="Rectangle 21">
              <a:extLst>
                <a:ext uri="{FF2B5EF4-FFF2-40B4-BE49-F238E27FC236}">
                  <a16:creationId xmlns:a16="http://schemas.microsoft.com/office/drawing/2014/main" id="{EF9818E8-CB85-4DDB-A43B-6C12501D1C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3456"/>
              <a:ext cx="672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4" name="Rectangle 20">
              <a:extLst>
                <a:ext uri="{FF2B5EF4-FFF2-40B4-BE49-F238E27FC236}">
                  <a16:creationId xmlns:a16="http://schemas.microsoft.com/office/drawing/2014/main" id="{8DE47409-0ED8-4A67-8E78-68D7855C5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3456"/>
              <a:ext cx="1968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5" name="Rectangle 19">
              <a:extLst>
                <a:ext uri="{FF2B5EF4-FFF2-40B4-BE49-F238E27FC236}">
                  <a16:creationId xmlns:a16="http://schemas.microsoft.com/office/drawing/2014/main" id="{7C163FBC-CDC6-4090-98A6-65E1B06290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928"/>
              <a:ext cx="624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6" name="Rectangle 18">
              <a:extLst>
                <a:ext uri="{FF2B5EF4-FFF2-40B4-BE49-F238E27FC236}">
                  <a16:creationId xmlns:a16="http://schemas.microsoft.com/office/drawing/2014/main" id="{170938AD-174B-4764-ABAD-5E61FB27D3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928"/>
              <a:ext cx="672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7" name="Rectangle 17">
              <a:extLst>
                <a:ext uri="{FF2B5EF4-FFF2-40B4-BE49-F238E27FC236}">
                  <a16:creationId xmlns:a16="http://schemas.microsoft.com/office/drawing/2014/main" id="{36D34D9F-80CD-44B7-B34C-327E303883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928"/>
              <a:ext cx="72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8" name="Rectangle 16">
              <a:extLst>
                <a:ext uri="{FF2B5EF4-FFF2-40B4-BE49-F238E27FC236}">
                  <a16:creationId xmlns:a16="http://schemas.microsoft.com/office/drawing/2014/main" id="{58E4DE5F-1EB7-4AAB-82EF-D92F2AC389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928"/>
              <a:ext cx="720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499" name="Rectangle 15">
              <a:extLst>
                <a:ext uri="{FF2B5EF4-FFF2-40B4-BE49-F238E27FC236}">
                  <a16:creationId xmlns:a16="http://schemas.microsoft.com/office/drawing/2014/main" id="{F2C51026-1EA2-4A96-8F34-448D33F844C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928"/>
              <a:ext cx="672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0" name="Rectangle 14">
              <a:extLst>
                <a:ext uri="{FF2B5EF4-FFF2-40B4-BE49-F238E27FC236}">
                  <a16:creationId xmlns:a16="http://schemas.microsoft.com/office/drawing/2014/main" id="{DD7F3225-D71E-4CF1-BD1C-A54304F861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928"/>
              <a:ext cx="1968" cy="5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1" name="Rectangle 13">
              <a:extLst>
                <a:ext uri="{FF2B5EF4-FFF2-40B4-BE49-F238E27FC236}">
                  <a16:creationId xmlns:a16="http://schemas.microsoft.com/office/drawing/2014/main" id="{02878597-3772-476B-ADF8-1752BCBB3E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44" y="2352"/>
              <a:ext cx="624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2" name="Rectangle 12">
              <a:extLst>
                <a:ext uri="{FF2B5EF4-FFF2-40B4-BE49-F238E27FC236}">
                  <a16:creationId xmlns:a16="http://schemas.microsoft.com/office/drawing/2014/main" id="{DD67D4F9-4446-47C6-B8AC-79005B5BB3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72" y="2352"/>
              <a:ext cx="672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3" name="Rectangle 11">
              <a:extLst>
                <a:ext uri="{FF2B5EF4-FFF2-40B4-BE49-F238E27FC236}">
                  <a16:creationId xmlns:a16="http://schemas.microsoft.com/office/drawing/2014/main" id="{D410CEB9-9872-47F4-9C6B-79393A0E082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2" y="2352"/>
              <a:ext cx="72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4" name="Rectangle 10">
              <a:extLst>
                <a:ext uri="{FF2B5EF4-FFF2-40B4-BE49-F238E27FC236}">
                  <a16:creationId xmlns:a16="http://schemas.microsoft.com/office/drawing/2014/main" id="{CF6F8875-4BAE-4ABB-8746-12ADEF2A50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2" y="2352"/>
              <a:ext cx="720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5" name="Rectangle 9">
              <a:extLst>
                <a:ext uri="{FF2B5EF4-FFF2-40B4-BE49-F238E27FC236}">
                  <a16:creationId xmlns:a16="http://schemas.microsoft.com/office/drawing/2014/main" id="{042CB4DC-F2F0-40E8-825D-1E2E91E99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352"/>
              <a:ext cx="672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6" name="Rectangle 8">
              <a:extLst>
                <a:ext uri="{FF2B5EF4-FFF2-40B4-BE49-F238E27FC236}">
                  <a16:creationId xmlns:a16="http://schemas.microsoft.com/office/drawing/2014/main" id="{5C1ED34B-7146-4A64-AD37-A4CFEAF8DA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" y="2352"/>
              <a:ext cx="1968" cy="5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buFontTx/>
                <a:buNone/>
              </a:pPr>
              <a:endParaRPr lang="en-US" altLang="en-US" sz="2800"/>
            </a:p>
          </p:txBody>
        </p:sp>
        <p:sp>
          <p:nvSpPr>
            <p:cNvPr id="20507" name="Line 26">
              <a:extLst>
                <a:ext uri="{FF2B5EF4-FFF2-40B4-BE49-F238E27FC236}">
                  <a16:creationId xmlns:a16="http://schemas.microsoft.com/office/drawing/2014/main" id="{833BBE9D-8FAB-40D9-9AD2-11CB07C93A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352"/>
              <a:ext cx="53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8" name="Line 27">
              <a:extLst>
                <a:ext uri="{FF2B5EF4-FFF2-40B4-BE49-F238E27FC236}">
                  <a16:creationId xmlns:a16="http://schemas.microsoft.com/office/drawing/2014/main" id="{B6FDF37A-D18F-463B-8D80-0C6E679608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928"/>
              <a:ext cx="5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9" name="Line 28">
              <a:extLst>
                <a:ext uri="{FF2B5EF4-FFF2-40B4-BE49-F238E27FC236}">
                  <a16:creationId xmlns:a16="http://schemas.microsoft.com/office/drawing/2014/main" id="{CCBA6701-B591-4A32-ABE3-215FA8F8DC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456"/>
              <a:ext cx="537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0" name="Line 29">
              <a:extLst>
                <a:ext uri="{FF2B5EF4-FFF2-40B4-BE49-F238E27FC236}">
                  <a16:creationId xmlns:a16="http://schemas.microsoft.com/office/drawing/2014/main" id="{DB476B79-959D-49FB-A90D-A2E2B2ABB9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984"/>
              <a:ext cx="537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1" name="Line 30">
              <a:extLst>
                <a:ext uri="{FF2B5EF4-FFF2-40B4-BE49-F238E27FC236}">
                  <a16:creationId xmlns:a16="http://schemas.microsoft.com/office/drawing/2014/main" id="{BBC84545-CEB5-4467-AA5B-D0C70870A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2352"/>
              <a:ext cx="0" cy="16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31">
              <a:extLst>
                <a:ext uri="{FF2B5EF4-FFF2-40B4-BE49-F238E27FC236}">
                  <a16:creationId xmlns:a16="http://schemas.microsoft.com/office/drawing/2014/main" id="{B1AAF819-D1CD-42D7-89F8-CCD9D9FFFD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2352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32">
              <a:extLst>
                <a:ext uri="{FF2B5EF4-FFF2-40B4-BE49-F238E27FC236}">
                  <a16:creationId xmlns:a16="http://schemas.microsoft.com/office/drawing/2014/main" id="{11999707-62ED-4387-8177-78E8DCB34A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32" y="2352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33">
              <a:extLst>
                <a:ext uri="{FF2B5EF4-FFF2-40B4-BE49-F238E27FC236}">
                  <a16:creationId xmlns:a16="http://schemas.microsoft.com/office/drawing/2014/main" id="{17CA4C9C-96DD-4CCB-8034-99CC50F485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52" y="2352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34">
              <a:extLst>
                <a:ext uri="{FF2B5EF4-FFF2-40B4-BE49-F238E27FC236}">
                  <a16:creationId xmlns:a16="http://schemas.microsoft.com/office/drawing/2014/main" id="{8529CEF5-0CE7-48FB-9199-F99A31EF19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2352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6" name="Line 35">
              <a:extLst>
                <a:ext uri="{FF2B5EF4-FFF2-40B4-BE49-F238E27FC236}">
                  <a16:creationId xmlns:a16="http://schemas.microsoft.com/office/drawing/2014/main" id="{98C1FFEA-9408-4B63-85DB-48A787E72A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4" y="2352"/>
              <a:ext cx="0" cy="16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7" name="Line 36">
              <a:extLst>
                <a:ext uri="{FF2B5EF4-FFF2-40B4-BE49-F238E27FC236}">
                  <a16:creationId xmlns:a16="http://schemas.microsoft.com/office/drawing/2014/main" id="{F94D13D8-885D-4E09-9DB1-745207E4B2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568" y="2352"/>
              <a:ext cx="0" cy="16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8" name="Text Box 45">
              <a:extLst>
                <a:ext uri="{FF2B5EF4-FFF2-40B4-BE49-F238E27FC236}">
                  <a16:creationId xmlns:a16="http://schemas.microsoft.com/office/drawing/2014/main" id="{3C50E189-879F-4381-8732-868AC288E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320"/>
              <a:ext cx="1872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ãng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19" name="Text Box 52">
              <a:extLst>
                <a:ext uri="{FF2B5EF4-FFF2-40B4-BE49-F238E27FC236}">
                  <a16:creationId xmlns:a16="http://schemas.microsoft.com/office/drawing/2014/main" id="{51E7E365-D9B3-4E3E-B183-309033E596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24"/>
              <a:ext cx="18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ời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20" name="Text Box 53">
              <a:extLst>
                <a:ext uri="{FF2B5EF4-FFF2-40B4-BE49-F238E27FC236}">
                  <a16:creationId xmlns:a16="http://schemas.microsoft.com/office/drawing/2014/main" id="{CAA8D77B-C65B-493E-9B18-A45D6FF155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552"/>
              <a:ext cx="177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>
                <a:latin typeface="Arial" panose="020B0604020202020204" pitchFamily="34" charset="0"/>
              </a:endParaRPr>
            </a:p>
          </p:txBody>
        </p:sp>
        <p:sp>
          <p:nvSpPr>
            <p:cNvPr id="20521" name="Text Box 54">
              <a:extLst>
                <a:ext uri="{FF2B5EF4-FFF2-40B4-BE49-F238E27FC236}">
                  <a16:creationId xmlns:a16="http://schemas.microsoft.com/office/drawing/2014/main" id="{34D8EB66-4D88-48CF-8D7B-C5430C5C701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52"/>
              <a:ext cx="19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ơn</a:t>
              </a: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ị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alt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522" name="Text Box 55">
              <a:extLst>
                <a:ext uri="{FF2B5EF4-FFF2-40B4-BE49-F238E27FC236}">
                  <a16:creationId xmlns:a16="http://schemas.microsoft.com/office/drawing/2014/main" id="{A91C3CC9-0BBF-4373-8E64-8394E35FED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49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523" name="Text Box 56">
              <a:extLst>
                <a:ext uri="{FF2B5EF4-FFF2-40B4-BE49-F238E27FC236}">
                  <a16:creationId xmlns:a16="http://schemas.microsoft.com/office/drawing/2014/main" id="{E9A501EB-2DC1-4271-8796-8BD97A5D6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976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20524" name="Text Box 57">
              <a:extLst>
                <a:ext uri="{FF2B5EF4-FFF2-40B4-BE49-F238E27FC236}">
                  <a16:creationId xmlns:a16="http://schemas.microsoft.com/office/drawing/2014/main" id="{69B16B34-5F92-4DDF-89D1-DE1D33B14F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3504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Arial" panose="020B0604020202020204" pitchFamily="34" charset="0"/>
                </a:rPr>
                <a:t>m/s</a:t>
              </a:r>
            </a:p>
          </p:txBody>
        </p:sp>
        <p:sp>
          <p:nvSpPr>
            <p:cNvPr id="20525" name="Text Box 58">
              <a:extLst>
                <a:ext uri="{FF2B5EF4-FFF2-40B4-BE49-F238E27FC236}">
                  <a16:creationId xmlns:a16="http://schemas.microsoft.com/office/drawing/2014/main" id="{DEFBEDDA-B462-4011-9E7F-B11E3AAF2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9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526" name="Text Box 59">
              <a:extLst>
                <a:ext uri="{FF2B5EF4-FFF2-40B4-BE49-F238E27FC236}">
                  <a16:creationId xmlns:a16="http://schemas.microsoft.com/office/drawing/2014/main" id="{76AC6840-257D-46DB-9249-8E2AC271F9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2976"/>
              <a:ext cx="62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phút</a:t>
              </a:r>
            </a:p>
          </p:txBody>
        </p:sp>
        <p:sp>
          <p:nvSpPr>
            <p:cNvPr id="20527" name="Text Box 60">
              <a:extLst>
                <a:ext uri="{FF2B5EF4-FFF2-40B4-BE49-F238E27FC236}">
                  <a16:creationId xmlns:a16="http://schemas.microsoft.com/office/drawing/2014/main" id="{CD259629-7128-4B4B-BF34-EA0161276A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6" y="2496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km</a:t>
              </a:r>
            </a:p>
          </p:txBody>
        </p:sp>
        <p:sp>
          <p:nvSpPr>
            <p:cNvPr id="20528" name="Text Box 61">
              <a:extLst>
                <a:ext uri="{FF2B5EF4-FFF2-40B4-BE49-F238E27FC236}">
                  <a16:creationId xmlns:a16="http://schemas.microsoft.com/office/drawing/2014/main" id="{6ADEF3B8-9E77-4FAC-805E-55808B8DCE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2976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h</a:t>
              </a:r>
            </a:p>
          </p:txBody>
        </p:sp>
        <p:sp>
          <p:nvSpPr>
            <p:cNvPr id="20529" name="Text Box 62">
              <a:extLst>
                <a:ext uri="{FF2B5EF4-FFF2-40B4-BE49-F238E27FC236}">
                  <a16:creationId xmlns:a16="http://schemas.microsoft.com/office/drawing/2014/main" id="{B8CEC50F-3B35-4B0C-85A5-9811B34989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496"/>
              <a:ext cx="48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km</a:t>
              </a:r>
            </a:p>
          </p:txBody>
        </p:sp>
        <p:sp>
          <p:nvSpPr>
            <p:cNvPr id="20530" name="Text Box 63">
              <a:extLst>
                <a:ext uri="{FF2B5EF4-FFF2-40B4-BE49-F238E27FC236}">
                  <a16:creationId xmlns:a16="http://schemas.microsoft.com/office/drawing/2014/main" id="{5135A2FB-ADEE-4AF0-ADAE-BEA7B1946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297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20531" name="Text Box 64">
              <a:extLst>
                <a:ext uri="{FF2B5EF4-FFF2-40B4-BE49-F238E27FC236}">
                  <a16:creationId xmlns:a16="http://schemas.microsoft.com/office/drawing/2014/main" id="{C51CD934-2B9B-42B2-912F-F992156F1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40" y="2496"/>
              <a:ext cx="52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cm</a:t>
              </a:r>
            </a:p>
          </p:txBody>
        </p:sp>
        <p:sp>
          <p:nvSpPr>
            <p:cNvPr id="20532" name="Text Box 65">
              <a:extLst>
                <a:ext uri="{FF2B5EF4-FFF2-40B4-BE49-F238E27FC236}">
                  <a16:creationId xmlns:a16="http://schemas.microsoft.com/office/drawing/2014/main" id="{2299DFBA-2978-4A50-8D62-1C409C7808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36" y="2976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s</a:t>
              </a:r>
            </a:p>
          </p:txBody>
        </p:sp>
        <p:sp>
          <p:nvSpPr>
            <p:cNvPr id="20533" name="Text Box 68">
              <a:extLst>
                <a:ext uri="{FF2B5EF4-FFF2-40B4-BE49-F238E27FC236}">
                  <a16:creationId xmlns:a16="http://schemas.microsoft.com/office/drawing/2014/main" id="{29AC3A40-34F0-41CA-812C-E3A8F1258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72" y="3552"/>
              <a:ext cx="67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800">
                <a:latin typeface="Arial" panose="020B0604020202020204" pitchFamily="34" charset="0"/>
              </a:endParaRPr>
            </a:p>
          </p:txBody>
        </p:sp>
        <p:sp>
          <p:nvSpPr>
            <p:cNvPr id="20535" name="Text Box 73">
              <a:extLst>
                <a:ext uri="{FF2B5EF4-FFF2-40B4-BE49-F238E27FC236}">
                  <a16:creationId xmlns:a16="http://schemas.microsoft.com/office/drawing/2014/main" id="{5688FC8D-0652-4A28-A40D-4FD319505D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49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536" name="Text Box 74">
              <a:extLst>
                <a:ext uri="{FF2B5EF4-FFF2-40B4-BE49-F238E27FC236}">
                  <a16:creationId xmlns:a16="http://schemas.microsoft.com/office/drawing/2014/main" id="{8053442A-E632-42EA-9C8A-C3CE3558055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72" y="249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</a:t>
              </a:r>
            </a:p>
          </p:txBody>
        </p:sp>
        <p:sp>
          <p:nvSpPr>
            <p:cNvPr id="20538" name="Text Box 76">
              <a:extLst>
                <a:ext uri="{FF2B5EF4-FFF2-40B4-BE49-F238E27FC236}">
                  <a16:creationId xmlns:a16="http://schemas.microsoft.com/office/drawing/2014/main" id="{37A076AF-5451-4ACC-A4C6-3C7D45CF7B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52" y="2496"/>
              <a:ext cx="336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 Unicode MS" panose="020B0604020202020204" pitchFamily="34" charset="-128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>
                  <a:latin typeface="Arial" panose="020B0604020202020204" pitchFamily="34" charset="0"/>
                </a:rPr>
                <a:t>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01249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27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7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7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7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7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7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/>
      <p:bldP spid="27715" grpId="0"/>
      <p:bldP spid="27718" grpId="0"/>
      <p:bldP spid="2771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088" y="1340316"/>
            <a:ext cx="3381473" cy="273879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75845" y="4257841"/>
            <a:ext cx="2627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</a:rPr>
              <a:t>5,5 </a:t>
            </a:r>
            <a:r>
              <a:rPr lang="en-US" sz="3200" dirty="0">
                <a:solidFill>
                  <a:srgbClr val="FF0000"/>
                </a:solidFill>
              </a:rPr>
              <a:t>cm/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8394" y="1340315"/>
            <a:ext cx="3288146" cy="27387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86406" y="4248422"/>
            <a:ext cx="18374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</a:rPr>
              <a:t>4 </a:t>
            </a:r>
            <a:r>
              <a:rPr lang="en-US" sz="3200">
                <a:solidFill>
                  <a:srgbClr val="00B050"/>
                </a:solidFill>
              </a:rPr>
              <a:t>m/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49807" y="1340315"/>
            <a:ext cx="3426557" cy="25769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9541163" y="4079112"/>
            <a:ext cx="19438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>
                <a:solidFill>
                  <a:srgbClr val="0000FF"/>
                </a:solidFill>
              </a:rPr>
              <a:t>50 </a:t>
            </a:r>
            <a:r>
              <a:rPr lang="en-US" sz="3200"/>
              <a:t>km/h</a:t>
            </a:r>
          </a:p>
        </p:txBody>
      </p:sp>
    </p:spTree>
    <p:extLst>
      <p:ext uri="{BB962C8B-B14F-4D97-AF65-F5344CB8AC3E}">
        <p14:creationId xmlns:p14="http://schemas.microsoft.com/office/powerpoint/2010/main" val="1752934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n39 fb Pham Minh"/>
          <p:cNvGrpSpPr/>
          <p:nvPr/>
        </p:nvGrpSpPr>
        <p:grpSpPr>
          <a:xfrm>
            <a:off x="5825984" y="478509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2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3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8</a:t>
              </a:r>
              <a:endParaRPr lang="vi-VN" sz="32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9</a:t>
              </a:r>
              <a:endParaRPr lang="vi-VN" sz="32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2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9</a:t>
              </a:r>
              <a:endParaRPr lang="vi-V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US" sz="32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10</a:t>
              </a:r>
              <a:endParaRPr lang="vi-VN" sz="32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9</a:t>
              </a:r>
              <a:endParaRPr lang="vi-VN" sz="32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Tahoma" panose="020B0604030504040204" pitchFamily="34" charset="0"/>
                </a:rPr>
                <a:t>8</a:t>
              </a:r>
              <a:endParaRPr lang="vi-VN" sz="32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25" name="quay dung" descr="n39 fb Pham Minh"/>
          <p:cNvSpPr/>
          <p:nvPr/>
        </p:nvSpPr>
        <p:spPr>
          <a:xfrm>
            <a:off x="9287691" y="5878287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3600" b="1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QUAY</a:t>
            </a:r>
            <a:endParaRPr lang="vi-VN" sz="3600" b="1" dirty="0">
              <a:solidFill>
                <a:prstClr val="white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 descr="n39 fb Pham Minh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1</a:t>
            </a:r>
            <a:endParaRPr lang="vi-VN" sz="44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 descr="n39 fb Pham Minh">
            <a:hlinkClick r:id="rId6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2</a:t>
            </a:r>
            <a:endParaRPr lang="vi-VN" sz="44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 descr="n39 fb Pham Minh">
            <a:hlinkClick r:id="rId7" action="ppaction://hlinksldjump"/>
          </p:cNvPr>
          <p:cNvSpPr/>
          <p:nvPr/>
        </p:nvSpPr>
        <p:spPr>
          <a:xfrm>
            <a:off x="3853638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GB" sz="4400" b="1" dirty="0">
                <a:solidFill>
                  <a:prstClr val="black"/>
                </a:solidFill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3</a:t>
            </a:r>
            <a:endParaRPr lang="vi-VN" sz="4400" b="1" dirty="0">
              <a:solidFill>
                <a:prstClr val="black"/>
              </a:solidFill>
              <a:latin typeface="Cambria" panose="02040503050406030204" pitchFamily="18" charset="0"/>
              <a:ea typeface="Cambria" panose="02040503050406030204" pitchFamily="18" charset="0"/>
              <a:cs typeface="Tahoma" panose="020B0604030504040204" pitchFamily="34" charset="0"/>
            </a:endParaRPr>
          </a:p>
        </p:txBody>
      </p:sp>
      <p:sp>
        <p:nvSpPr>
          <p:cNvPr id="41" name="Rectangle 40" descr="n39 fb Pham Minh"/>
          <p:cNvSpPr/>
          <p:nvPr/>
        </p:nvSpPr>
        <p:spPr>
          <a:xfrm>
            <a:off x="729568" y="95111"/>
            <a:ext cx="4467633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VÒNG QUAY </a:t>
            </a:r>
          </a:p>
          <a:p>
            <a:pPr algn="ctr">
              <a:defRPr/>
            </a:pPr>
            <a:r>
              <a:rPr lang="en-US" sz="60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 descr="n39 fb Pham Minh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2"/>
            <a:ext cx="495300" cy="438150"/>
          </a:xfrm>
          <a:prstGeom prst="rect">
            <a:avLst/>
          </a:prstGeom>
        </p:spPr>
      </p:pic>
      <p:pic>
        <p:nvPicPr>
          <p:cNvPr id="45" name="Picture 44" descr="n39 fb Pham Minh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 descr="n39 fb Pham Minh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 descr="n39 fb Pham Minh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1" y="478509"/>
            <a:ext cx="714375" cy="1190625"/>
          </a:xfrm>
          <a:prstGeom prst="rect">
            <a:avLst/>
          </a:prstGeom>
        </p:spPr>
      </p:pic>
      <p:pic>
        <p:nvPicPr>
          <p:cNvPr id="2" name="Picture 1" descr="n39 fb Pham Minh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 descr="n39 fb Pham Minh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2" name="Isosceles Triangle 31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3" name="Isosceles Triangle 32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34" name="Isosceles Triangle 33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Isosceles Triangle 41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Isosceles Triangle 42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8" name="Isosceles Triangle 47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9" name="Isosceles Triangle 48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0" name="Isosceles Triangle 49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1" name="Isosceles Triangle 50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2" name="Isosceles Triangle 51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3" name="Isosceles Triangle 52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4" name="Isosceles Triangle 53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5" name="Isosceles Triangle 54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6" name="Isosceles Triangle 55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7" name="Isosceles Triangle 56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8" name="Isosceles Triangle 57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59" name="Isosceles Triangle 58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60" name="Isosceles Triangle 59" descr="n39 fb Pham Minh"/>
          <p:cNvSpPr/>
          <p:nvPr/>
        </p:nvSpPr>
        <p:spPr>
          <a:xfrm rot="16200000">
            <a:off x="10840537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61" name="Isosceles Triangle 60" descr="n39 fb Pham Minh"/>
          <p:cNvSpPr/>
          <p:nvPr/>
        </p:nvSpPr>
        <p:spPr>
          <a:xfrm rot="16200000">
            <a:off x="10876375" y="2330647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Heart 23" descr="n39 fb Pham Minh">
            <a:hlinkClick r:id="rId12" action="ppaction://hlinksldjump"/>
          </p:cNvPr>
          <p:cNvSpPr/>
          <p:nvPr/>
        </p:nvSpPr>
        <p:spPr>
          <a:xfrm rot="5400000">
            <a:off x="11351621" y="2586450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89673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audio>
              <p:cMediaNode vol="80000">
                <p:cTn id="17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6" y="514350"/>
            <a:ext cx="8810625" cy="443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1990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04755" y="610000"/>
            <a:ext cx="11382705" cy="16743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endParaRPr lang="en-US" sz="2800" b="1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18034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T2/48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a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0,75 h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8 km/h </a:t>
            </a:r>
            <a:r>
              <a:rPr lang="vi-VN" sz="32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431151" y="2450843"/>
            <a:ext cx="3074802" cy="57806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801013" y="3369957"/>
            <a:ext cx="9482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,75 h </a:t>
            </a:r>
            <a:r>
              <a:rPr lang="en-US" sz="3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240128"/>
              </p:ext>
            </p:extLst>
          </p:nvPr>
        </p:nvGraphicFramePr>
        <p:xfrm>
          <a:off x="3284113" y="4193710"/>
          <a:ext cx="5847008" cy="111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" imgW="2171520" imgH="393480" progId="Equation.DSMT4">
                  <p:embed/>
                </p:oleObj>
              </mc:Choice>
              <mc:Fallback>
                <p:oleObj name="Equation" r:id="rId4" imgW="217152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84113" y="4193710"/>
                        <a:ext cx="5847008" cy="11123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7765" y="193713"/>
            <a:ext cx="313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ED7D31"/>
                </a:solidFill>
                <a:latin typeface="+mj-lt"/>
                <a:cs typeface="#9Slide03 Arima Madurai Black" panose="00000A00000000000000" pitchFamily="2" charset="0"/>
              </a:rPr>
              <a:t>Luyện tập</a:t>
            </a:r>
            <a:endParaRPr lang="en-US" sz="3200" dirty="0">
              <a:solidFill>
                <a:srgbClr val="ED7D31"/>
              </a:solidFill>
              <a:latin typeface="+mj-lt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7634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91124" y="610000"/>
            <a:ext cx="11382705" cy="1014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180340" algn="just">
              <a:lnSpc>
                <a:spcPct val="107000"/>
              </a:lnSpc>
              <a:spcBef>
                <a:spcPts val="200"/>
              </a:spcBef>
              <a:spcAft>
                <a:spcPts val="60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LT3/48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̉ng dưới đây cho biết thời gian đi 1000m của một số vật chuyển động. Tính tốc độ của các chuyển động đó.</a:t>
            </a:r>
            <a:endParaRPr lang="en-US" sz="2000" b="1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5276051"/>
              </p:ext>
            </p:extLst>
          </p:nvPr>
        </p:nvGraphicFramePr>
        <p:xfrm>
          <a:off x="142240" y="1669941"/>
          <a:ext cx="3729209" cy="3352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2185528">
                  <a:extLst>
                    <a:ext uri="{9D8B030D-6E8A-4147-A177-3AD203B41FA5}">
                      <a16:colId xmlns:a16="http://schemas.microsoft.com/office/drawing/2014/main" val="3866246198"/>
                    </a:ext>
                  </a:extLst>
                </a:gridCol>
                <a:gridCol w="1543681">
                  <a:extLst>
                    <a:ext uri="{9D8B030D-6E8A-4147-A177-3AD203B41FA5}">
                      <a16:colId xmlns:a16="http://schemas.microsoft.com/office/drawing/2014/main" val="3640162968"/>
                    </a:ext>
                  </a:extLst>
                </a:gridCol>
              </a:tblGrid>
              <a:tr h="8034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ể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s)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5978383"/>
                  </a:ext>
                </a:extLst>
              </a:tr>
              <a:tr h="440602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ua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44529033"/>
                  </a:ext>
                </a:extLst>
              </a:tr>
              <a:tr h="8034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áy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ở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ch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1286888"/>
                  </a:ext>
                </a:extLst>
              </a:tr>
              <a:tr h="803451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ửa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y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u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ũ</a:t>
                      </a:r>
                      <a:r>
                        <a:rPr lang="en-US" sz="2800" baseline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ụ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4082161"/>
                  </a:ext>
                </a:extLst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33363" y="1688908"/>
            <a:ext cx="4973707" cy="67830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algn="ctr"/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v = s/t </a:t>
            </a:r>
            <a:endParaRPr 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8160" y="2519947"/>
            <a:ext cx="64430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6480" y="3241520"/>
            <a:ext cx="13885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ua</a:t>
            </a:r>
            <a:r>
              <a:rPr lang="en-US" sz="2800" dirty="0">
                <a:solidFill>
                  <a:srgbClr val="C00000"/>
                </a:solidFill>
              </a:rPr>
              <a:t>: 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08309"/>
              </p:ext>
            </p:extLst>
          </p:nvPr>
        </p:nvGraphicFramePr>
        <p:xfrm>
          <a:off x="8002588" y="3111882"/>
          <a:ext cx="252253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" name="Equation" r:id="rId4" imgW="1396800" imgH="393480" progId="Equation.DSMT4">
                  <p:embed/>
                </p:oleObj>
              </mc:Choice>
              <mc:Fallback>
                <p:oleObj name="Equation" r:id="rId4" imgW="13968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002588" y="3111882"/>
                        <a:ext cx="2522537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131226" y="3924456"/>
            <a:ext cx="3092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ở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h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182402"/>
              </p:ext>
            </p:extLst>
          </p:nvPr>
        </p:nvGraphicFramePr>
        <p:xfrm>
          <a:off x="8243972" y="3839989"/>
          <a:ext cx="2505308" cy="816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3" name="Equation" r:id="rId6" imgW="1434960" imgH="393480" progId="Equation.DSMT4">
                  <p:embed/>
                </p:oleObj>
              </mc:Choice>
              <mc:Fallback>
                <p:oleObj name="Equation" r:id="rId6" imgW="143496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43972" y="3839989"/>
                        <a:ext cx="2505308" cy="816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93838" y="4739838"/>
            <a:ext cx="35365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ử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ũ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126223"/>
              </p:ext>
            </p:extLst>
          </p:nvPr>
        </p:nvGraphicFramePr>
        <p:xfrm>
          <a:off x="8581785" y="4799865"/>
          <a:ext cx="2960586" cy="80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8" imgW="1562040" imgH="419040" progId="Equation.DSMT4">
                  <p:embed/>
                </p:oleObj>
              </mc:Choice>
              <mc:Fallback>
                <p:oleObj name="Equation" r:id="rId8" imgW="1562040" imgH="4190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81785" y="4799865"/>
                        <a:ext cx="2960586" cy="80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77765" y="103560"/>
            <a:ext cx="31320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200" dirty="0">
                <a:solidFill>
                  <a:srgbClr val="ED7D31"/>
                </a:solidFill>
                <a:latin typeface="+mj-lt"/>
                <a:cs typeface="#9Slide03 Arima Madurai Black" panose="00000A00000000000000" pitchFamily="2" charset="0"/>
              </a:rPr>
              <a:t>Luyện tập</a:t>
            </a:r>
            <a:endParaRPr lang="en-US" sz="3200" dirty="0">
              <a:solidFill>
                <a:srgbClr val="ED7D31"/>
              </a:solidFill>
              <a:latin typeface="+mj-lt"/>
              <a:cs typeface="#9Slide03 Arima Madurai Black" panose="00000A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512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8" grpId="0"/>
      <p:bldP spid="9" grpId="0"/>
      <p:bldP spid="11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87782" y="292508"/>
            <a:ext cx="40748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u="sng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NG CỐ : T</a:t>
            </a:r>
            <a:r>
              <a:rPr kumimoji="0" lang="en-US" sz="36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kumimoji="0" lang="en-US" sz="3600" b="1" i="0" u="sng" strike="noStrike" kern="1200" cap="none" spc="0" normalizeH="0" baseline="0" noProof="0" dirty="0" smtClean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srgbClr val="E05802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2"/>
          <p:cNvSpPr txBox="1"/>
          <p:nvPr/>
        </p:nvSpPr>
        <p:spPr>
          <a:xfrm>
            <a:off x="771788" y="1062028"/>
            <a:ext cx="10553275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Tx/>
              <a:buChar char="-"/>
            </a:pP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ậm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 smtClean="0">
              <a:solidFill>
                <a:srgbClr val="E0580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Tx/>
              <a:buChar char="-"/>
            </a:pP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 smtClean="0">
                <a:solidFill>
                  <a:srgbClr val="E0580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  <a:p>
            <a:pPr marL="457200" indent="-457200" algn="just">
              <a:buFontTx/>
              <a:buChar char="-"/>
            </a:pPr>
            <a:r>
              <a:rPr lang="en-US" altLang="zh-CN" sz="3200" dirty="0" err="1" smtClean="0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Công</a:t>
            </a:r>
            <a:r>
              <a:rPr lang="en-US" altLang="zh-CN" sz="3200" dirty="0" smtClean="0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 </a:t>
            </a:r>
            <a:r>
              <a:rPr lang="en-US" altLang="zh-CN" sz="3200" dirty="0" err="1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hức</a:t>
            </a:r>
            <a:r>
              <a:rPr lang="en-US" altLang="zh-CN" sz="3200" dirty="0">
                <a:solidFill>
                  <a:srgbClr val="E05802"/>
                </a:solidFill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:</a:t>
            </a:r>
            <a:endParaRPr lang="zh-CN" altLang="en-US" sz="4400" dirty="0">
              <a:solidFill>
                <a:srgbClr val="E05802"/>
              </a:solidFill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  <p:sp>
        <p:nvSpPr>
          <p:cNvPr id="2" name="AutoShape 2" descr="v=\frac{s}{t}"/>
          <p:cNvSpPr>
            <a:spLocks noChangeAspect="1" noChangeArrowheads="1"/>
          </p:cNvSpPr>
          <p:nvPr/>
        </p:nvSpPr>
        <p:spPr bwMode="auto">
          <a:xfrm>
            <a:off x="210994" y="141864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854298" y="4765186"/>
            <a:ext cx="11187447" cy="1661372"/>
          </a:xfrm>
        </p:spPr>
        <p:txBody>
          <a:bodyPr>
            <a:normAutofit fontScale="25000" lnSpcReduction="20000"/>
          </a:bodyPr>
          <a:lstStyle/>
          <a:p>
            <a:pPr algn="l"/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algn="l"/>
            <a:r>
              <a:rPr lang="en-US" altLang="en-US" sz="1120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+ km/h </a:t>
            </a:r>
            <a:r>
              <a:rPr lang="en-US" altLang="en-US" sz="11200" dirty="0" err="1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và</a:t>
            </a:r>
            <a:r>
              <a:rPr lang="en-US" altLang="en-US" sz="11200" dirty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 </a:t>
            </a:r>
            <a:r>
              <a:rPr lang="en-US" altLang="en-US" sz="11200" dirty="0" smtClean="0">
                <a:latin typeface="Times New Roman" panose="02020603050405020304" pitchFamily="18" charset="0"/>
                <a:ea typeface="Arial Unicode MS" pitchFamily="34" charset="-128"/>
                <a:cs typeface="Times New Roman" panose="02020603050405020304" pitchFamily="18" charset="0"/>
              </a:rPr>
              <a:t>m/s</a:t>
            </a:r>
          </a:p>
          <a:p>
            <a:pPr algn="l"/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Ngoài </a:t>
            </a:r>
            <a:r>
              <a:rPr lang="en-US" sz="11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: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ét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m/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entimet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cm/s), </a:t>
            </a:r>
          </a:p>
          <a:p>
            <a:pPr algn="l"/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limets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m/s)…….</a:t>
            </a:r>
            <a:endParaRPr lang="en-US" altLang="en-US" sz="11200" dirty="0" smtClean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endParaRPr lang="en-US" altLang="en-US" dirty="0">
              <a:latin typeface="Times New Roman" panose="02020603050405020304" pitchFamily="18" charset="0"/>
              <a:ea typeface="Arial Unicode MS" pitchFamily="34" charset="-128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94462"/>
              </p:ext>
            </p:extLst>
          </p:nvPr>
        </p:nvGraphicFramePr>
        <p:xfrm>
          <a:off x="4082603" y="2857788"/>
          <a:ext cx="1571222" cy="1379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4" imgW="355320" imgH="393480" progId="Equation.DSMT4">
                  <p:embed/>
                </p:oleObj>
              </mc:Choice>
              <mc:Fallback>
                <p:oleObj name="Equation" r:id="rId4" imgW="355320" imgH="393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2603" y="2857788"/>
                        <a:ext cx="1571222" cy="1379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5649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êu đề 4">
            <a:extLst>
              <a:ext uri="{FF2B5EF4-FFF2-40B4-BE49-F238E27FC236}">
                <a16:creationId xmlns:a16="http://schemas.microsoft.com/office/drawing/2014/main" id="{9AE44318-8CE9-4706-91EC-17B7283F3C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1825" y="565925"/>
            <a:ext cx="9813701" cy="1391664"/>
          </a:xfrm>
        </p:spPr>
        <p:txBody>
          <a:bodyPr>
            <a:normAutofit fontScale="90000"/>
          </a:bodyPr>
          <a:lstStyle/>
          <a:p>
            <a:pPr marL="457189" indent="-457189" algn="just">
              <a:lnSpc>
                <a:spcPct val="115000"/>
              </a:lnSpc>
              <a:buFont typeface="Wingdings" panose="05000000000000000000" pitchFamily="2" charset="2"/>
              <a:buChar char="v"/>
            </a:pP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n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) </a:t>
            </a:r>
            <a:endParaRPr lang="en-US" sz="4000" dirty="0"/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5313" y="2182332"/>
            <a:ext cx="8873543" cy="3626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0689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6D82100-2CE5-6528-AC2D-3FAAACB9A18C}"/>
              </a:ext>
            </a:extLst>
          </p:cNvPr>
          <p:cNvSpPr txBox="1"/>
          <p:nvPr/>
        </p:nvSpPr>
        <p:spPr>
          <a:xfrm>
            <a:off x="1534885" y="370115"/>
            <a:ext cx="892628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2667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õi</a:t>
            </a:r>
            <a:r>
              <a:rPr lang="en-US" sz="2667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2667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667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667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667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667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667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667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667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Ô Tô Chạy Quá Tốc Độ, Gây Tai Nạn Giao Thông Kinh Hoàng, Nát Bét Xe">
            <a:hlinkClick r:id="" action="ppaction://media"/>
            <a:extLst>
              <a:ext uri="{FF2B5EF4-FFF2-40B4-BE49-F238E27FC236}">
                <a16:creationId xmlns:a16="http://schemas.microsoft.com/office/drawing/2014/main" id="{691DB191-108A-4EE0-86AB-33CA15AB069B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332854" y="1250576"/>
            <a:ext cx="9128318" cy="4639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3573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841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46" name="Google Shape;946;p23"/>
          <p:cNvGrpSpPr/>
          <p:nvPr/>
        </p:nvGrpSpPr>
        <p:grpSpPr>
          <a:xfrm>
            <a:off x="206248" y="1348422"/>
            <a:ext cx="5156165" cy="2494253"/>
            <a:chOff x="457206" y="1275481"/>
            <a:chExt cx="3867124" cy="1870690"/>
          </a:xfrm>
        </p:grpSpPr>
        <p:sp>
          <p:nvSpPr>
            <p:cNvPr id="947" name="Google Shape;947;p23"/>
            <p:cNvSpPr/>
            <p:nvPr/>
          </p:nvSpPr>
          <p:spPr>
            <a:xfrm>
              <a:off x="465615" y="1275481"/>
              <a:ext cx="3858699" cy="1869202"/>
            </a:xfrm>
            <a:custGeom>
              <a:avLst/>
              <a:gdLst/>
              <a:ahLst/>
              <a:cxnLst/>
              <a:rect l="l" t="t" r="r" b="b"/>
              <a:pathLst>
                <a:path w="36657" h="12222" extrusionOk="0">
                  <a:moveTo>
                    <a:pt x="1" y="0"/>
                  </a:moveTo>
                  <a:lnTo>
                    <a:pt x="1" y="12222"/>
                  </a:lnTo>
                  <a:lnTo>
                    <a:pt x="36657" y="12222"/>
                  </a:lnTo>
                  <a:lnTo>
                    <a:pt x="36657" y="0"/>
                  </a:lnTo>
                  <a:close/>
                </a:path>
              </a:pathLst>
            </a:custGeom>
            <a:solidFill>
              <a:srgbClr val="91E7F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48" name="Google Shape;948;p23"/>
            <p:cNvSpPr/>
            <p:nvPr/>
          </p:nvSpPr>
          <p:spPr>
            <a:xfrm>
              <a:off x="3752890" y="1974117"/>
              <a:ext cx="136881" cy="641420"/>
            </a:xfrm>
            <a:custGeom>
              <a:avLst/>
              <a:gdLst/>
              <a:ahLst/>
              <a:cxnLst/>
              <a:rect l="l" t="t" r="r" b="b"/>
              <a:pathLst>
                <a:path w="895" h="4194" extrusionOk="0">
                  <a:moveTo>
                    <a:pt x="106" y="1"/>
                  </a:moveTo>
                  <a:lnTo>
                    <a:pt x="0" y="4194"/>
                  </a:lnTo>
                  <a:lnTo>
                    <a:pt x="895" y="4194"/>
                  </a:lnTo>
                  <a:lnTo>
                    <a:pt x="788" y="1"/>
                  </a:lnTo>
                  <a:close/>
                </a:path>
              </a:pathLst>
            </a:custGeom>
            <a:solidFill>
              <a:srgbClr val="A3816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49" name="Google Shape;949;p23"/>
            <p:cNvSpPr/>
            <p:nvPr/>
          </p:nvSpPr>
          <p:spPr>
            <a:xfrm>
              <a:off x="769229" y="1579178"/>
              <a:ext cx="1117991" cy="790075"/>
            </a:xfrm>
            <a:custGeom>
              <a:avLst/>
              <a:gdLst/>
              <a:ahLst/>
              <a:cxnLst/>
              <a:rect l="l" t="t" r="r" b="b"/>
              <a:pathLst>
                <a:path w="7310" h="5166" extrusionOk="0">
                  <a:moveTo>
                    <a:pt x="0" y="0"/>
                  </a:moveTo>
                  <a:lnTo>
                    <a:pt x="0" y="5165"/>
                  </a:lnTo>
                  <a:lnTo>
                    <a:pt x="7310" y="5165"/>
                  </a:lnTo>
                  <a:lnTo>
                    <a:pt x="731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0" name="Google Shape;950;p23"/>
            <p:cNvSpPr/>
            <p:nvPr/>
          </p:nvSpPr>
          <p:spPr>
            <a:xfrm>
              <a:off x="769229" y="1388010"/>
              <a:ext cx="1117991" cy="181843"/>
            </a:xfrm>
            <a:custGeom>
              <a:avLst/>
              <a:gdLst/>
              <a:ahLst/>
              <a:cxnLst/>
              <a:rect l="l" t="t" r="r" b="b"/>
              <a:pathLst>
                <a:path w="7310" h="1189" extrusionOk="0">
                  <a:moveTo>
                    <a:pt x="752" y="1"/>
                  </a:moveTo>
                  <a:cubicBezTo>
                    <a:pt x="338" y="1"/>
                    <a:pt x="0" y="341"/>
                    <a:pt x="0" y="756"/>
                  </a:cubicBezTo>
                  <a:lnTo>
                    <a:pt x="0" y="1188"/>
                  </a:lnTo>
                  <a:lnTo>
                    <a:pt x="7310" y="1188"/>
                  </a:lnTo>
                  <a:lnTo>
                    <a:pt x="7310" y="756"/>
                  </a:lnTo>
                  <a:cubicBezTo>
                    <a:pt x="7310" y="341"/>
                    <a:pt x="6972" y="1"/>
                    <a:pt x="655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1" name="Google Shape;951;p23"/>
            <p:cNvSpPr/>
            <p:nvPr/>
          </p:nvSpPr>
          <p:spPr>
            <a:xfrm>
              <a:off x="729924" y="1544921"/>
              <a:ext cx="1196603" cy="44505"/>
            </a:xfrm>
            <a:custGeom>
              <a:avLst/>
              <a:gdLst/>
              <a:ahLst/>
              <a:cxnLst/>
              <a:rect l="l" t="t" r="r" b="b"/>
              <a:pathLst>
                <a:path w="7824" h="291" extrusionOk="0">
                  <a:moveTo>
                    <a:pt x="92" y="1"/>
                  </a:moveTo>
                  <a:cubicBezTo>
                    <a:pt x="41" y="1"/>
                    <a:pt x="1" y="41"/>
                    <a:pt x="1" y="93"/>
                  </a:cubicBezTo>
                  <a:lnTo>
                    <a:pt x="1" y="199"/>
                  </a:lnTo>
                  <a:cubicBezTo>
                    <a:pt x="1" y="250"/>
                    <a:pt x="41" y="290"/>
                    <a:pt x="92" y="290"/>
                  </a:cubicBezTo>
                  <a:lnTo>
                    <a:pt x="7732" y="290"/>
                  </a:lnTo>
                  <a:cubicBezTo>
                    <a:pt x="7783" y="290"/>
                    <a:pt x="7823" y="250"/>
                    <a:pt x="7823" y="199"/>
                  </a:cubicBezTo>
                  <a:lnTo>
                    <a:pt x="7823" y="93"/>
                  </a:lnTo>
                  <a:cubicBezTo>
                    <a:pt x="7823" y="41"/>
                    <a:pt x="7783" y="1"/>
                    <a:pt x="7732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2" name="Google Shape;952;p23"/>
            <p:cNvSpPr/>
            <p:nvPr/>
          </p:nvSpPr>
          <p:spPr>
            <a:xfrm>
              <a:off x="749653" y="2839972"/>
              <a:ext cx="171599" cy="215489"/>
            </a:xfrm>
            <a:custGeom>
              <a:avLst/>
              <a:gdLst/>
              <a:ahLst/>
              <a:cxnLst/>
              <a:rect l="l" t="t" r="r" b="b"/>
              <a:pathLst>
                <a:path w="1122" h="1409" extrusionOk="0">
                  <a:moveTo>
                    <a:pt x="0" y="0"/>
                  </a:moveTo>
                  <a:lnTo>
                    <a:pt x="0" y="1408"/>
                  </a:lnTo>
                  <a:lnTo>
                    <a:pt x="1122" y="1408"/>
                  </a:lnTo>
                  <a:lnTo>
                    <a:pt x="11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3" name="Google Shape;953;p23"/>
            <p:cNvSpPr/>
            <p:nvPr/>
          </p:nvSpPr>
          <p:spPr>
            <a:xfrm>
              <a:off x="1740224" y="2839972"/>
              <a:ext cx="171599" cy="215489"/>
            </a:xfrm>
            <a:custGeom>
              <a:avLst/>
              <a:gdLst/>
              <a:ahLst/>
              <a:cxnLst/>
              <a:rect l="l" t="t" r="r" b="b"/>
              <a:pathLst>
                <a:path w="1122" h="1409" extrusionOk="0">
                  <a:moveTo>
                    <a:pt x="0" y="0"/>
                  </a:moveTo>
                  <a:lnTo>
                    <a:pt x="0" y="1408"/>
                  </a:lnTo>
                  <a:lnTo>
                    <a:pt x="1122" y="1408"/>
                  </a:lnTo>
                  <a:lnTo>
                    <a:pt x="112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4" name="Google Shape;954;p23"/>
            <p:cNvSpPr/>
            <p:nvPr/>
          </p:nvSpPr>
          <p:spPr>
            <a:xfrm>
              <a:off x="682820" y="2815349"/>
              <a:ext cx="1290202" cy="117762"/>
            </a:xfrm>
            <a:custGeom>
              <a:avLst/>
              <a:gdLst/>
              <a:ahLst/>
              <a:cxnLst/>
              <a:rect l="l" t="t" r="r" b="b"/>
              <a:pathLst>
                <a:path w="8436" h="770" extrusionOk="0">
                  <a:moveTo>
                    <a:pt x="1" y="0"/>
                  </a:moveTo>
                  <a:lnTo>
                    <a:pt x="1" y="352"/>
                  </a:lnTo>
                  <a:cubicBezTo>
                    <a:pt x="1" y="583"/>
                    <a:pt x="188" y="770"/>
                    <a:pt x="419" y="770"/>
                  </a:cubicBezTo>
                  <a:lnTo>
                    <a:pt x="8018" y="770"/>
                  </a:lnTo>
                  <a:cubicBezTo>
                    <a:pt x="8249" y="770"/>
                    <a:pt x="8435" y="583"/>
                    <a:pt x="8435" y="352"/>
                  </a:cubicBezTo>
                  <a:lnTo>
                    <a:pt x="8435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5" name="Google Shape;955;p23"/>
            <p:cNvSpPr/>
            <p:nvPr/>
          </p:nvSpPr>
          <p:spPr>
            <a:xfrm>
              <a:off x="680679" y="2089368"/>
              <a:ext cx="1294637" cy="760252"/>
            </a:xfrm>
            <a:custGeom>
              <a:avLst/>
              <a:gdLst/>
              <a:ahLst/>
              <a:cxnLst/>
              <a:rect l="l" t="t" r="r" b="b"/>
              <a:pathLst>
                <a:path w="8465" h="4971" extrusionOk="0">
                  <a:moveTo>
                    <a:pt x="2581" y="0"/>
                  </a:moveTo>
                  <a:cubicBezTo>
                    <a:pt x="1987" y="0"/>
                    <a:pt x="1507" y="480"/>
                    <a:pt x="1507" y="1074"/>
                  </a:cubicBezTo>
                  <a:lnTo>
                    <a:pt x="1507" y="1250"/>
                  </a:lnTo>
                  <a:lnTo>
                    <a:pt x="1140" y="1250"/>
                  </a:lnTo>
                  <a:cubicBezTo>
                    <a:pt x="510" y="1250"/>
                    <a:pt x="0" y="1760"/>
                    <a:pt x="0" y="2390"/>
                  </a:cubicBezTo>
                  <a:lnTo>
                    <a:pt x="0" y="4971"/>
                  </a:lnTo>
                  <a:lnTo>
                    <a:pt x="8464" y="4971"/>
                  </a:lnTo>
                  <a:lnTo>
                    <a:pt x="8464" y="2390"/>
                  </a:lnTo>
                  <a:cubicBezTo>
                    <a:pt x="8464" y="1760"/>
                    <a:pt x="7955" y="1250"/>
                    <a:pt x="7328" y="1250"/>
                  </a:cubicBezTo>
                  <a:lnTo>
                    <a:pt x="6958" y="1250"/>
                  </a:lnTo>
                  <a:lnTo>
                    <a:pt x="6958" y="1074"/>
                  </a:lnTo>
                  <a:cubicBezTo>
                    <a:pt x="6958" y="480"/>
                    <a:pt x="6477" y="0"/>
                    <a:pt x="588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6" name="Google Shape;956;p23"/>
            <p:cNvSpPr/>
            <p:nvPr/>
          </p:nvSpPr>
          <p:spPr>
            <a:xfrm>
              <a:off x="658809" y="2815349"/>
              <a:ext cx="1338837" cy="78610"/>
            </a:xfrm>
            <a:custGeom>
              <a:avLst/>
              <a:gdLst/>
              <a:ahLst/>
              <a:cxnLst/>
              <a:rect l="l" t="t" r="r" b="b"/>
              <a:pathLst>
                <a:path w="8754" h="514" extrusionOk="0">
                  <a:moveTo>
                    <a:pt x="162" y="0"/>
                  </a:moveTo>
                  <a:cubicBezTo>
                    <a:pt x="74" y="0"/>
                    <a:pt x="0" y="73"/>
                    <a:pt x="0" y="161"/>
                  </a:cubicBezTo>
                  <a:lnTo>
                    <a:pt x="0" y="348"/>
                  </a:lnTo>
                  <a:cubicBezTo>
                    <a:pt x="0" y="440"/>
                    <a:pt x="74" y="513"/>
                    <a:pt x="162" y="513"/>
                  </a:cubicBezTo>
                  <a:lnTo>
                    <a:pt x="8589" y="513"/>
                  </a:lnTo>
                  <a:cubicBezTo>
                    <a:pt x="8680" y="513"/>
                    <a:pt x="8754" y="440"/>
                    <a:pt x="8754" y="348"/>
                  </a:cubicBezTo>
                  <a:lnTo>
                    <a:pt x="8754" y="161"/>
                  </a:lnTo>
                  <a:cubicBezTo>
                    <a:pt x="8754" y="73"/>
                    <a:pt x="8680" y="0"/>
                    <a:pt x="8589" y="0"/>
                  </a:cubicBezTo>
                  <a:close/>
                </a:path>
              </a:pathLst>
            </a:custGeom>
            <a:solidFill>
              <a:srgbClr val="63422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7" name="Google Shape;957;p23"/>
            <p:cNvSpPr/>
            <p:nvPr/>
          </p:nvSpPr>
          <p:spPr>
            <a:xfrm>
              <a:off x="1141477" y="1432361"/>
              <a:ext cx="372868" cy="93139"/>
            </a:xfrm>
            <a:custGeom>
              <a:avLst/>
              <a:gdLst/>
              <a:ahLst/>
              <a:cxnLst/>
              <a:rect l="l" t="t" r="r" b="b"/>
              <a:pathLst>
                <a:path w="2438" h="609" extrusionOk="0">
                  <a:moveTo>
                    <a:pt x="103" y="0"/>
                  </a:moveTo>
                  <a:cubicBezTo>
                    <a:pt x="48" y="0"/>
                    <a:pt x="0" y="44"/>
                    <a:pt x="0" y="103"/>
                  </a:cubicBezTo>
                  <a:lnTo>
                    <a:pt x="0" y="506"/>
                  </a:lnTo>
                  <a:cubicBezTo>
                    <a:pt x="0" y="565"/>
                    <a:pt x="48" y="609"/>
                    <a:pt x="103" y="609"/>
                  </a:cubicBezTo>
                  <a:lnTo>
                    <a:pt x="2335" y="609"/>
                  </a:lnTo>
                  <a:cubicBezTo>
                    <a:pt x="2394" y="609"/>
                    <a:pt x="2438" y="565"/>
                    <a:pt x="2438" y="506"/>
                  </a:cubicBezTo>
                  <a:lnTo>
                    <a:pt x="2438" y="103"/>
                  </a:lnTo>
                  <a:cubicBezTo>
                    <a:pt x="2438" y="44"/>
                    <a:pt x="2394" y="0"/>
                    <a:pt x="233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8" name="Google Shape;958;p23"/>
            <p:cNvSpPr/>
            <p:nvPr/>
          </p:nvSpPr>
          <p:spPr>
            <a:xfrm>
              <a:off x="876896" y="1422267"/>
              <a:ext cx="98187" cy="98186"/>
            </a:xfrm>
            <a:custGeom>
              <a:avLst/>
              <a:gdLst/>
              <a:ahLst/>
              <a:cxnLst/>
              <a:rect l="l" t="t" r="r" b="b"/>
              <a:pathLst>
                <a:path w="642" h="642" extrusionOk="0">
                  <a:moveTo>
                    <a:pt x="319" y="0"/>
                  </a:moveTo>
                  <a:cubicBezTo>
                    <a:pt x="143" y="0"/>
                    <a:pt x="0" y="147"/>
                    <a:pt x="0" y="323"/>
                  </a:cubicBezTo>
                  <a:cubicBezTo>
                    <a:pt x="0" y="499"/>
                    <a:pt x="143" y="642"/>
                    <a:pt x="319" y="642"/>
                  </a:cubicBezTo>
                  <a:cubicBezTo>
                    <a:pt x="499" y="642"/>
                    <a:pt x="642" y="499"/>
                    <a:pt x="642" y="323"/>
                  </a:cubicBezTo>
                  <a:cubicBezTo>
                    <a:pt x="642" y="147"/>
                    <a:pt x="499" y="0"/>
                    <a:pt x="319" y="0"/>
                  </a:cubicBezTo>
                  <a:close/>
                </a:path>
              </a:pathLst>
            </a:custGeom>
            <a:solidFill>
              <a:srgbClr val="D5C78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59" name="Google Shape;959;p23"/>
            <p:cNvSpPr/>
            <p:nvPr/>
          </p:nvSpPr>
          <p:spPr>
            <a:xfrm>
              <a:off x="888673" y="1434502"/>
              <a:ext cx="74635" cy="74175"/>
            </a:xfrm>
            <a:custGeom>
              <a:avLst/>
              <a:gdLst/>
              <a:ahLst/>
              <a:cxnLst/>
              <a:rect l="l" t="t" r="r" b="b"/>
              <a:pathLst>
                <a:path w="488" h="485" extrusionOk="0">
                  <a:moveTo>
                    <a:pt x="242" y="1"/>
                  </a:moveTo>
                  <a:cubicBezTo>
                    <a:pt x="110" y="1"/>
                    <a:pt x="0" y="107"/>
                    <a:pt x="0" y="243"/>
                  </a:cubicBezTo>
                  <a:cubicBezTo>
                    <a:pt x="0" y="375"/>
                    <a:pt x="110" y="485"/>
                    <a:pt x="242" y="485"/>
                  </a:cubicBezTo>
                  <a:cubicBezTo>
                    <a:pt x="378" y="485"/>
                    <a:pt x="488" y="375"/>
                    <a:pt x="488" y="243"/>
                  </a:cubicBezTo>
                  <a:cubicBezTo>
                    <a:pt x="488" y="107"/>
                    <a:pt x="378" y="1"/>
                    <a:pt x="24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0" name="Google Shape;960;p23"/>
            <p:cNvSpPr/>
            <p:nvPr/>
          </p:nvSpPr>
          <p:spPr>
            <a:xfrm>
              <a:off x="1689755" y="1422267"/>
              <a:ext cx="98187" cy="98186"/>
            </a:xfrm>
            <a:custGeom>
              <a:avLst/>
              <a:gdLst/>
              <a:ahLst/>
              <a:cxnLst/>
              <a:rect l="l" t="t" r="r" b="b"/>
              <a:pathLst>
                <a:path w="642" h="642" extrusionOk="0">
                  <a:moveTo>
                    <a:pt x="319" y="0"/>
                  </a:moveTo>
                  <a:cubicBezTo>
                    <a:pt x="143" y="0"/>
                    <a:pt x="0" y="147"/>
                    <a:pt x="0" y="323"/>
                  </a:cubicBezTo>
                  <a:cubicBezTo>
                    <a:pt x="0" y="499"/>
                    <a:pt x="143" y="642"/>
                    <a:pt x="319" y="642"/>
                  </a:cubicBezTo>
                  <a:cubicBezTo>
                    <a:pt x="499" y="642"/>
                    <a:pt x="642" y="499"/>
                    <a:pt x="642" y="323"/>
                  </a:cubicBezTo>
                  <a:cubicBezTo>
                    <a:pt x="642" y="147"/>
                    <a:pt x="499" y="0"/>
                    <a:pt x="319" y="0"/>
                  </a:cubicBezTo>
                  <a:close/>
                </a:path>
              </a:pathLst>
            </a:custGeom>
            <a:solidFill>
              <a:srgbClr val="D5C78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1" name="Google Shape;961;p23"/>
            <p:cNvSpPr/>
            <p:nvPr/>
          </p:nvSpPr>
          <p:spPr>
            <a:xfrm>
              <a:off x="1701531" y="1434502"/>
              <a:ext cx="74635" cy="74175"/>
            </a:xfrm>
            <a:custGeom>
              <a:avLst/>
              <a:gdLst/>
              <a:ahLst/>
              <a:cxnLst/>
              <a:rect l="l" t="t" r="r" b="b"/>
              <a:pathLst>
                <a:path w="488" h="485" extrusionOk="0">
                  <a:moveTo>
                    <a:pt x="242" y="1"/>
                  </a:moveTo>
                  <a:cubicBezTo>
                    <a:pt x="110" y="1"/>
                    <a:pt x="0" y="107"/>
                    <a:pt x="0" y="243"/>
                  </a:cubicBezTo>
                  <a:cubicBezTo>
                    <a:pt x="0" y="375"/>
                    <a:pt x="110" y="485"/>
                    <a:pt x="242" y="485"/>
                  </a:cubicBezTo>
                  <a:cubicBezTo>
                    <a:pt x="378" y="485"/>
                    <a:pt x="488" y="375"/>
                    <a:pt x="488" y="243"/>
                  </a:cubicBezTo>
                  <a:cubicBezTo>
                    <a:pt x="488" y="107"/>
                    <a:pt x="378" y="1"/>
                    <a:pt x="24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2" name="Google Shape;962;p23"/>
            <p:cNvSpPr/>
            <p:nvPr/>
          </p:nvSpPr>
          <p:spPr>
            <a:xfrm>
              <a:off x="749653" y="2334829"/>
              <a:ext cx="166552" cy="166702"/>
            </a:xfrm>
            <a:custGeom>
              <a:avLst/>
              <a:gdLst/>
              <a:ahLst/>
              <a:cxnLst/>
              <a:rect l="l" t="t" r="r" b="b"/>
              <a:pathLst>
                <a:path w="1089" h="1090" extrusionOk="0">
                  <a:moveTo>
                    <a:pt x="543" y="1"/>
                  </a:moveTo>
                  <a:cubicBezTo>
                    <a:pt x="242" y="1"/>
                    <a:pt x="0" y="243"/>
                    <a:pt x="0" y="543"/>
                  </a:cubicBezTo>
                  <a:cubicBezTo>
                    <a:pt x="0" y="844"/>
                    <a:pt x="242" y="1089"/>
                    <a:pt x="543" y="1089"/>
                  </a:cubicBezTo>
                  <a:cubicBezTo>
                    <a:pt x="843" y="1089"/>
                    <a:pt x="1089" y="844"/>
                    <a:pt x="1089" y="543"/>
                  </a:cubicBezTo>
                  <a:cubicBezTo>
                    <a:pt x="1089" y="243"/>
                    <a:pt x="843" y="1"/>
                    <a:pt x="543" y="1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3" name="Google Shape;963;p23"/>
            <p:cNvSpPr/>
            <p:nvPr/>
          </p:nvSpPr>
          <p:spPr>
            <a:xfrm>
              <a:off x="764182" y="2349510"/>
              <a:ext cx="137493" cy="137491"/>
            </a:xfrm>
            <a:custGeom>
              <a:avLst/>
              <a:gdLst/>
              <a:ahLst/>
              <a:cxnLst/>
              <a:rect l="l" t="t" r="r" b="b"/>
              <a:pathLst>
                <a:path w="899" h="899" extrusionOk="0">
                  <a:moveTo>
                    <a:pt x="448" y="0"/>
                  </a:moveTo>
                  <a:cubicBezTo>
                    <a:pt x="202" y="0"/>
                    <a:pt x="0" y="202"/>
                    <a:pt x="0" y="447"/>
                  </a:cubicBezTo>
                  <a:cubicBezTo>
                    <a:pt x="0" y="697"/>
                    <a:pt x="202" y="898"/>
                    <a:pt x="448" y="898"/>
                  </a:cubicBezTo>
                  <a:cubicBezTo>
                    <a:pt x="697" y="898"/>
                    <a:pt x="898" y="697"/>
                    <a:pt x="898" y="447"/>
                  </a:cubicBezTo>
                  <a:cubicBezTo>
                    <a:pt x="898" y="202"/>
                    <a:pt x="697" y="0"/>
                    <a:pt x="448" y="0"/>
                  </a:cubicBezTo>
                  <a:close/>
                </a:path>
              </a:pathLst>
            </a:custGeom>
            <a:solidFill>
              <a:srgbClr val="D4E5E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4" name="Google Shape;964;p23"/>
            <p:cNvSpPr/>
            <p:nvPr/>
          </p:nvSpPr>
          <p:spPr>
            <a:xfrm>
              <a:off x="1735178" y="2334829"/>
              <a:ext cx="166552" cy="166702"/>
            </a:xfrm>
            <a:custGeom>
              <a:avLst/>
              <a:gdLst/>
              <a:ahLst/>
              <a:cxnLst/>
              <a:rect l="l" t="t" r="r" b="b"/>
              <a:pathLst>
                <a:path w="1089" h="1090" extrusionOk="0">
                  <a:moveTo>
                    <a:pt x="546" y="1"/>
                  </a:moveTo>
                  <a:cubicBezTo>
                    <a:pt x="242" y="1"/>
                    <a:pt x="0" y="243"/>
                    <a:pt x="0" y="543"/>
                  </a:cubicBezTo>
                  <a:cubicBezTo>
                    <a:pt x="0" y="844"/>
                    <a:pt x="242" y="1089"/>
                    <a:pt x="546" y="1089"/>
                  </a:cubicBezTo>
                  <a:cubicBezTo>
                    <a:pt x="847" y="1089"/>
                    <a:pt x="1089" y="844"/>
                    <a:pt x="1089" y="543"/>
                  </a:cubicBezTo>
                  <a:cubicBezTo>
                    <a:pt x="1089" y="243"/>
                    <a:pt x="847" y="1"/>
                    <a:pt x="546" y="1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5" name="Google Shape;965;p23"/>
            <p:cNvSpPr/>
            <p:nvPr/>
          </p:nvSpPr>
          <p:spPr>
            <a:xfrm>
              <a:off x="1749706" y="2349510"/>
              <a:ext cx="137493" cy="137491"/>
            </a:xfrm>
            <a:custGeom>
              <a:avLst/>
              <a:gdLst/>
              <a:ahLst/>
              <a:cxnLst/>
              <a:rect l="l" t="t" r="r" b="b"/>
              <a:pathLst>
                <a:path w="899" h="899" extrusionOk="0">
                  <a:moveTo>
                    <a:pt x="451" y="0"/>
                  </a:moveTo>
                  <a:cubicBezTo>
                    <a:pt x="202" y="0"/>
                    <a:pt x="1" y="202"/>
                    <a:pt x="1" y="447"/>
                  </a:cubicBezTo>
                  <a:cubicBezTo>
                    <a:pt x="1" y="697"/>
                    <a:pt x="202" y="898"/>
                    <a:pt x="451" y="898"/>
                  </a:cubicBezTo>
                  <a:cubicBezTo>
                    <a:pt x="697" y="898"/>
                    <a:pt x="899" y="697"/>
                    <a:pt x="899" y="447"/>
                  </a:cubicBezTo>
                  <a:cubicBezTo>
                    <a:pt x="899" y="202"/>
                    <a:pt x="697" y="0"/>
                    <a:pt x="451" y="0"/>
                  </a:cubicBezTo>
                  <a:close/>
                </a:path>
              </a:pathLst>
            </a:custGeom>
            <a:solidFill>
              <a:srgbClr val="D4E5E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6" name="Google Shape;966;p23"/>
            <p:cNvSpPr/>
            <p:nvPr/>
          </p:nvSpPr>
          <p:spPr>
            <a:xfrm>
              <a:off x="1014234" y="2182353"/>
              <a:ext cx="627972" cy="466001"/>
            </a:xfrm>
            <a:custGeom>
              <a:avLst/>
              <a:gdLst/>
              <a:ahLst/>
              <a:cxnLst/>
              <a:rect l="l" t="t" r="r" b="b"/>
              <a:pathLst>
                <a:path w="4106" h="3047" extrusionOk="0">
                  <a:moveTo>
                    <a:pt x="294" y="1"/>
                  </a:moveTo>
                  <a:cubicBezTo>
                    <a:pt x="132" y="1"/>
                    <a:pt x="0" y="133"/>
                    <a:pt x="0" y="298"/>
                  </a:cubicBezTo>
                  <a:lnTo>
                    <a:pt x="0" y="3047"/>
                  </a:lnTo>
                  <a:lnTo>
                    <a:pt x="4106" y="3047"/>
                  </a:lnTo>
                  <a:lnTo>
                    <a:pt x="4106" y="298"/>
                  </a:lnTo>
                  <a:cubicBezTo>
                    <a:pt x="4106" y="133"/>
                    <a:pt x="3974" y="1"/>
                    <a:pt x="38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7" name="Google Shape;967;p23"/>
            <p:cNvSpPr/>
            <p:nvPr/>
          </p:nvSpPr>
          <p:spPr>
            <a:xfrm>
              <a:off x="1013010" y="2597265"/>
              <a:ext cx="629195" cy="14070"/>
            </a:xfrm>
            <a:custGeom>
              <a:avLst/>
              <a:gdLst/>
              <a:ahLst/>
              <a:cxnLst/>
              <a:rect l="l" t="t" r="r" b="b"/>
              <a:pathLst>
                <a:path w="4114" h="92" extrusionOk="0">
                  <a:moveTo>
                    <a:pt x="1" y="0"/>
                  </a:moveTo>
                  <a:lnTo>
                    <a:pt x="1" y="92"/>
                  </a:lnTo>
                  <a:lnTo>
                    <a:pt x="4114" y="92"/>
                  </a:lnTo>
                  <a:lnTo>
                    <a:pt x="4114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8" name="Google Shape;968;p23"/>
            <p:cNvSpPr/>
            <p:nvPr/>
          </p:nvSpPr>
          <p:spPr>
            <a:xfrm>
              <a:off x="1013010" y="2552913"/>
              <a:ext cx="629195" cy="14682"/>
            </a:xfrm>
            <a:custGeom>
              <a:avLst/>
              <a:gdLst/>
              <a:ahLst/>
              <a:cxnLst/>
              <a:rect l="l" t="t" r="r" b="b"/>
              <a:pathLst>
                <a:path w="4114" h="96" extrusionOk="0">
                  <a:moveTo>
                    <a:pt x="1" y="1"/>
                  </a:moveTo>
                  <a:lnTo>
                    <a:pt x="1" y="96"/>
                  </a:lnTo>
                  <a:lnTo>
                    <a:pt x="4114" y="96"/>
                  </a:lnTo>
                  <a:lnTo>
                    <a:pt x="4114" y="1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69" name="Google Shape;969;p23"/>
            <p:cNvSpPr/>
            <p:nvPr/>
          </p:nvSpPr>
          <p:spPr>
            <a:xfrm>
              <a:off x="1013010" y="2508715"/>
              <a:ext cx="629195" cy="14682"/>
            </a:xfrm>
            <a:custGeom>
              <a:avLst/>
              <a:gdLst/>
              <a:ahLst/>
              <a:cxnLst/>
              <a:rect l="l" t="t" r="r" b="b"/>
              <a:pathLst>
                <a:path w="4114" h="96" extrusionOk="0">
                  <a:moveTo>
                    <a:pt x="1" y="0"/>
                  </a:moveTo>
                  <a:lnTo>
                    <a:pt x="1" y="95"/>
                  </a:lnTo>
                  <a:lnTo>
                    <a:pt x="4114" y="95"/>
                  </a:lnTo>
                  <a:lnTo>
                    <a:pt x="4114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0" name="Google Shape;970;p23"/>
            <p:cNvSpPr/>
            <p:nvPr/>
          </p:nvSpPr>
          <p:spPr>
            <a:xfrm>
              <a:off x="1013010" y="2464976"/>
              <a:ext cx="629195" cy="14070"/>
            </a:xfrm>
            <a:custGeom>
              <a:avLst/>
              <a:gdLst/>
              <a:ahLst/>
              <a:cxnLst/>
              <a:rect l="l" t="t" r="r" b="b"/>
              <a:pathLst>
                <a:path w="4114" h="92" extrusionOk="0">
                  <a:moveTo>
                    <a:pt x="1" y="0"/>
                  </a:moveTo>
                  <a:lnTo>
                    <a:pt x="1" y="92"/>
                  </a:lnTo>
                  <a:lnTo>
                    <a:pt x="4114" y="92"/>
                  </a:lnTo>
                  <a:lnTo>
                    <a:pt x="4114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1" name="Google Shape;971;p23"/>
            <p:cNvSpPr/>
            <p:nvPr/>
          </p:nvSpPr>
          <p:spPr>
            <a:xfrm>
              <a:off x="1013010" y="2420625"/>
              <a:ext cx="629195" cy="14223"/>
            </a:xfrm>
            <a:custGeom>
              <a:avLst/>
              <a:gdLst/>
              <a:ahLst/>
              <a:cxnLst/>
              <a:rect l="l" t="t" r="r" b="b"/>
              <a:pathLst>
                <a:path w="4114" h="93" extrusionOk="0">
                  <a:moveTo>
                    <a:pt x="1" y="1"/>
                  </a:moveTo>
                  <a:lnTo>
                    <a:pt x="1" y="92"/>
                  </a:lnTo>
                  <a:lnTo>
                    <a:pt x="4114" y="92"/>
                  </a:lnTo>
                  <a:lnTo>
                    <a:pt x="4114" y="1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2" name="Google Shape;972;p23"/>
            <p:cNvSpPr/>
            <p:nvPr/>
          </p:nvSpPr>
          <p:spPr>
            <a:xfrm>
              <a:off x="1013010" y="2376274"/>
              <a:ext cx="629195" cy="14835"/>
            </a:xfrm>
            <a:custGeom>
              <a:avLst/>
              <a:gdLst/>
              <a:ahLst/>
              <a:cxnLst/>
              <a:rect l="l" t="t" r="r" b="b"/>
              <a:pathLst>
                <a:path w="4114" h="97" extrusionOk="0">
                  <a:moveTo>
                    <a:pt x="1" y="1"/>
                  </a:moveTo>
                  <a:lnTo>
                    <a:pt x="1" y="96"/>
                  </a:lnTo>
                  <a:lnTo>
                    <a:pt x="4114" y="96"/>
                  </a:lnTo>
                  <a:lnTo>
                    <a:pt x="4114" y="1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3" name="Google Shape;973;p23"/>
            <p:cNvSpPr/>
            <p:nvPr/>
          </p:nvSpPr>
          <p:spPr>
            <a:xfrm>
              <a:off x="1013010" y="2332076"/>
              <a:ext cx="629195" cy="14682"/>
            </a:xfrm>
            <a:custGeom>
              <a:avLst/>
              <a:gdLst/>
              <a:ahLst/>
              <a:cxnLst/>
              <a:rect l="l" t="t" r="r" b="b"/>
              <a:pathLst>
                <a:path w="4114" h="96" extrusionOk="0">
                  <a:moveTo>
                    <a:pt x="1" y="0"/>
                  </a:moveTo>
                  <a:lnTo>
                    <a:pt x="1" y="96"/>
                  </a:lnTo>
                  <a:lnTo>
                    <a:pt x="4114" y="96"/>
                  </a:lnTo>
                  <a:lnTo>
                    <a:pt x="4114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4" name="Google Shape;974;p23"/>
            <p:cNvSpPr/>
            <p:nvPr/>
          </p:nvSpPr>
          <p:spPr>
            <a:xfrm>
              <a:off x="1013010" y="2288336"/>
              <a:ext cx="629195" cy="14223"/>
            </a:xfrm>
            <a:custGeom>
              <a:avLst/>
              <a:gdLst/>
              <a:ahLst/>
              <a:cxnLst/>
              <a:rect l="l" t="t" r="r" b="b"/>
              <a:pathLst>
                <a:path w="4114" h="93" extrusionOk="0">
                  <a:moveTo>
                    <a:pt x="1" y="0"/>
                  </a:moveTo>
                  <a:lnTo>
                    <a:pt x="1" y="92"/>
                  </a:lnTo>
                  <a:lnTo>
                    <a:pt x="4114" y="92"/>
                  </a:lnTo>
                  <a:lnTo>
                    <a:pt x="4114" y="0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5" name="Google Shape;975;p23"/>
            <p:cNvSpPr/>
            <p:nvPr/>
          </p:nvSpPr>
          <p:spPr>
            <a:xfrm>
              <a:off x="1013010" y="2243985"/>
              <a:ext cx="629195" cy="14835"/>
            </a:xfrm>
            <a:custGeom>
              <a:avLst/>
              <a:gdLst/>
              <a:ahLst/>
              <a:cxnLst/>
              <a:rect l="l" t="t" r="r" b="b"/>
              <a:pathLst>
                <a:path w="4114" h="97" extrusionOk="0">
                  <a:moveTo>
                    <a:pt x="1" y="1"/>
                  </a:moveTo>
                  <a:lnTo>
                    <a:pt x="1" y="96"/>
                  </a:lnTo>
                  <a:lnTo>
                    <a:pt x="4114" y="96"/>
                  </a:lnTo>
                  <a:lnTo>
                    <a:pt x="4114" y="1"/>
                  </a:lnTo>
                  <a:close/>
                </a:path>
              </a:pathLst>
            </a:custGeom>
            <a:solidFill>
              <a:srgbClr val="DDAA38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6" name="Google Shape;976;p23"/>
            <p:cNvSpPr/>
            <p:nvPr/>
          </p:nvSpPr>
          <p:spPr>
            <a:xfrm>
              <a:off x="1905549" y="1808427"/>
              <a:ext cx="92682" cy="421190"/>
            </a:xfrm>
            <a:custGeom>
              <a:avLst/>
              <a:gdLst/>
              <a:ahLst/>
              <a:cxnLst/>
              <a:rect l="l" t="t" r="r" b="b"/>
              <a:pathLst>
                <a:path w="606" h="2754" extrusionOk="0">
                  <a:moveTo>
                    <a:pt x="89" y="1"/>
                  </a:moveTo>
                  <a:cubicBezTo>
                    <a:pt x="41" y="1"/>
                    <a:pt x="1" y="41"/>
                    <a:pt x="1" y="89"/>
                  </a:cubicBezTo>
                  <a:lnTo>
                    <a:pt x="1" y="2666"/>
                  </a:lnTo>
                  <a:cubicBezTo>
                    <a:pt x="1" y="2713"/>
                    <a:pt x="41" y="2754"/>
                    <a:pt x="89" y="2754"/>
                  </a:cubicBezTo>
                  <a:lnTo>
                    <a:pt x="517" y="2754"/>
                  </a:lnTo>
                  <a:cubicBezTo>
                    <a:pt x="565" y="2754"/>
                    <a:pt x="605" y="2713"/>
                    <a:pt x="605" y="2666"/>
                  </a:cubicBezTo>
                  <a:lnTo>
                    <a:pt x="605" y="89"/>
                  </a:lnTo>
                  <a:cubicBezTo>
                    <a:pt x="605" y="41"/>
                    <a:pt x="565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7" name="Google Shape;977;p23"/>
            <p:cNvSpPr/>
            <p:nvPr/>
          </p:nvSpPr>
          <p:spPr>
            <a:xfrm>
              <a:off x="1885973" y="1654269"/>
              <a:ext cx="135199" cy="366744"/>
            </a:xfrm>
            <a:custGeom>
              <a:avLst/>
              <a:gdLst/>
              <a:ahLst/>
              <a:cxnLst/>
              <a:rect l="l" t="t" r="r" b="b"/>
              <a:pathLst>
                <a:path w="884" h="2398" fill="none" extrusionOk="0">
                  <a:moveTo>
                    <a:pt x="0" y="1"/>
                  </a:moveTo>
                  <a:lnTo>
                    <a:pt x="557" y="1"/>
                  </a:lnTo>
                  <a:cubicBezTo>
                    <a:pt x="737" y="1"/>
                    <a:pt x="884" y="147"/>
                    <a:pt x="884" y="327"/>
                  </a:cubicBezTo>
                  <a:lnTo>
                    <a:pt x="884" y="2145"/>
                  </a:lnTo>
                  <a:cubicBezTo>
                    <a:pt x="884" y="2284"/>
                    <a:pt x="774" y="2398"/>
                    <a:pt x="634" y="2398"/>
                  </a:cubicBezTo>
                  <a:lnTo>
                    <a:pt x="429" y="2398"/>
                  </a:lnTo>
                </a:path>
              </a:pathLst>
            </a:custGeom>
            <a:noFill/>
            <a:ln w="9525" cap="rnd" cmpd="sng">
              <a:solidFill>
                <a:schemeClr val="dk1"/>
              </a:solidFill>
              <a:prstDash val="solid"/>
              <a:miter lim="366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8" name="Google Shape;978;p23"/>
            <p:cNvSpPr/>
            <p:nvPr/>
          </p:nvSpPr>
          <p:spPr>
            <a:xfrm>
              <a:off x="662173" y="1808427"/>
              <a:ext cx="93140" cy="421190"/>
            </a:xfrm>
            <a:custGeom>
              <a:avLst/>
              <a:gdLst/>
              <a:ahLst/>
              <a:cxnLst/>
              <a:rect l="l" t="t" r="r" b="b"/>
              <a:pathLst>
                <a:path w="609" h="2754" extrusionOk="0">
                  <a:moveTo>
                    <a:pt x="88" y="1"/>
                  </a:moveTo>
                  <a:cubicBezTo>
                    <a:pt x="41" y="1"/>
                    <a:pt x="0" y="41"/>
                    <a:pt x="0" y="89"/>
                  </a:cubicBezTo>
                  <a:lnTo>
                    <a:pt x="0" y="2666"/>
                  </a:lnTo>
                  <a:cubicBezTo>
                    <a:pt x="0" y="2713"/>
                    <a:pt x="41" y="2754"/>
                    <a:pt x="88" y="2754"/>
                  </a:cubicBezTo>
                  <a:lnTo>
                    <a:pt x="517" y="2754"/>
                  </a:lnTo>
                  <a:cubicBezTo>
                    <a:pt x="568" y="2754"/>
                    <a:pt x="609" y="2713"/>
                    <a:pt x="609" y="2666"/>
                  </a:cubicBezTo>
                  <a:lnTo>
                    <a:pt x="609" y="89"/>
                  </a:lnTo>
                  <a:cubicBezTo>
                    <a:pt x="609" y="41"/>
                    <a:pt x="568" y="1"/>
                    <a:pt x="517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79" name="Google Shape;979;p23"/>
            <p:cNvSpPr/>
            <p:nvPr/>
          </p:nvSpPr>
          <p:spPr>
            <a:xfrm>
              <a:off x="639080" y="1654269"/>
              <a:ext cx="135352" cy="366744"/>
            </a:xfrm>
            <a:custGeom>
              <a:avLst/>
              <a:gdLst/>
              <a:ahLst/>
              <a:cxnLst/>
              <a:rect l="l" t="t" r="r" b="b"/>
              <a:pathLst>
                <a:path w="885" h="2398" fill="none" extrusionOk="0">
                  <a:moveTo>
                    <a:pt x="884" y="1"/>
                  </a:moveTo>
                  <a:lnTo>
                    <a:pt x="327" y="1"/>
                  </a:lnTo>
                  <a:cubicBezTo>
                    <a:pt x="148" y="1"/>
                    <a:pt x="1" y="147"/>
                    <a:pt x="1" y="327"/>
                  </a:cubicBezTo>
                  <a:lnTo>
                    <a:pt x="1" y="2145"/>
                  </a:lnTo>
                  <a:cubicBezTo>
                    <a:pt x="1" y="2284"/>
                    <a:pt x="115" y="2398"/>
                    <a:pt x="254" y="2398"/>
                  </a:cubicBezTo>
                  <a:lnTo>
                    <a:pt x="455" y="2398"/>
                  </a:lnTo>
                </a:path>
              </a:pathLst>
            </a:custGeom>
            <a:noFill/>
            <a:ln w="9525" cap="rnd" cmpd="sng">
              <a:solidFill>
                <a:schemeClr val="dk1"/>
              </a:solidFill>
              <a:prstDash val="solid"/>
              <a:miter lim="366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0" name="Google Shape;980;p23"/>
            <p:cNvSpPr/>
            <p:nvPr/>
          </p:nvSpPr>
          <p:spPr>
            <a:xfrm>
              <a:off x="832545" y="1667727"/>
              <a:ext cx="473961" cy="403143"/>
            </a:xfrm>
            <a:custGeom>
              <a:avLst/>
              <a:gdLst/>
              <a:ahLst/>
              <a:cxnLst/>
              <a:rect l="l" t="t" r="r" b="b"/>
              <a:pathLst>
                <a:path w="3099" h="2636" extrusionOk="0">
                  <a:moveTo>
                    <a:pt x="323" y="1"/>
                  </a:moveTo>
                  <a:cubicBezTo>
                    <a:pt x="144" y="1"/>
                    <a:pt x="1" y="144"/>
                    <a:pt x="1" y="320"/>
                  </a:cubicBezTo>
                  <a:lnTo>
                    <a:pt x="1" y="2501"/>
                  </a:lnTo>
                  <a:cubicBezTo>
                    <a:pt x="1" y="2615"/>
                    <a:pt x="58" y="2636"/>
                    <a:pt x="147" y="2636"/>
                  </a:cubicBezTo>
                  <a:cubicBezTo>
                    <a:pt x="197" y="2636"/>
                    <a:pt x="258" y="2629"/>
                    <a:pt x="323" y="2629"/>
                  </a:cubicBezTo>
                  <a:lnTo>
                    <a:pt x="3098" y="2629"/>
                  </a:lnTo>
                  <a:lnTo>
                    <a:pt x="3098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1" name="Google Shape;981;p23"/>
            <p:cNvSpPr/>
            <p:nvPr/>
          </p:nvSpPr>
          <p:spPr>
            <a:xfrm>
              <a:off x="1349471" y="1667727"/>
              <a:ext cx="473808" cy="403143"/>
            </a:xfrm>
            <a:custGeom>
              <a:avLst/>
              <a:gdLst/>
              <a:ahLst/>
              <a:cxnLst/>
              <a:rect l="l" t="t" r="r" b="b"/>
              <a:pathLst>
                <a:path w="3098" h="2636" extrusionOk="0">
                  <a:moveTo>
                    <a:pt x="0" y="1"/>
                  </a:moveTo>
                  <a:lnTo>
                    <a:pt x="0" y="2629"/>
                  </a:lnTo>
                  <a:lnTo>
                    <a:pt x="2779" y="2629"/>
                  </a:lnTo>
                  <a:cubicBezTo>
                    <a:pt x="2843" y="2629"/>
                    <a:pt x="2902" y="2636"/>
                    <a:pt x="2952" y="2636"/>
                  </a:cubicBezTo>
                  <a:cubicBezTo>
                    <a:pt x="3040" y="2636"/>
                    <a:pt x="3098" y="2615"/>
                    <a:pt x="3098" y="2501"/>
                  </a:cubicBezTo>
                  <a:lnTo>
                    <a:pt x="3098" y="320"/>
                  </a:lnTo>
                  <a:cubicBezTo>
                    <a:pt x="3098" y="144"/>
                    <a:pt x="2955" y="1"/>
                    <a:pt x="2779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2" name="Google Shape;982;p23"/>
            <p:cNvSpPr/>
            <p:nvPr/>
          </p:nvSpPr>
          <p:spPr>
            <a:xfrm>
              <a:off x="1743589" y="2539455"/>
              <a:ext cx="231704" cy="40528"/>
            </a:xfrm>
            <a:custGeom>
              <a:avLst/>
              <a:gdLst/>
              <a:ahLst/>
              <a:cxnLst/>
              <a:rect l="l" t="t" r="r" b="b"/>
              <a:pathLst>
                <a:path w="1515" h="265" extrusionOk="0">
                  <a:moveTo>
                    <a:pt x="0" y="1"/>
                  </a:moveTo>
                  <a:lnTo>
                    <a:pt x="0" y="265"/>
                  </a:lnTo>
                  <a:lnTo>
                    <a:pt x="1514" y="265"/>
                  </a:lnTo>
                  <a:lnTo>
                    <a:pt x="15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3" name="Google Shape;983;p23"/>
            <p:cNvSpPr/>
            <p:nvPr/>
          </p:nvSpPr>
          <p:spPr>
            <a:xfrm>
              <a:off x="1743589" y="2590994"/>
              <a:ext cx="231704" cy="12541"/>
            </a:xfrm>
            <a:custGeom>
              <a:avLst/>
              <a:gdLst/>
              <a:ahLst/>
              <a:cxnLst/>
              <a:rect l="l" t="t" r="r" b="b"/>
              <a:pathLst>
                <a:path w="1515" h="82" extrusionOk="0">
                  <a:moveTo>
                    <a:pt x="0" y="1"/>
                  </a:moveTo>
                  <a:lnTo>
                    <a:pt x="0" y="82"/>
                  </a:lnTo>
                  <a:lnTo>
                    <a:pt x="1514" y="82"/>
                  </a:lnTo>
                  <a:lnTo>
                    <a:pt x="15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4" name="Google Shape;984;p23"/>
            <p:cNvSpPr/>
            <p:nvPr/>
          </p:nvSpPr>
          <p:spPr>
            <a:xfrm>
              <a:off x="680679" y="2539455"/>
              <a:ext cx="231704" cy="40528"/>
            </a:xfrm>
            <a:custGeom>
              <a:avLst/>
              <a:gdLst/>
              <a:ahLst/>
              <a:cxnLst/>
              <a:rect l="l" t="t" r="r" b="b"/>
              <a:pathLst>
                <a:path w="1515" h="265" extrusionOk="0">
                  <a:moveTo>
                    <a:pt x="0" y="1"/>
                  </a:moveTo>
                  <a:lnTo>
                    <a:pt x="0" y="265"/>
                  </a:lnTo>
                  <a:lnTo>
                    <a:pt x="1514" y="265"/>
                  </a:lnTo>
                  <a:lnTo>
                    <a:pt x="15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5" name="Google Shape;985;p23"/>
            <p:cNvSpPr/>
            <p:nvPr/>
          </p:nvSpPr>
          <p:spPr>
            <a:xfrm>
              <a:off x="680679" y="2590994"/>
              <a:ext cx="231704" cy="12541"/>
            </a:xfrm>
            <a:custGeom>
              <a:avLst/>
              <a:gdLst/>
              <a:ahLst/>
              <a:cxnLst/>
              <a:rect l="l" t="t" r="r" b="b"/>
              <a:pathLst>
                <a:path w="1515" h="82" extrusionOk="0">
                  <a:moveTo>
                    <a:pt x="0" y="1"/>
                  </a:moveTo>
                  <a:lnTo>
                    <a:pt x="0" y="82"/>
                  </a:lnTo>
                  <a:lnTo>
                    <a:pt x="1514" y="82"/>
                  </a:lnTo>
                  <a:lnTo>
                    <a:pt x="1514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6" name="Google Shape;986;p23"/>
            <p:cNvSpPr/>
            <p:nvPr/>
          </p:nvSpPr>
          <p:spPr>
            <a:xfrm>
              <a:off x="767547" y="2689178"/>
              <a:ext cx="115623" cy="63469"/>
            </a:xfrm>
            <a:custGeom>
              <a:avLst/>
              <a:gdLst/>
              <a:ahLst/>
              <a:cxnLst/>
              <a:rect l="l" t="t" r="r" b="b"/>
              <a:pathLst>
                <a:path w="756" h="415" extrusionOk="0">
                  <a:moveTo>
                    <a:pt x="114" y="0"/>
                  </a:moveTo>
                  <a:cubicBezTo>
                    <a:pt x="52" y="0"/>
                    <a:pt x="0" y="52"/>
                    <a:pt x="0" y="114"/>
                  </a:cubicBezTo>
                  <a:lnTo>
                    <a:pt x="0" y="305"/>
                  </a:lnTo>
                  <a:cubicBezTo>
                    <a:pt x="0" y="367"/>
                    <a:pt x="52" y="415"/>
                    <a:pt x="114" y="415"/>
                  </a:cubicBezTo>
                  <a:lnTo>
                    <a:pt x="642" y="415"/>
                  </a:lnTo>
                  <a:cubicBezTo>
                    <a:pt x="704" y="415"/>
                    <a:pt x="756" y="367"/>
                    <a:pt x="756" y="305"/>
                  </a:cubicBezTo>
                  <a:lnTo>
                    <a:pt x="756" y="114"/>
                  </a:lnTo>
                  <a:cubicBezTo>
                    <a:pt x="756" y="52"/>
                    <a:pt x="704" y="0"/>
                    <a:pt x="642" y="0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7" name="Google Shape;987;p23"/>
            <p:cNvSpPr/>
            <p:nvPr/>
          </p:nvSpPr>
          <p:spPr>
            <a:xfrm>
              <a:off x="773664" y="2695296"/>
              <a:ext cx="103387" cy="51693"/>
            </a:xfrm>
            <a:custGeom>
              <a:avLst/>
              <a:gdLst/>
              <a:ahLst/>
              <a:cxnLst/>
              <a:rect l="l" t="t" r="r" b="b"/>
              <a:pathLst>
                <a:path w="676" h="338" extrusionOk="0">
                  <a:moveTo>
                    <a:pt x="100" y="1"/>
                  </a:moveTo>
                  <a:cubicBezTo>
                    <a:pt x="45" y="1"/>
                    <a:pt x="1" y="41"/>
                    <a:pt x="1" y="92"/>
                  </a:cubicBezTo>
                  <a:lnTo>
                    <a:pt x="1" y="246"/>
                  </a:lnTo>
                  <a:cubicBezTo>
                    <a:pt x="1" y="298"/>
                    <a:pt x="45" y="338"/>
                    <a:pt x="100" y="338"/>
                  </a:cubicBezTo>
                  <a:lnTo>
                    <a:pt x="576" y="338"/>
                  </a:lnTo>
                  <a:cubicBezTo>
                    <a:pt x="631" y="338"/>
                    <a:pt x="675" y="298"/>
                    <a:pt x="675" y="246"/>
                  </a:cubicBezTo>
                  <a:lnTo>
                    <a:pt x="675" y="92"/>
                  </a:lnTo>
                  <a:cubicBezTo>
                    <a:pt x="675" y="41"/>
                    <a:pt x="631" y="1"/>
                    <a:pt x="576" y="1"/>
                  </a:cubicBezTo>
                  <a:close/>
                </a:path>
              </a:pathLst>
            </a:custGeom>
            <a:solidFill>
              <a:srgbClr val="D4E5E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8" name="Google Shape;988;p23"/>
            <p:cNvSpPr/>
            <p:nvPr/>
          </p:nvSpPr>
          <p:spPr>
            <a:xfrm>
              <a:off x="1757047" y="2689178"/>
              <a:ext cx="115623" cy="63469"/>
            </a:xfrm>
            <a:custGeom>
              <a:avLst/>
              <a:gdLst/>
              <a:ahLst/>
              <a:cxnLst/>
              <a:rect l="l" t="t" r="r" b="b"/>
              <a:pathLst>
                <a:path w="756" h="415" extrusionOk="0">
                  <a:moveTo>
                    <a:pt x="114" y="0"/>
                  </a:moveTo>
                  <a:cubicBezTo>
                    <a:pt x="52" y="0"/>
                    <a:pt x="0" y="52"/>
                    <a:pt x="0" y="114"/>
                  </a:cubicBezTo>
                  <a:lnTo>
                    <a:pt x="0" y="305"/>
                  </a:lnTo>
                  <a:cubicBezTo>
                    <a:pt x="0" y="367"/>
                    <a:pt x="52" y="415"/>
                    <a:pt x="114" y="415"/>
                  </a:cubicBezTo>
                  <a:lnTo>
                    <a:pt x="642" y="415"/>
                  </a:lnTo>
                  <a:cubicBezTo>
                    <a:pt x="704" y="415"/>
                    <a:pt x="755" y="367"/>
                    <a:pt x="755" y="305"/>
                  </a:cubicBezTo>
                  <a:lnTo>
                    <a:pt x="755" y="114"/>
                  </a:lnTo>
                  <a:cubicBezTo>
                    <a:pt x="755" y="52"/>
                    <a:pt x="704" y="0"/>
                    <a:pt x="642" y="0"/>
                  </a:cubicBezTo>
                  <a:close/>
                </a:path>
              </a:pathLst>
            </a:custGeom>
            <a:solidFill>
              <a:srgbClr val="BFBFB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89" name="Google Shape;989;p23"/>
            <p:cNvSpPr/>
            <p:nvPr/>
          </p:nvSpPr>
          <p:spPr>
            <a:xfrm>
              <a:off x="1762553" y="2695296"/>
              <a:ext cx="103846" cy="51693"/>
            </a:xfrm>
            <a:custGeom>
              <a:avLst/>
              <a:gdLst/>
              <a:ahLst/>
              <a:cxnLst/>
              <a:rect l="l" t="t" r="r" b="b"/>
              <a:pathLst>
                <a:path w="679" h="338" extrusionOk="0">
                  <a:moveTo>
                    <a:pt x="104" y="1"/>
                  </a:moveTo>
                  <a:cubicBezTo>
                    <a:pt x="49" y="1"/>
                    <a:pt x="1" y="41"/>
                    <a:pt x="1" y="92"/>
                  </a:cubicBezTo>
                  <a:lnTo>
                    <a:pt x="1" y="246"/>
                  </a:lnTo>
                  <a:cubicBezTo>
                    <a:pt x="1" y="298"/>
                    <a:pt x="49" y="338"/>
                    <a:pt x="104" y="338"/>
                  </a:cubicBezTo>
                  <a:lnTo>
                    <a:pt x="580" y="338"/>
                  </a:lnTo>
                  <a:cubicBezTo>
                    <a:pt x="635" y="338"/>
                    <a:pt x="679" y="298"/>
                    <a:pt x="679" y="246"/>
                  </a:cubicBezTo>
                  <a:lnTo>
                    <a:pt x="679" y="92"/>
                  </a:lnTo>
                  <a:cubicBezTo>
                    <a:pt x="679" y="41"/>
                    <a:pt x="635" y="1"/>
                    <a:pt x="580" y="1"/>
                  </a:cubicBezTo>
                  <a:close/>
                </a:path>
              </a:pathLst>
            </a:custGeom>
            <a:solidFill>
              <a:srgbClr val="D4E5EB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0" name="Google Shape;990;p23"/>
            <p:cNvSpPr/>
            <p:nvPr/>
          </p:nvSpPr>
          <p:spPr>
            <a:xfrm>
              <a:off x="457206" y="3040163"/>
              <a:ext cx="1931479" cy="105986"/>
            </a:xfrm>
            <a:custGeom>
              <a:avLst/>
              <a:gdLst/>
              <a:ahLst/>
              <a:cxnLst/>
              <a:rect l="l" t="t" r="r" b="b"/>
              <a:pathLst>
                <a:path w="12629" h="693" extrusionOk="0">
                  <a:moveTo>
                    <a:pt x="1" y="0"/>
                  </a:moveTo>
                  <a:lnTo>
                    <a:pt x="1" y="693"/>
                  </a:lnTo>
                  <a:lnTo>
                    <a:pt x="12629" y="693"/>
                  </a:lnTo>
                  <a:lnTo>
                    <a:pt x="12629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1" name="Google Shape;991;p23"/>
            <p:cNvSpPr/>
            <p:nvPr/>
          </p:nvSpPr>
          <p:spPr>
            <a:xfrm>
              <a:off x="2172210" y="2984022"/>
              <a:ext cx="2096347" cy="162114"/>
            </a:xfrm>
            <a:custGeom>
              <a:avLst/>
              <a:gdLst/>
              <a:ahLst/>
              <a:cxnLst/>
              <a:rect l="l" t="t" r="r" b="b"/>
              <a:pathLst>
                <a:path w="14176" h="1060" extrusionOk="0">
                  <a:moveTo>
                    <a:pt x="1" y="1"/>
                  </a:moveTo>
                  <a:lnTo>
                    <a:pt x="1" y="1060"/>
                  </a:lnTo>
                  <a:lnTo>
                    <a:pt x="14176" y="1060"/>
                  </a:lnTo>
                  <a:lnTo>
                    <a:pt x="14176" y="1"/>
                  </a:lnTo>
                  <a:close/>
                </a:path>
              </a:pathLst>
            </a:custGeom>
            <a:solidFill>
              <a:srgbClr val="D1C0B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r>
                <a:rPr lang="en" sz="2400"/>
                <a:t> </a:t>
              </a:r>
              <a:endParaRPr sz="2400"/>
            </a:p>
          </p:txBody>
        </p:sp>
        <p:sp>
          <p:nvSpPr>
            <p:cNvPr id="992" name="Google Shape;992;p23"/>
            <p:cNvSpPr/>
            <p:nvPr/>
          </p:nvSpPr>
          <p:spPr>
            <a:xfrm>
              <a:off x="3206356" y="2491904"/>
              <a:ext cx="1117974" cy="654267"/>
            </a:xfrm>
            <a:custGeom>
              <a:avLst/>
              <a:gdLst/>
              <a:ahLst/>
              <a:cxnLst/>
              <a:rect l="l" t="t" r="r" b="b"/>
              <a:pathLst>
                <a:path w="10477" h="4278" extrusionOk="0">
                  <a:moveTo>
                    <a:pt x="10477" y="0"/>
                  </a:moveTo>
                  <a:cubicBezTo>
                    <a:pt x="10477" y="0"/>
                    <a:pt x="7753" y="132"/>
                    <a:pt x="4736" y="796"/>
                  </a:cubicBezTo>
                  <a:cubicBezTo>
                    <a:pt x="2511" y="1283"/>
                    <a:pt x="0" y="2324"/>
                    <a:pt x="0" y="2324"/>
                  </a:cubicBezTo>
                  <a:lnTo>
                    <a:pt x="0" y="4271"/>
                  </a:lnTo>
                  <a:lnTo>
                    <a:pt x="10477" y="4278"/>
                  </a:lnTo>
                  <a:lnTo>
                    <a:pt x="10477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3" name="Google Shape;993;p23"/>
            <p:cNvSpPr/>
            <p:nvPr/>
          </p:nvSpPr>
          <p:spPr>
            <a:xfrm>
              <a:off x="2409878" y="2124085"/>
              <a:ext cx="45117" cy="860121"/>
            </a:xfrm>
            <a:custGeom>
              <a:avLst/>
              <a:gdLst/>
              <a:ahLst/>
              <a:cxnLst/>
              <a:rect l="l" t="t" r="r" b="b"/>
              <a:pathLst>
                <a:path w="295" h="5624" extrusionOk="0">
                  <a:moveTo>
                    <a:pt x="1" y="0"/>
                  </a:moveTo>
                  <a:lnTo>
                    <a:pt x="1" y="5624"/>
                  </a:lnTo>
                  <a:lnTo>
                    <a:pt x="294" y="5624"/>
                  </a:lnTo>
                  <a:lnTo>
                    <a:pt x="294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4" name="Google Shape;994;p23"/>
            <p:cNvSpPr/>
            <p:nvPr/>
          </p:nvSpPr>
          <p:spPr>
            <a:xfrm>
              <a:off x="2213660" y="1750924"/>
              <a:ext cx="434197" cy="429449"/>
            </a:xfrm>
            <a:custGeom>
              <a:avLst/>
              <a:gdLst/>
              <a:ahLst/>
              <a:cxnLst/>
              <a:rect l="l" t="t" r="r" b="b"/>
              <a:pathLst>
                <a:path w="2839" h="2808" extrusionOk="0">
                  <a:moveTo>
                    <a:pt x="1419" y="0"/>
                  </a:moveTo>
                  <a:cubicBezTo>
                    <a:pt x="1380" y="0"/>
                    <a:pt x="1341" y="16"/>
                    <a:pt x="1309" y="47"/>
                  </a:cubicBezTo>
                  <a:lnTo>
                    <a:pt x="63" y="1297"/>
                  </a:lnTo>
                  <a:cubicBezTo>
                    <a:pt x="1" y="1355"/>
                    <a:pt x="1" y="1451"/>
                    <a:pt x="63" y="1513"/>
                  </a:cubicBezTo>
                  <a:lnTo>
                    <a:pt x="1309" y="2763"/>
                  </a:lnTo>
                  <a:cubicBezTo>
                    <a:pt x="1341" y="2792"/>
                    <a:pt x="1380" y="2807"/>
                    <a:pt x="1419" y="2807"/>
                  </a:cubicBezTo>
                  <a:cubicBezTo>
                    <a:pt x="1459" y="2807"/>
                    <a:pt x="1498" y="2792"/>
                    <a:pt x="1529" y="2763"/>
                  </a:cubicBezTo>
                  <a:lnTo>
                    <a:pt x="2776" y="1513"/>
                  </a:lnTo>
                  <a:cubicBezTo>
                    <a:pt x="2838" y="1451"/>
                    <a:pt x="2838" y="1355"/>
                    <a:pt x="2776" y="1297"/>
                  </a:cubicBezTo>
                  <a:lnTo>
                    <a:pt x="1529" y="47"/>
                  </a:lnTo>
                  <a:cubicBezTo>
                    <a:pt x="1498" y="16"/>
                    <a:pt x="1459" y="0"/>
                    <a:pt x="141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5" name="Google Shape;995;p23"/>
            <p:cNvSpPr/>
            <p:nvPr/>
          </p:nvSpPr>
          <p:spPr>
            <a:xfrm>
              <a:off x="2241800" y="1776464"/>
              <a:ext cx="377915" cy="378061"/>
            </a:xfrm>
            <a:custGeom>
              <a:avLst/>
              <a:gdLst/>
              <a:ahLst/>
              <a:cxnLst/>
              <a:rect l="l" t="t" r="r" b="b"/>
              <a:pathLst>
                <a:path w="2471" h="2472" fill="none" extrusionOk="0">
                  <a:moveTo>
                    <a:pt x="1125" y="2413"/>
                  </a:moveTo>
                  <a:lnTo>
                    <a:pt x="62" y="1346"/>
                  </a:lnTo>
                  <a:cubicBezTo>
                    <a:pt x="0" y="1284"/>
                    <a:pt x="0" y="1188"/>
                    <a:pt x="62" y="1130"/>
                  </a:cubicBezTo>
                  <a:lnTo>
                    <a:pt x="1125" y="63"/>
                  </a:lnTo>
                  <a:cubicBezTo>
                    <a:pt x="1188" y="1"/>
                    <a:pt x="1283" y="1"/>
                    <a:pt x="1345" y="63"/>
                  </a:cubicBezTo>
                  <a:lnTo>
                    <a:pt x="2408" y="1130"/>
                  </a:lnTo>
                  <a:cubicBezTo>
                    <a:pt x="2471" y="1188"/>
                    <a:pt x="2471" y="1284"/>
                    <a:pt x="2408" y="1346"/>
                  </a:cubicBezTo>
                  <a:lnTo>
                    <a:pt x="1345" y="2413"/>
                  </a:lnTo>
                  <a:cubicBezTo>
                    <a:pt x="1283" y="2471"/>
                    <a:pt x="1188" y="2471"/>
                    <a:pt x="1125" y="2413"/>
                  </a:cubicBezTo>
                  <a:close/>
                </a:path>
              </a:pathLst>
            </a:custGeom>
            <a:noFill/>
            <a:ln w="9525" cap="flat" cmpd="sng">
              <a:solidFill>
                <a:srgbClr val="000000"/>
              </a:solidFill>
              <a:prstDash val="solid"/>
              <a:miter lim="3665"/>
              <a:headEnd type="none" w="sm" len="sm"/>
              <a:tailEnd type="none" w="sm" len="sm"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6" name="Google Shape;996;p23"/>
            <p:cNvSpPr/>
            <p:nvPr/>
          </p:nvSpPr>
          <p:spPr>
            <a:xfrm>
              <a:off x="3349670" y="2611333"/>
              <a:ext cx="456217" cy="403155"/>
            </a:xfrm>
            <a:custGeom>
              <a:avLst/>
              <a:gdLst/>
              <a:ahLst/>
              <a:cxnLst/>
              <a:rect l="l" t="t" r="r" b="b"/>
              <a:pathLst>
                <a:path w="4195" h="3707" extrusionOk="0">
                  <a:moveTo>
                    <a:pt x="2083" y="2489"/>
                  </a:moveTo>
                  <a:cubicBezTo>
                    <a:pt x="2090" y="2493"/>
                    <a:pt x="2098" y="2497"/>
                    <a:pt x="2101" y="2500"/>
                  </a:cubicBezTo>
                  <a:cubicBezTo>
                    <a:pt x="2090" y="2504"/>
                    <a:pt x="2079" y="2507"/>
                    <a:pt x="2068" y="2511"/>
                  </a:cubicBezTo>
                  <a:cubicBezTo>
                    <a:pt x="2072" y="2504"/>
                    <a:pt x="2079" y="2497"/>
                    <a:pt x="2083" y="2489"/>
                  </a:cubicBezTo>
                  <a:close/>
                  <a:moveTo>
                    <a:pt x="1709" y="0"/>
                  </a:moveTo>
                  <a:cubicBezTo>
                    <a:pt x="1357" y="0"/>
                    <a:pt x="1049" y="187"/>
                    <a:pt x="877" y="469"/>
                  </a:cubicBezTo>
                  <a:cubicBezTo>
                    <a:pt x="833" y="455"/>
                    <a:pt x="782" y="447"/>
                    <a:pt x="734" y="447"/>
                  </a:cubicBezTo>
                  <a:cubicBezTo>
                    <a:pt x="441" y="447"/>
                    <a:pt x="202" y="686"/>
                    <a:pt x="202" y="979"/>
                  </a:cubicBezTo>
                  <a:cubicBezTo>
                    <a:pt x="202" y="1052"/>
                    <a:pt x="221" y="1126"/>
                    <a:pt x="250" y="1192"/>
                  </a:cubicBezTo>
                  <a:cubicBezTo>
                    <a:pt x="96" y="1346"/>
                    <a:pt x="1" y="1558"/>
                    <a:pt x="1" y="1793"/>
                  </a:cubicBezTo>
                  <a:cubicBezTo>
                    <a:pt x="1" y="2068"/>
                    <a:pt x="129" y="2310"/>
                    <a:pt x="327" y="2464"/>
                  </a:cubicBezTo>
                  <a:cubicBezTo>
                    <a:pt x="276" y="2555"/>
                    <a:pt x="243" y="2658"/>
                    <a:pt x="243" y="2771"/>
                  </a:cubicBezTo>
                  <a:cubicBezTo>
                    <a:pt x="243" y="3109"/>
                    <a:pt x="518" y="3380"/>
                    <a:pt x="855" y="3380"/>
                  </a:cubicBezTo>
                  <a:cubicBezTo>
                    <a:pt x="910" y="3380"/>
                    <a:pt x="965" y="3373"/>
                    <a:pt x="1016" y="3358"/>
                  </a:cubicBezTo>
                  <a:cubicBezTo>
                    <a:pt x="1133" y="3497"/>
                    <a:pt x="1309" y="3585"/>
                    <a:pt x="1507" y="3585"/>
                  </a:cubicBezTo>
                  <a:cubicBezTo>
                    <a:pt x="1610" y="3585"/>
                    <a:pt x="1709" y="3560"/>
                    <a:pt x="1797" y="3516"/>
                  </a:cubicBezTo>
                  <a:cubicBezTo>
                    <a:pt x="1907" y="3633"/>
                    <a:pt x="2065" y="3706"/>
                    <a:pt x="2240" y="3706"/>
                  </a:cubicBezTo>
                  <a:cubicBezTo>
                    <a:pt x="2471" y="3706"/>
                    <a:pt x="2669" y="3582"/>
                    <a:pt x="2776" y="3391"/>
                  </a:cubicBezTo>
                  <a:cubicBezTo>
                    <a:pt x="2908" y="3464"/>
                    <a:pt x="3058" y="3505"/>
                    <a:pt x="3219" y="3505"/>
                  </a:cubicBezTo>
                  <a:cubicBezTo>
                    <a:pt x="3736" y="3505"/>
                    <a:pt x="4154" y="3083"/>
                    <a:pt x="4154" y="2566"/>
                  </a:cubicBezTo>
                  <a:cubicBezTo>
                    <a:pt x="4154" y="2416"/>
                    <a:pt x="4117" y="2273"/>
                    <a:pt x="4055" y="2148"/>
                  </a:cubicBezTo>
                  <a:cubicBezTo>
                    <a:pt x="4066" y="2086"/>
                    <a:pt x="4073" y="2020"/>
                    <a:pt x="4073" y="1958"/>
                  </a:cubicBezTo>
                  <a:cubicBezTo>
                    <a:pt x="4073" y="1840"/>
                    <a:pt x="4051" y="1730"/>
                    <a:pt x="4015" y="1624"/>
                  </a:cubicBezTo>
                  <a:cubicBezTo>
                    <a:pt x="4128" y="1466"/>
                    <a:pt x="4194" y="1272"/>
                    <a:pt x="4194" y="1060"/>
                  </a:cubicBezTo>
                  <a:cubicBezTo>
                    <a:pt x="4194" y="521"/>
                    <a:pt x="3758" y="81"/>
                    <a:pt x="3219" y="81"/>
                  </a:cubicBezTo>
                  <a:cubicBezTo>
                    <a:pt x="2933" y="81"/>
                    <a:pt x="2677" y="205"/>
                    <a:pt x="2497" y="400"/>
                  </a:cubicBezTo>
                  <a:cubicBezTo>
                    <a:pt x="2321" y="158"/>
                    <a:pt x="2035" y="0"/>
                    <a:pt x="1709" y="0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7" name="Google Shape;997;p23"/>
            <p:cNvSpPr/>
            <p:nvPr/>
          </p:nvSpPr>
          <p:spPr>
            <a:xfrm>
              <a:off x="3416429" y="1422482"/>
              <a:ext cx="879864" cy="676290"/>
            </a:xfrm>
            <a:custGeom>
              <a:avLst/>
              <a:gdLst/>
              <a:ahLst/>
              <a:cxnLst/>
              <a:rect l="l" t="t" r="r" b="b"/>
              <a:pathLst>
                <a:path w="5753" h="4422" extrusionOk="0">
                  <a:moveTo>
                    <a:pt x="1302" y="1"/>
                  </a:moveTo>
                  <a:cubicBezTo>
                    <a:pt x="672" y="1"/>
                    <a:pt x="158" y="514"/>
                    <a:pt x="158" y="1148"/>
                  </a:cubicBezTo>
                  <a:cubicBezTo>
                    <a:pt x="158" y="1247"/>
                    <a:pt x="169" y="1342"/>
                    <a:pt x="195" y="1437"/>
                  </a:cubicBezTo>
                  <a:cubicBezTo>
                    <a:pt x="70" y="1639"/>
                    <a:pt x="1" y="1877"/>
                    <a:pt x="1" y="2134"/>
                  </a:cubicBezTo>
                  <a:cubicBezTo>
                    <a:pt x="1" y="2838"/>
                    <a:pt x="547" y="3417"/>
                    <a:pt x="1243" y="3465"/>
                  </a:cubicBezTo>
                  <a:cubicBezTo>
                    <a:pt x="1353" y="3868"/>
                    <a:pt x="1720" y="4168"/>
                    <a:pt x="2160" y="4168"/>
                  </a:cubicBezTo>
                  <a:cubicBezTo>
                    <a:pt x="2339" y="4168"/>
                    <a:pt x="2504" y="4117"/>
                    <a:pt x="2647" y="4033"/>
                  </a:cubicBezTo>
                  <a:cubicBezTo>
                    <a:pt x="2842" y="4271"/>
                    <a:pt x="3135" y="4421"/>
                    <a:pt x="3465" y="4421"/>
                  </a:cubicBezTo>
                  <a:cubicBezTo>
                    <a:pt x="4022" y="4421"/>
                    <a:pt x="4480" y="3985"/>
                    <a:pt x="4513" y="3435"/>
                  </a:cubicBezTo>
                  <a:lnTo>
                    <a:pt x="4579" y="3435"/>
                  </a:lnTo>
                  <a:cubicBezTo>
                    <a:pt x="5228" y="3435"/>
                    <a:pt x="5752" y="2907"/>
                    <a:pt x="5752" y="2259"/>
                  </a:cubicBezTo>
                  <a:cubicBezTo>
                    <a:pt x="5752" y="1687"/>
                    <a:pt x="5342" y="1207"/>
                    <a:pt x="4799" y="1104"/>
                  </a:cubicBezTo>
                  <a:cubicBezTo>
                    <a:pt x="4795" y="528"/>
                    <a:pt x="4326" y="67"/>
                    <a:pt x="3751" y="67"/>
                  </a:cubicBezTo>
                  <a:cubicBezTo>
                    <a:pt x="3402" y="67"/>
                    <a:pt x="3095" y="235"/>
                    <a:pt x="2904" y="495"/>
                  </a:cubicBezTo>
                  <a:cubicBezTo>
                    <a:pt x="2699" y="286"/>
                    <a:pt x="2413" y="162"/>
                    <a:pt x="2097" y="162"/>
                  </a:cubicBezTo>
                  <a:cubicBezTo>
                    <a:pt x="2035" y="162"/>
                    <a:pt x="1969" y="166"/>
                    <a:pt x="1911" y="177"/>
                  </a:cubicBezTo>
                  <a:cubicBezTo>
                    <a:pt x="1735" y="67"/>
                    <a:pt x="1526" y="1"/>
                    <a:pt x="1302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8" name="Google Shape;998;p23"/>
            <p:cNvSpPr/>
            <p:nvPr/>
          </p:nvSpPr>
          <p:spPr>
            <a:xfrm>
              <a:off x="3076789" y="2603994"/>
              <a:ext cx="155999" cy="542163"/>
            </a:xfrm>
            <a:custGeom>
              <a:avLst/>
              <a:gdLst/>
              <a:ahLst/>
              <a:cxnLst/>
              <a:rect l="l" t="t" r="r" b="b"/>
              <a:pathLst>
                <a:path w="1020" h="3545" extrusionOk="0">
                  <a:moveTo>
                    <a:pt x="1" y="0"/>
                  </a:moveTo>
                  <a:lnTo>
                    <a:pt x="1" y="3545"/>
                  </a:lnTo>
                  <a:lnTo>
                    <a:pt x="1020" y="3545"/>
                  </a:lnTo>
                  <a:lnTo>
                    <a:pt x="1020" y="0"/>
                  </a:lnTo>
                  <a:close/>
                </a:path>
              </a:pathLst>
            </a:custGeom>
            <a:solidFill>
              <a:srgbClr val="808080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  <p:sp>
          <p:nvSpPr>
            <p:cNvPr id="999" name="Google Shape;999;p23"/>
            <p:cNvSpPr/>
            <p:nvPr/>
          </p:nvSpPr>
          <p:spPr>
            <a:xfrm>
              <a:off x="3059966" y="2564078"/>
              <a:ext cx="189646" cy="40070"/>
            </a:xfrm>
            <a:custGeom>
              <a:avLst/>
              <a:gdLst/>
              <a:ahLst/>
              <a:cxnLst/>
              <a:rect l="l" t="t" r="r" b="b"/>
              <a:pathLst>
                <a:path w="1240" h="262" extrusionOk="0">
                  <a:moveTo>
                    <a:pt x="1" y="1"/>
                  </a:moveTo>
                  <a:lnTo>
                    <a:pt x="1" y="261"/>
                  </a:lnTo>
                  <a:lnTo>
                    <a:pt x="1240" y="261"/>
                  </a:lnTo>
                  <a:lnTo>
                    <a:pt x="1240" y="1"/>
                  </a:lnTo>
                  <a:close/>
                </a:path>
              </a:pathLst>
            </a:custGeom>
            <a:solidFill>
              <a:srgbClr val="99999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endParaRPr sz="2400"/>
            </a:p>
          </p:txBody>
        </p:sp>
      </p:grpSp>
      <p:sp>
        <p:nvSpPr>
          <p:cNvPr id="5" name="Tiêu đề 4">
            <a:extLst>
              <a:ext uri="{FF2B5EF4-FFF2-40B4-BE49-F238E27FC236}">
                <a16:creationId xmlns:a16="http://schemas.microsoft.com/office/drawing/2014/main" id="{9AE44318-8CE9-4706-91EC-17B7283F3C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62414" y="746227"/>
            <a:ext cx="6199321" cy="1312790"/>
          </a:xfrm>
        </p:spPr>
        <p:txBody>
          <a:bodyPr>
            <a:normAutofit/>
          </a:bodyPr>
          <a:lstStyle/>
          <a:p>
            <a:pPr marL="457189" indent="-457189" algn="just">
              <a:lnSpc>
                <a:spcPct val="115000"/>
              </a:lnSpc>
              <a:buFont typeface="Wingdings" panose="05000000000000000000" pitchFamily="2" charset="2"/>
              <a:buChar char="v"/>
            </a:pPr>
            <a:r>
              <a:rPr lang="en-US" sz="2933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ụ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i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ạn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1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3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r>
              <a:rPr lang="en-US" sz="3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/>
            </a:r>
            <a:br>
              <a:rPr lang="en-US" sz="31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en-US" sz="3100" dirty="0"/>
          </a:p>
        </p:txBody>
      </p:sp>
    </p:spTree>
    <p:extLst>
      <p:ext uri="{BB962C8B-B14F-4D97-AF65-F5344CB8AC3E}">
        <p14:creationId xmlns:p14="http://schemas.microsoft.com/office/powerpoint/2010/main" val="8047279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099205C-2D97-3AD1-0C34-09CF2F91AAB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0915" y="2117872"/>
            <a:ext cx="4321628" cy="2774656"/>
          </a:xfrm>
          <a:prstGeom prst="rect">
            <a:avLst/>
          </a:prstGeom>
        </p:spPr>
      </p:pic>
      <p:sp>
        <p:nvSpPr>
          <p:cNvPr id="4" name="Cloud 3">
            <a:extLst>
              <a:ext uri="{FF2B5EF4-FFF2-40B4-BE49-F238E27FC236}">
                <a16:creationId xmlns:a16="http://schemas.microsoft.com/office/drawing/2014/main" id="{3221D89E-EC97-B289-8B45-054865A2C4E8}"/>
              </a:ext>
            </a:extLst>
          </p:cNvPr>
          <p:cNvSpPr/>
          <p:nvPr/>
        </p:nvSpPr>
        <p:spPr>
          <a:xfrm>
            <a:off x="1001484" y="1090657"/>
            <a:ext cx="5462277" cy="2498871"/>
          </a:xfrm>
          <a:prstGeom prst="cloud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m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o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67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269754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DB3068-EBC4-1552-38AF-1982F516B05C}"/>
              </a:ext>
            </a:extLst>
          </p:cNvPr>
          <p:cNvSpPr txBox="1"/>
          <p:nvPr/>
        </p:nvSpPr>
        <p:spPr>
          <a:xfrm>
            <a:off x="766737" y="948334"/>
            <a:ext cx="7016343" cy="2144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iển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ân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ủ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67" dirty="0">
                <a:solidFill>
                  <a:srgbClr val="4A4A4A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667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667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7B904355-B531-F5CF-D50B-574954AC3373}"/>
              </a:ext>
            </a:extLst>
          </p:cNvPr>
          <p:cNvGrpSpPr/>
          <p:nvPr/>
        </p:nvGrpSpPr>
        <p:grpSpPr>
          <a:xfrm>
            <a:off x="7813733" y="1009456"/>
            <a:ext cx="4251780" cy="4416423"/>
            <a:chOff x="3620179" y="1278187"/>
            <a:chExt cx="3188835" cy="3312318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3F1788BA-C19B-EF6E-2FED-8C87A95A394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620179" y="1278187"/>
              <a:ext cx="3188835" cy="3126243"/>
            </a:xfrm>
            <a:prstGeom prst="rect">
              <a:avLst/>
            </a:prstGeom>
          </p:spPr>
        </p:pic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0DF4ECDA-9292-ADE0-ABD1-339664A4836A}"/>
                </a:ext>
              </a:extLst>
            </p:cNvPr>
            <p:cNvSpPr txBox="1"/>
            <p:nvPr/>
          </p:nvSpPr>
          <p:spPr>
            <a:xfrm>
              <a:off x="3959678" y="4219764"/>
              <a:ext cx="612322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1F837EF6-032B-7A79-4A4C-81A5706A5D18}"/>
                </a:ext>
              </a:extLst>
            </p:cNvPr>
            <p:cNvSpPr txBox="1"/>
            <p:nvPr/>
          </p:nvSpPr>
          <p:spPr>
            <a:xfrm>
              <a:off x="4928507" y="4244256"/>
              <a:ext cx="41978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9345EB0-3FC1-2798-0868-4B3967749196}"/>
                </a:ext>
              </a:extLst>
            </p:cNvPr>
            <p:cNvSpPr txBox="1"/>
            <p:nvPr/>
          </p:nvSpPr>
          <p:spPr>
            <a:xfrm>
              <a:off x="5956527" y="4219764"/>
              <a:ext cx="419780" cy="3462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D92368FD-AF66-478F-8D6D-C3E0A6E5B157}"/>
              </a:ext>
            </a:extLst>
          </p:cNvPr>
          <p:cNvSpPr txBox="1"/>
          <p:nvPr/>
        </p:nvSpPr>
        <p:spPr>
          <a:xfrm>
            <a:off x="766737" y="3206659"/>
            <a:ext cx="6259287" cy="5027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n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o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6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07FC7FF-7799-831A-94A8-7EDEAE6B9041}"/>
              </a:ext>
            </a:extLst>
          </p:cNvPr>
          <p:cNvSpPr txBox="1"/>
          <p:nvPr/>
        </p:nvSpPr>
        <p:spPr>
          <a:xfrm>
            <a:off x="703431" y="4350139"/>
            <a:ext cx="7328987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67" dirty="0">
                <a:latin typeface="+mj-lt"/>
              </a:rPr>
              <a:t>Các loại phương tiện phải đi đúng làn đường và tuân thủ tốc độ tối đa cho phép trên làn đường đó.</a:t>
            </a:r>
            <a:endParaRPr lang="en-US" sz="2667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107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97" y="1485301"/>
            <a:ext cx="4031673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1669" y="84202"/>
            <a:ext cx="3228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vi-VN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ột </a:t>
            </a:r>
            <a:r>
              <a:rPr lang="vi-V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số biển báo tốc độ</a:t>
            </a:r>
            <a:endParaRPr lang="en-US" sz="24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9191" y="1095602"/>
            <a:ext cx="5461100" cy="2894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621" y="5213358"/>
            <a:ext cx="2365488" cy="1596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5710" y="4755289"/>
            <a:ext cx="2235199" cy="2235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852759" y="330423"/>
            <a:ext cx="4860536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2808" y="576644"/>
            <a:ext cx="4860536" cy="913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n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67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328" y="4710546"/>
            <a:ext cx="34913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Hết</a:t>
            </a:r>
            <a:r>
              <a:rPr lang="en-US" sz="2400" dirty="0"/>
              <a:t> </a:t>
            </a:r>
            <a:r>
              <a:rPr lang="en-US" sz="2400" dirty="0" err="1"/>
              <a:t>tốc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345382" y="4419601"/>
            <a:ext cx="33250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Tốc</a:t>
            </a:r>
            <a:r>
              <a:rPr lang="en-US" sz="2400" dirty="0"/>
              <a:t> </a:t>
            </a:r>
            <a:r>
              <a:rPr lang="en-US" sz="2400" dirty="0" err="1"/>
              <a:t>độ</a:t>
            </a:r>
            <a:r>
              <a:rPr lang="en-US" sz="2400" dirty="0"/>
              <a:t> </a:t>
            </a:r>
            <a:r>
              <a:rPr lang="en-US" sz="2400" dirty="0" err="1"/>
              <a:t>tối</a:t>
            </a:r>
            <a:r>
              <a:rPr lang="en-US" sz="2400" dirty="0"/>
              <a:t> </a:t>
            </a:r>
            <a:r>
              <a:rPr lang="en-US" sz="2400" dirty="0" err="1"/>
              <a:t>đa</a:t>
            </a:r>
            <a:r>
              <a:rPr lang="en-US" sz="2400" dirty="0"/>
              <a:t> </a:t>
            </a:r>
            <a:r>
              <a:rPr lang="en-US" sz="2400" dirty="0" err="1"/>
              <a:t>cho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51347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5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25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39 fb Pham Minh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2"/>
            <a:ext cx="1086500" cy="1182926"/>
          </a:xfrm>
          <a:prstGeom prst="rect">
            <a:avLst/>
          </a:prstGeom>
        </p:spPr>
      </p:pic>
      <p:pic>
        <p:nvPicPr>
          <p:cNvPr id="9" name="Picture 8" descr="n39 fb Pham Minh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n39 fb Pham Minh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n39 fb Pham Minh"/>
          <p:cNvSpPr/>
          <p:nvPr/>
        </p:nvSpPr>
        <p:spPr>
          <a:xfrm>
            <a:off x="753654" y="22639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39 fb Pham Minh"/>
          <p:cNvSpPr/>
          <p:nvPr/>
        </p:nvSpPr>
        <p:spPr>
          <a:xfrm>
            <a:off x="787401" y="1943443"/>
            <a:ext cx="5275876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39 fb Pham Minh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39 fb Pham Minh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39 fb Pham Minh"/>
          <p:cNvSpPr/>
          <p:nvPr/>
        </p:nvSpPr>
        <p:spPr>
          <a:xfrm>
            <a:off x="6130616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39 fb Pham Minh"/>
          <p:cNvSpPr/>
          <p:nvPr/>
        </p:nvSpPr>
        <p:spPr>
          <a:xfrm>
            <a:off x="752134" y="2838518"/>
            <a:ext cx="5264885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39 fb Pham Minh"/>
          <p:cNvSpPr/>
          <p:nvPr/>
        </p:nvSpPr>
        <p:spPr>
          <a:xfrm>
            <a:off x="6120456" y="285664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pic>
        <p:nvPicPr>
          <p:cNvPr id="47" name="Picture 46" descr="n39 fb Pham Minh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</p:spPr>
      </p:pic>
      <p:pic>
        <p:nvPicPr>
          <p:cNvPr id="51" name="Picture 50" descr="n39 fb Pham Minh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 descr="n39 fb Pham Minh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2" y="2883480"/>
            <a:ext cx="804742" cy="707197"/>
          </a:xfrm>
          <a:prstGeom prst="rect">
            <a:avLst/>
          </a:prstGeom>
        </p:spPr>
      </p:pic>
      <p:pic>
        <p:nvPicPr>
          <p:cNvPr id="53" name="Picture 52" descr="n39 fb Pham Minh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2" y="1994792"/>
            <a:ext cx="804742" cy="707197"/>
          </a:xfrm>
          <a:prstGeom prst="rect">
            <a:avLst/>
          </a:prstGeom>
        </p:spPr>
      </p:pic>
      <p:sp>
        <p:nvSpPr>
          <p:cNvPr id="57" name="Cloud 56" descr="n39 fb Pham Minh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24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sp>
        <p:nvSpPr>
          <p:cNvPr id="3" name="Rectangle 2" descr="n39 fb Pham Minh"/>
          <p:cNvSpPr/>
          <p:nvPr/>
        </p:nvSpPr>
        <p:spPr>
          <a:xfrm>
            <a:off x="1124143" y="444730"/>
            <a:ext cx="9758227" cy="12249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2" marR="30482" algn="just">
              <a:lnSpc>
                <a:spcPct val="115000"/>
              </a:lnSpc>
            </a:pPr>
            <a:r>
              <a:rPr lang="en-US" sz="3200" dirty="0" smtClean="0">
                <a:ea typeface="Cambria" panose="02040503050406030204" pitchFamily="18" charset="0"/>
              </a:rPr>
              <a:t>1.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,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vị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o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ài</a:t>
            </a:r>
            <a:r>
              <a:rPr lang="en-US" sz="3200" dirty="0" smtClean="0"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.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33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 descr="n39 fb Pham Minh"/>
          <p:cNvSpPr/>
          <p:nvPr/>
        </p:nvSpPr>
        <p:spPr>
          <a:xfrm>
            <a:off x="6216461" y="1752600"/>
            <a:ext cx="3773466" cy="610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2" marR="30482" algn="just">
              <a:lnSpc>
                <a:spcPct val="115000"/>
              </a:lnSpc>
            </a:pPr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B. </a:t>
            </a:r>
            <a:r>
              <a:rPr lang="en-US" sz="3200" b="1" dirty="0" smtClean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Ki </a:t>
            </a:r>
            <a:r>
              <a:rPr lang="en-US" sz="3200" b="1" dirty="0" err="1" smtClean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lô</a:t>
            </a:r>
            <a:r>
              <a:rPr lang="en-US" sz="3200" b="1" dirty="0" smtClean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gam </a:t>
            </a:r>
            <a:endParaRPr lang="en-US" sz="32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0" name="Rectangle 9" descr="n39 fb Pham Minh"/>
          <p:cNvSpPr/>
          <p:nvPr/>
        </p:nvSpPr>
        <p:spPr>
          <a:xfrm>
            <a:off x="1764693" y="2908317"/>
            <a:ext cx="1486754" cy="6104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2" marR="30482" algn="just">
              <a:lnSpc>
                <a:spcPct val="115000"/>
              </a:lnSpc>
            </a:pPr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C. </a:t>
            </a:r>
            <a:r>
              <a:rPr lang="en-US" sz="3200" b="1" dirty="0" err="1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G</a:t>
            </a:r>
            <a:r>
              <a:rPr lang="en-US" sz="3200" b="1" dirty="0" err="1" smtClean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iây</a:t>
            </a:r>
            <a:endParaRPr lang="en-US" sz="32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3" name="Rectangle 12" descr="n39 fb Pham Minh"/>
          <p:cNvSpPr/>
          <p:nvPr/>
        </p:nvSpPr>
        <p:spPr>
          <a:xfrm>
            <a:off x="1711349" y="1803400"/>
            <a:ext cx="1507785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0482" marR="30482" algn="just">
              <a:lnSpc>
                <a:spcPct val="115000"/>
              </a:lnSpc>
            </a:pPr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. </a:t>
            </a:r>
            <a:r>
              <a:rPr lang="en-US" sz="32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Mét</a:t>
            </a:r>
            <a:r>
              <a:rPr lang="en-US" sz="32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 </a:t>
            </a:r>
            <a:endParaRPr lang="en-US" sz="3200" dirty="0">
              <a:solidFill>
                <a:srgbClr val="003300"/>
              </a:solidFill>
              <a:latin typeface="Times New Roman" panose="02020603050405020304" pitchFamily="18" charset="0"/>
              <a:ea typeface="Cambria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 descr="n39 fb Pham Minh"/>
          <p:cNvSpPr/>
          <p:nvPr/>
        </p:nvSpPr>
        <p:spPr>
          <a:xfrm>
            <a:off x="6350000" y="2819401"/>
            <a:ext cx="1777638" cy="6104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0482" marR="30482" algn="just">
              <a:lnSpc>
                <a:spcPct val="115000"/>
              </a:lnSpc>
            </a:pPr>
            <a:r>
              <a:rPr lang="en-US" sz="3200" b="1" dirty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D. </a:t>
            </a:r>
            <a:r>
              <a:rPr lang="en-US" sz="3200" b="1" dirty="0" smtClean="0">
                <a:solidFill>
                  <a:srgbClr val="000000"/>
                </a:solidFill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rPr>
              <a:t>Amu</a:t>
            </a:r>
            <a:endParaRPr lang="en-US" sz="3200" dirty="0">
              <a:solidFill>
                <a:srgbClr val="003300"/>
              </a:solidFill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764693" y="1943444"/>
            <a:ext cx="373389" cy="4195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3425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>
            <a:extLst>
              <a:ext uri="{FF2B5EF4-FFF2-40B4-BE49-F238E27FC236}">
                <a16:creationId xmlns:a16="http://schemas.microsoft.com/office/drawing/2014/main" id="{DEDAF799-9F20-AD45-8E91-0F04F306DC84}"/>
              </a:ext>
            </a:extLst>
          </p:cNvPr>
          <p:cNvSpPr txBox="1"/>
          <p:nvPr/>
        </p:nvSpPr>
        <p:spPr>
          <a:xfrm flipH="1">
            <a:off x="1292984" y="650430"/>
            <a:ext cx="9396437" cy="239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.</a:t>
            </a:r>
          </a:p>
          <a:p>
            <a:pPr algn="just"/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733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733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ên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ền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3733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733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endParaRPr lang="vi-VN" altLang="en-US" sz="3733" dirty="0" err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" descr="Tuyên truyền về An toàn giao thông 1 | Mầm non Phường 6">
            <a:extLst>
              <a:ext uri="{FF2B5EF4-FFF2-40B4-BE49-F238E27FC236}">
                <a16:creationId xmlns:a16="http://schemas.microsoft.com/office/drawing/2014/main" id="{CCB2D60F-D918-7E63-8856-04E0FEF05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6888" y="3309870"/>
            <a:ext cx="6618515" cy="27616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9561949-1389-90C4-71D8-E8256EC31E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1906" y="1"/>
            <a:ext cx="1739543" cy="149568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F0C67C5B-EEBE-95C0-ED85-F5115EF4802D}"/>
              </a:ext>
            </a:extLst>
          </p:cNvPr>
          <p:cNvSpPr txBox="1"/>
          <p:nvPr/>
        </p:nvSpPr>
        <p:spPr>
          <a:xfrm>
            <a:off x="1861457" y="174172"/>
            <a:ext cx="3113315" cy="6667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733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3153618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265044"/>
            <a:ext cx="12192000" cy="63038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Google Shape;219;p23"/>
          <p:cNvSpPr txBox="1"/>
          <p:nvPr/>
        </p:nvSpPr>
        <p:spPr>
          <a:xfrm>
            <a:off x="2290621" y="2444063"/>
            <a:ext cx="6721764" cy="70784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/>
                <a:ea typeface="Times New Roman"/>
                <a:cs typeface="Times New Roman"/>
                <a:sym typeface="Times New Roman"/>
              </a:rPr>
              <a:t>HƯỚNG DẪN VỀ NHÀ</a:t>
            </a:r>
            <a:endParaRPr kumimoji="0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687781" y="2717761"/>
            <a:ext cx="7038110" cy="3017346"/>
          </a:xfrm>
          <a:prstGeom prst="roundRect">
            <a:avLst/>
          </a:prstGeom>
          <a:noFill/>
          <a:ln w="12700" cap="flat" cmpd="sng" algn="ctr">
            <a:solidFill>
              <a:schemeClr val="bg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2313F9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-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Ô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ộ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dung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iế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ã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ọ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o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kern="0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kern="0" dirty="0" err="1" smtClean="0">
                <a:latin typeface="Times New Roman" pitchFamily="18" charset="0"/>
                <a:cs typeface="Times New Roman" pitchFamily="18" charset="0"/>
              </a:rPr>
              <a:t>giây</a:t>
            </a:r>
            <a:r>
              <a:rPr lang="en-US" sz="3200" kern="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3200" b="0" i="0" u="none" strike="noStrike" kern="0" cap="none" spc="0" normalizeH="0" noProof="0" dirty="0">
              <a:ln>
                <a:noFill/>
              </a:ln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lvl="0" algn="just">
              <a:defRPr/>
            </a:pPr>
            <a:r>
              <a:rPr lang="en-US" sz="3200" kern="0" baseline="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kern="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ọ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và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iểu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o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ốc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ộ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Calibri" panose="020F0502020204030204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408150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5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A_图片 8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3623" y="858416"/>
            <a:ext cx="3814762" cy="6858000"/>
          </a:xfrm>
          <a:prstGeom prst="rect">
            <a:avLst/>
          </a:prstGeom>
        </p:spPr>
      </p:pic>
      <p:sp>
        <p:nvSpPr>
          <p:cNvPr id="9" name="PA_文本框 10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02044" y="2369983"/>
            <a:ext cx="8289404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vi-VN" sz="4800" spc="200" dirty="0">
                <a:solidFill>
                  <a:srgbClr val="6FB420"/>
                </a:solidFill>
                <a:latin typeface="#9Slide03 Arima Madurai Black" panose="00000A00000000000000" pitchFamily="2" charset="0"/>
                <a:ea typeface="方正少儿简体" panose="03000509000000000000" charset="-122"/>
                <a:cs typeface="#9Slide03 Arima Madurai Black" panose="00000A00000000000000" pitchFamily="2" charset="0"/>
              </a:rPr>
              <a:t>CHÚC CÁC </a:t>
            </a:r>
            <a:r>
              <a:rPr lang="en-US" sz="4800" spc="200" dirty="0" smtClean="0">
                <a:solidFill>
                  <a:srgbClr val="6FB420"/>
                </a:solidFill>
                <a:latin typeface="#9Slide03 Arima Madurai Black" panose="00000A00000000000000" pitchFamily="2" charset="0"/>
                <a:ea typeface="方正少儿简体" panose="03000509000000000000" charset="-122"/>
                <a:cs typeface="#9Slide03 Arima Madurai Black" panose="00000A00000000000000" pitchFamily="2" charset="0"/>
              </a:rPr>
              <a:t>EM </a:t>
            </a:r>
            <a:r>
              <a:rPr lang="vi-VN" sz="4800" spc="200" dirty="0" smtClean="0">
                <a:solidFill>
                  <a:srgbClr val="6FB420"/>
                </a:solidFill>
                <a:latin typeface="#9Slide03 Arima Madurai Black" panose="00000A00000000000000" pitchFamily="2" charset="0"/>
                <a:ea typeface="方正少儿简体" panose="03000509000000000000" charset="-122"/>
                <a:cs typeface="#9Slide03 Arima Madurai Black" panose="00000A00000000000000" pitchFamily="2" charset="0"/>
              </a:rPr>
              <a:t>HỌC </a:t>
            </a:r>
            <a:r>
              <a:rPr lang="vi-VN" sz="4800" spc="200" dirty="0">
                <a:solidFill>
                  <a:srgbClr val="6FB420"/>
                </a:solidFill>
                <a:latin typeface="#9Slide03 Arima Madurai Black" panose="00000A00000000000000" pitchFamily="2" charset="0"/>
                <a:ea typeface="方正少儿简体" panose="03000509000000000000" charset="-122"/>
                <a:cs typeface="#9Slide03 Arima Madurai Black" panose="00000A00000000000000" pitchFamily="2" charset="0"/>
              </a:rPr>
              <a:t>TỐT</a:t>
            </a:r>
            <a:endParaRPr sz="4800" spc="200" dirty="0">
              <a:solidFill>
                <a:srgbClr val="6FB420"/>
              </a:solidFill>
              <a:latin typeface="#9Slide03 Arima Madurai Black" panose="00000A00000000000000" pitchFamily="2" charset="0"/>
              <a:ea typeface="方正少儿简体" panose="03000509000000000000" charset="-122"/>
              <a:cs typeface="#9Slide03 Arima Madurai Black" panose="00000A00000000000000" pitchFamily="2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5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9" grpId="1"/>
      <p:bldP spid="9" grpId="2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39 fb Pham Minh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2"/>
            <a:ext cx="1086500" cy="1182926"/>
          </a:xfrm>
          <a:prstGeom prst="rect">
            <a:avLst/>
          </a:prstGeom>
        </p:spPr>
      </p:pic>
      <p:pic>
        <p:nvPicPr>
          <p:cNvPr id="9" name="Picture 8" descr="n39 fb Pham Minh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n39 fb Pham Minh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n39 fb Pham Minh"/>
          <p:cNvSpPr/>
          <p:nvPr/>
        </p:nvSpPr>
        <p:spPr>
          <a:xfrm>
            <a:off x="832636" y="199870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2.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Loài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động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vật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chạy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nhanh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nhất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trên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Cambria" panose="02040503050406030204" pitchFamily="18" charset="0"/>
              </a:rPr>
              <a:t>cạn</a:t>
            </a:r>
            <a:r>
              <a:rPr lang="en-US" sz="32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?</a:t>
            </a:r>
            <a:endParaRPr lang="vi-VN" sz="32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39 fb Pham Minh"/>
          <p:cNvSpPr/>
          <p:nvPr/>
        </p:nvSpPr>
        <p:spPr>
          <a:xfrm>
            <a:off x="1110220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A.</a:t>
            </a:r>
            <a:r>
              <a:rPr lang="en-US" sz="3200" b="1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Voi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endParaRPr lang="vi-VN" sz="32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39 fb Pham Minh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39 fb Pham Minh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39 fb Pham Minh"/>
          <p:cNvSpPr/>
          <p:nvPr/>
        </p:nvSpPr>
        <p:spPr>
          <a:xfrm>
            <a:off x="6130616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3200" b="1" dirty="0" err="1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en-US" sz="3200" b="1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áo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đốm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endParaRPr lang="vi-VN" sz="32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39 fb Pham Minh"/>
          <p:cNvSpPr/>
          <p:nvPr/>
        </p:nvSpPr>
        <p:spPr>
          <a:xfrm>
            <a:off x="1167019" y="3026603"/>
            <a:ext cx="4906798" cy="187559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fi-FI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C. </a:t>
            </a:r>
            <a:r>
              <a:rPr lang="fi-FI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Chó </a:t>
            </a:r>
            <a:endParaRPr lang="vi-VN" sz="32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39 fb Pham Minh"/>
          <p:cNvSpPr/>
          <p:nvPr/>
        </p:nvSpPr>
        <p:spPr>
          <a:xfrm>
            <a:off x="6130616" y="3013784"/>
            <a:ext cx="4906798" cy="182052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D.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Chuột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47" name="Picture 46" descr="n39 fb Pham Minh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2"/>
            <a:ext cx="805722" cy="708059"/>
          </a:xfrm>
          <a:prstGeom prst="rect">
            <a:avLst/>
          </a:prstGeom>
        </p:spPr>
      </p:pic>
      <p:pic>
        <p:nvPicPr>
          <p:cNvPr id="51" name="Picture 50" descr="n39 fb Pham Minh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3385312"/>
            <a:ext cx="804536" cy="704088"/>
          </a:xfrm>
          <a:prstGeom prst="rect">
            <a:avLst/>
          </a:prstGeom>
        </p:spPr>
      </p:pic>
      <p:pic>
        <p:nvPicPr>
          <p:cNvPr id="49" name="Picture 48" descr="n39 fb Pham Minh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71258" y="3026603"/>
            <a:ext cx="804742" cy="707197"/>
          </a:xfrm>
          <a:prstGeom prst="rect">
            <a:avLst/>
          </a:prstGeom>
        </p:spPr>
      </p:pic>
      <p:pic>
        <p:nvPicPr>
          <p:cNvPr id="53" name="Picture 52" descr="n39 fb Pham Minh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2" y="2026494"/>
            <a:ext cx="804742" cy="643793"/>
          </a:xfrm>
          <a:prstGeom prst="rect">
            <a:avLst/>
          </a:prstGeom>
        </p:spPr>
      </p:pic>
      <p:sp>
        <p:nvSpPr>
          <p:cNvPr id="18" name="Cloud 17" descr="n39 fb Pham Minh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24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6130616" y="2191871"/>
            <a:ext cx="431549" cy="39773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093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39 fb Pham Minh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2"/>
            <a:ext cx="1086500" cy="1182926"/>
          </a:xfrm>
          <a:prstGeom prst="rect">
            <a:avLst/>
          </a:prstGeom>
        </p:spPr>
      </p:pic>
      <p:pic>
        <p:nvPicPr>
          <p:cNvPr id="9" name="Picture 8" descr="n39 fb Pham Minh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8" y="4515854"/>
            <a:ext cx="812889" cy="885032"/>
          </a:xfrm>
          <a:prstGeom prst="rect">
            <a:avLst/>
          </a:prstGeom>
        </p:spPr>
      </p:pic>
      <p:pic>
        <p:nvPicPr>
          <p:cNvPr id="11" name="Picture 10" descr="n39 fb Pham Minh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9" y="5130390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 descr="n39 fb Pham Minh"/>
          <p:cNvSpPr/>
          <p:nvPr/>
        </p:nvSpPr>
        <p:spPr>
          <a:xfrm>
            <a:off x="867251" y="211862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3. </a:t>
            </a:r>
            <a:r>
              <a:rPr lang="en-US" sz="3200" dirty="0" err="1" smtClean="0">
                <a:solidFill>
                  <a:schemeClr val="tx1"/>
                </a:solidFill>
              </a:rPr>
              <a:t>Đơn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vị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nào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sau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đây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phải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là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đơn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vị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đo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thời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</a:rPr>
              <a:t>gian</a:t>
            </a:r>
            <a:r>
              <a:rPr lang="en-US" sz="3200" dirty="0" smtClean="0">
                <a:solidFill>
                  <a:schemeClr val="tx1"/>
                </a:solidFill>
              </a:rPr>
              <a:t> : </a:t>
            </a: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26" name="Rectangle 25" descr="n39 fb Pham Minh"/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A</a:t>
            </a:r>
            <a:r>
              <a:rPr lang="vi-VN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. </a:t>
            </a:r>
            <a:r>
              <a:rPr lang="en-US" sz="32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Mét</a:t>
            </a:r>
            <a:r>
              <a:rPr lang="en-US" sz="32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0" name="Cloud 39" descr="n39 fb Pham Minh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1" name="Cloud 40" descr="n39 fb Pham Minh"/>
          <p:cNvSpPr/>
          <p:nvPr/>
        </p:nvSpPr>
        <p:spPr>
          <a:xfrm>
            <a:off x="13632601" y="4702500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endParaRPr lang="vi-VN">
              <a:solidFill>
                <a:prstClr val="white"/>
              </a:solidFill>
              <a:latin typeface="Cambria" panose="02040503050406030204" pitchFamily="18" charset="0"/>
            </a:endParaRPr>
          </a:p>
        </p:txBody>
      </p:sp>
      <p:sp>
        <p:nvSpPr>
          <p:cNvPr id="42" name="Rectangle 41" descr="n39 fb Pham Minh"/>
          <p:cNvSpPr/>
          <p:nvPr/>
        </p:nvSpPr>
        <p:spPr>
          <a:xfrm>
            <a:off x="6130616" y="199408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B</a:t>
            </a:r>
            <a:r>
              <a:rPr lang="vi-VN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.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 smtClean="0">
                <a:solidFill>
                  <a:prstClr val="black"/>
                </a:solidFill>
                <a:latin typeface="Cambria" panose="02040503050406030204" pitchFamily="18" charset="0"/>
              </a:rPr>
              <a:t>Phút</a:t>
            </a:r>
            <a:r>
              <a:rPr lang="en-US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r>
              <a:rPr lang="vi-VN" sz="3200" b="1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3" name="Rectangle 42" descr="n39 fb Pham Minh"/>
          <p:cNvSpPr/>
          <p:nvPr/>
        </p:nvSpPr>
        <p:spPr>
          <a:xfrm>
            <a:off x="1110220" y="299831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C.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Cambria" panose="020405030504060302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Cambria" panose="02040503050406030204" pitchFamily="18" charset="0"/>
            </a:endParaRPr>
          </a:p>
        </p:txBody>
      </p:sp>
      <p:sp>
        <p:nvSpPr>
          <p:cNvPr id="44" name="Rectangle 43" descr="n39 fb Pham Minh"/>
          <p:cNvSpPr/>
          <p:nvPr/>
        </p:nvSpPr>
        <p:spPr>
          <a:xfrm>
            <a:off x="6130616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vi-VN" sz="3200" b="1" dirty="0">
                <a:solidFill>
                  <a:prstClr val="black"/>
                </a:solidFill>
                <a:latin typeface="Cambria" panose="02040503050406030204" pitchFamily="18" charset="0"/>
              </a:rPr>
              <a:t>D. </a:t>
            </a:r>
            <a:r>
              <a:rPr lang="en-US" sz="3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3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 descr="n39 fb Pham Minh"/>
          <p:cNvPicPr>
            <a:picLocks noChangeAspect="1"/>
          </p:cNvPicPr>
          <p:nvPr/>
        </p:nvPicPr>
        <p:blipFill rotWithShape="1">
          <a:blip r:embed="rId11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31882" y="1974822"/>
            <a:ext cx="885137" cy="708059"/>
          </a:xfrm>
          <a:prstGeom prst="rect">
            <a:avLst/>
          </a:prstGeom>
        </p:spPr>
      </p:pic>
      <p:pic>
        <p:nvPicPr>
          <p:cNvPr id="51" name="Picture 50" descr="n39 fb Pham Minh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9" name="Picture 48" descr="n39 fb Pham Minh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2" y="2883480"/>
            <a:ext cx="804742" cy="707197"/>
          </a:xfrm>
          <a:prstGeom prst="rect">
            <a:avLst/>
          </a:prstGeom>
        </p:spPr>
      </p:pic>
      <p:pic>
        <p:nvPicPr>
          <p:cNvPr id="53" name="Picture 52" descr="n39 fb Pham Minh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2" y="1994792"/>
            <a:ext cx="804742" cy="707197"/>
          </a:xfrm>
          <a:prstGeom prst="rect">
            <a:avLst/>
          </a:prstGeom>
        </p:spPr>
      </p:pic>
      <p:sp>
        <p:nvSpPr>
          <p:cNvPr id="17" name="Cloud 16" descr="n39 fb Pham Minh">
            <a:hlinkClick r:id="rId14" action="ppaction://hlinksldjump"/>
          </p:cNvPr>
          <p:cNvSpPr/>
          <p:nvPr/>
        </p:nvSpPr>
        <p:spPr>
          <a:xfrm>
            <a:off x="4667495" y="4702499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2400" b="1" dirty="0">
                <a:solidFill>
                  <a:prstClr val="white">
                    <a:lumMod val="50000"/>
                  </a:prstClr>
                </a:solidFill>
                <a:latin typeface="Cambria" panose="02040503050406030204" pitchFamily="18" charset="0"/>
              </a:rPr>
              <a:t>QUAY VỀ</a:t>
            </a:r>
            <a:endParaRPr lang="vi-VN" sz="2400" b="1" dirty="0">
              <a:solidFill>
                <a:prstClr val="white">
                  <a:lumMod val="50000"/>
                </a:prstClr>
              </a:solidFill>
              <a:latin typeface="Cambria" panose="02040503050406030204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1110218" y="2094613"/>
            <a:ext cx="409299" cy="58826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5459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>
                      <p:stCondLst>
                        <p:cond delay="0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3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3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文本框 2"/>
          <p:cNvSpPr txBox="1"/>
          <p:nvPr/>
        </p:nvSpPr>
        <p:spPr>
          <a:xfrm>
            <a:off x="332508" y="735725"/>
            <a:ext cx="116562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Trong </a:t>
            </a:r>
            <a:r>
              <a:rPr kumimoji="0" lang="vi-VN" altLang="zh-CN" sz="2800" b="0" i="0" u="none" strike="noStrike" kern="1200" cap="none" spc="0" normalizeH="0" baseline="0" noProof="0" dirty="0">
                <a:ln>
                  <a:noFill/>
                </a:ln>
                <a:solidFill>
                  <a:srgbClr val="E05802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charset="-122"/>
                <a:cs typeface="Times New Roman" panose="02020603050405020304" pitchFamily="18" charset="0"/>
              </a:rPr>
              <a:t>một buổi tập luyện, vận động viên A bơi 32 giây được quãng đường 48 m, vận động viên B bơi 30 giây được quãng đường 46,5 m.Trong hai vận động viên này, vận động viên nào bơi nhanh hơn?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E05802"/>
              </a:solidFill>
              <a:effectLst/>
              <a:uLnTx/>
              <a:uFillTx/>
              <a:latin typeface="Times New Roman" panose="02020603050405020304" pitchFamily="18" charset="0"/>
              <a:ea typeface="微软雅黑" charset="-122"/>
              <a:cs typeface="Times New Roman" panose="02020603050405020304" pitchFamily="18" charset="0"/>
            </a:endParaRPr>
          </a:p>
        </p:txBody>
      </p:sp>
      <p:pic>
        <p:nvPicPr>
          <p:cNvPr id="6146" name="Picture 2" descr="Bơi Việt Nam ở SEA Games 31: Ngôi Á quân đã là thành công - Báo Công an  Nhân dân điện t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2089" y="2551607"/>
            <a:ext cx="3670300" cy="21105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58933" y="4803442"/>
            <a:ext cx="275107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: 48m -32s</a:t>
            </a:r>
          </a:p>
        </p:txBody>
      </p:sp>
      <p:pic>
        <p:nvPicPr>
          <p:cNvPr id="6148" name="Picture 4" descr="VẬN ĐỘNG VIÊN BƠI LỘI: Cập nhật thông tin, tin tức mới nhấ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310" y="2486951"/>
            <a:ext cx="3802254" cy="21849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7260253" y="4690890"/>
            <a:ext cx="31069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: 46,5m -30s</a:t>
            </a:r>
          </a:p>
        </p:txBody>
      </p:sp>
    </p:spTree>
    <p:extLst>
      <p:ext uri="{BB962C8B-B14F-4D97-AF65-F5344CB8AC3E}">
        <p14:creationId xmlns:p14="http://schemas.microsoft.com/office/powerpoint/2010/main" val="487664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 l="-9000" r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E:\素材\卡通\56c4d60e7458727b73666ec5ee22d060.png56c4d60e7458727b73666ec5ee22d06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>
          <a:xfrm flipH="1">
            <a:off x="1063625" y="2061210"/>
            <a:ext cx="4527550" cy="58058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43111" y="846667"/>
            <a:ext cx="5463822" cy="8374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CHỦ ĐỀ </a:t>
            </a:r>
            <a:r>
              <a:rPr lang="en-US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4</a:t>
            </a:r>
            <a:r>
              <a:rPr lang="vi-VN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:</a:t>
            </a:r>
            <a:r>
              <a:rPr lang="en-US" sz="4800" dirty="0">
                <a:solidFill>
                  <a:srgbClr val="FA5533"/>
                </a:solidFill>
                <a:latin typeface="+mj-lt"/>
                <a:cs typeface="#9Slide03 Arima Madurai Black" panose="00000A00000000000000" pitchFamily="2" charset="0"/>
              </a:rPr>
              <a:t>TỐC ĐỘ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25512" y="1549505"/>
            <a:ext cx="85231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: TỐC ĐỘ CỦA CHUYỂN ĐỘNG</a:t>
            </a:r>
          </a:p>
        </p:txBody>
      </p:sp>
    </p:spTree>
    <p:extLst>
      <p:ext uri="{BB962C8B-B14F-4D97-AF65-F5344CB8AC3E}">
        <p14:creationId xmlns:p14="http://schemas.microsoft.com/office/powerpoint/2010/main" val="2045439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502276"/>
            <a:ext cx="10515600" cy="3335628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SGK : 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949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So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  <a:endParaRPr lang="en-US" sz="3600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Tx/>
              <a:buChar char="-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giây  ,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marL="0" indent="0" algn="ctr">
              <a:buNone/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 : 32 = 1,5 (m)</a:t>
            </a:r>
          </a:p>
          <a:p>
            <a:pPr marL="0" indent="0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  <a:p>
            <a:pPr marL="0" indent="0" algn="ctr">
              <a:buNone/>
            </a:pP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6,5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55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indent="0">
              <a:buNone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0804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绿色初二家长会学校教育PPT模板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3.0.1"/>
</p:tagLst>
</file>

<file path=ppt/theme/theme1.xml><?xml version="1.0" encoding="utf-8"?>
<a:theme xmlns:a="http://schemas.openxmlformats.org/drawingml/2006/main" name="Office 主题">
  <a:themeElements>
    <a:clrScheme name="自定义 338">
      <a:dk1>
        <a:sysClr val="windowText" lastClr="000000"/>
      </a:dk1>
      <a:lt1>
        <a:sysClr val="window" lastClr="FFFFFF"/>
      </a:lt1>
      <a:dk2>
        <a:srgbClr val="6FB420"/>
      </a:dk2>
      <a:lt2>
        <a:srgbClr val="E7E6E6"/>
      </a:lt2>
      <a:accent1>
        <a:srgbClr val="6FB420"/>
      </a:accent1>
      <a:accent2>
        <a:srgbClr val="ED7D31"/>
      </a:accent2>
      <a:accent3>
        <a:srgbClr val="6FB420"/>
      </a:accent3>
      <a:accent4>
        <a:srgbClr val="ED7D31"/>
      </a:accent4>
      <a:accent5>
        <a:srgbClr val="6FB420"/>
      </a:accent5>
      <a:accent6>
        <a:srgbClr val="ED7D31"/>
      </a:accent6>
      <a:hlink>
        <a:srgbClr val="6FB420"/>
      </a:hlink>
      <a:folHlink>
        <a:srgbClr val="ED7D31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6</TotalTime>
  <Words>1205</Words>
  <Application>Microsoft Office PowerPoint</Application>
  <PresentationFormat>Widescreen</PresentationFormat>
  <Paragraphs>187</Paragraphs>
  <Slides>32</Slides>
  <Notes>17</Notes>
  <HiddenSlides>0</HiddenSlides>
  <MMClips>2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52" baseType="lpstr">
      <vt:lpstr>微软雅黑</vt:lpstr>
      <vt:lpstr>宋体</vt:lpstr>
      <vt:lpstr>#9Slide03 Arima Madurai Black</vt:lpstr>
      <vt:lpstr>#9Slide03 Arima Madurai Bold</vt:lpstr>
      <vt:lpstr>#9Slide03 Arima Madurai Light</vt:lpstr>
      <vt:lpstr>Arial</vt:lpstr>
      <vt:lpstr>Arial Unicode MS</vt:lpstr>
      <vt:lpstr>Calibri</vt:lpstr>
      <vt:lpstr>Calibri Light</vt:lpstr>
      <vt:lpstr>Cambria</vt:lpstr>
      <vt:lpstr>等线</vt:lpstr>
      <vt:lpstr>Livvic</vt:lpstr>
      <vt:lpstr>Roboto Condensed Light</vt:lpstr>
      <vt:lpstr>Tahoma</vt:lpstr>
      <vt:lpstr>Times New Roman</vt:lpstr>
      <vt:lpstr>VNI-Juni</vt:lpstr>
      <vt:lpstr>Wingdings</vt:lpstr>
      <vt:lpstr>方正少儿简体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? SGK :  Từ kinh nghiệm thực tế, thảo luận nhóm đôi về việc làm thế nào để biết vận động viên nào bơi nhanh hơn?  </vt:lpstr>
      <vt:lpstr>Cách 1. So sánh quãng đường bơi được của mỗi vận động viên trong cùng 1 khoảng thời gian xác định .</vt:lpstr>
      <vt:lpstr>Cách 2. So sánh thời gian bơi hết cùng một quãng đường . </vt:lpstr>
      <vt:lpstr>PowerPoint Presentation</vt:lpstr>
      <vt:lpstr>PowerPoint Presentation</vt:lpstr>
      <vt:lpstr>PowerPoint Presentation</vt:lpstr>
      <vt:lpstr>Từ công thức tốc độ trên , em hãy xác định :   tốc độ của vận động viên A và B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Vận dụng :  Đo tốc độ của em khi đi từ nhà đến trường ( giao về nhà ) </vt:lpstr>
      <vt:lpstr>PowerPoint Presentation</vt:lpstr>
      <vt:lpstr> Nguyên nhân của vụ tai nạn là gì?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Du An - Mien Phi - STEM</Manager>
  <Company>Du An - Mien Phi - STE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u An - Mien Phi - STEM</dc:title>
  <dc:subject>Du An - Mien Phi - STEM</dc:subject>
  <dc:creator>Du An - Mien Phi - STEM</dc:creator>
  <dc:description>Du An - Mien Phi - STEM</dc:description>
  <cp:lastModifiedBy>Admin</cp:lastModifiedBy>
  <cp:revision>221</cp:revision>
  <dcterms:created xsi:type="dcterms:W3CDTF">2017-11-12T12:09:00Z</dcterms:created>
  <dcterms:modified xsi:type="dcterms:W3CDTF">2023-11-14T23:05:23Z</dcterms:modified>
  <cp:category>Du An - Mien Phi - STEM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554</vt:lpwstr>
  </property>
</Properties>
</file>